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8C2DF0" w14:textId="1E7D80E2" w:rsidR="00F57379" w:rsidRDefault="009E73B2">
      <w:pPr>
        <w:widowControl w:val="0"/>
        <w:pBdr>
          <w:top w:val="nil"/>
          <w:left w:val="nil"/>
          <w:bottom w:val="nil"/>
          <w:right w:val="nil"/>
          <w:between w:val="nil"/>
        </w:pBdr>
        <w:spacing w:after="0" w:line="276" w:lineRule="auto"/>
      </w:pPr>
      <w:r>
        <mc:AlternateContent>
          <mc:Choice Requires="wpg">
            <w:drawing>
              <wp:anchor distT="0" distB="0" distL="114300" distR="114300" simplePos="0" relativeHeight="251660288" behindDoc="0" locked="0" layoutInCell="0" allowOverlap="1" wp14:anchorId="7386BBB0" wp14:editId="6CBF6929">
                <wp:simplePos x="0" y="0"/>
                <wp:positionH relativeFrom="column">
                  <wp:posOffset>-1067901</wp:posOffset>
                </wp:positionH>
                <wp:positionV relativeFrom="paragraph">
                  <wp:posOffset>94613</wp:posOffset>
                </wp:positionV>
                <wp:extent cx="751840" cy="645160"/>
                <wp:effectExtent l="63500" t="0" r="0" b="66040"/>
                <wp:wrapNone/>
                <wp:docPr id="2158"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1840" cy="645160"/>
                          <a:chOff x="1511" y="13307"/>
                          <a:chExt cx="1184" cy="1016"/>
                        </a:xfrm>
                      </wpg:grpSpPr>
                      <wps:wsp>
                        <wps:cNvPr id="2159" name="Rectangle 6"/>
                        <wps:cNvSpPr>
                          <a:spLocks/>
                        </wps:cNvSpPr>
                        <wps:spPr bwMode="auto">
                          <a:xfrm rot="-750047">
                            <a:off x="1511" y="13438"/>
                            <a:ext cx="972" cy="885"/>
                          </a:xfrm>
                          <a:prstGeom prst="rect">
                            <a:avLst/>
                          </a:prstGeom>
                          <a:solidFill>
                            <a:srgbClr val="D9E2F3"/>
                          </a:solidFill>
                          <a:ln w="9525">
                            <a:solidFill>
                              <a:srgbClr val="000000"/>
                            </a:solidFill>
                            <a:miter lim="800000"/>
                            <a:headEnd/>
                            <a:tailEnd/>
                          </a:ln>
                        </wps:spPr>
                        <wps:txbx>
                          <w:txbxContent>
                            <w:p w14:paraId="45CD694C" w14:textId="77777777" w:rsidR="009E73B2" w:rsidRPr="006D6A5B" w:rsidRDefault="009E73B2" w:rsidP="009E73B2">
                              <w:pPr>
                                <w:rPr>
                                  <w:rFonts w:ascii="UTM Guanine" w:hAnsi="UTM Guanine"/>
                                </w:rPr>
                              </w:pPr>
                            </w:p>
                          </w:txbxContent>
                        </wps:txbx>
                        <wps:bodyPr rot="0" vert="horz" wrap="square" lIns="91440" tIns="45720" rIns="91440" bIns="45720" anchor="t" anchorCtr="0" upright="1">
                          <a:noAutofit/>
                        </wps:bodyPr>
                      </wps:wsp>
                      <wps:wsp>
                        <wps:cNvPr id="2160" name="Rectangle 7"/>
                        <wps:cNvSpPr>
                          <a:spLocks/>
                        </wps:cNvSpPr>
                        <wps:spPr bwMode="auto">
                          <a:xfrm>
                            <a:off x="1723" y="13307"/>
                            <a:ext cx="972" cy="885"/>
                          </a:xfrm>
                          <a:prstGeom prst="rect">
                            <a:avLst/>
                          </a:prstGeom>
                          <a:solidFill>
                            <a:srgbClr val="FFF2CC"/>
                          </a:solidFill>
                          <a:ln w="9525">
                            <a:solidFill>
                              <a:srgbClr val="000000"/>
                            </a:solidFill>
                            <a:miter lim="800000"/>
                            <a:headEnd/>
                            <a:tailEnd/>
                          </a:ln>
                        </wps:spPr>
                        <wps:txbx>
                          <w:txbxContent>
                            <w:p w14:paraId="744D70E8" w14:textId="77777777" w:rsidR="009E73B2" w:rsidRPr="006D6A5B" w:rsidRDefault="009E73B2" w:rsidP="009E73B2">
                              <w:pPr>
                                <w:spacing w:after="0" w:line="240" w:lineRule="auto"/>
                                <w:jc w:val="center"/>
                                <w:rPr>
                                  <w:rFonts w:ascii="UTM Guanine" w:hAnsi="UTM Guanine"/>
                                  <w:b/>
                                  <w:color w:val="C00000"/>
                                  <w:sz w:val="24"/>
                                  <w:szCs w:val="24"/>
                                </w:rPr>
                              </w:pPr>
                              <w:r w:rsidRPr="006D6A5B">
                                <w:rPr>
                                  <w:rFonts w:ascii="UTM Guanine" w:hAnsi="UTM Guanine"/>
                                  <w:b/>
                                  <w:color w:val="C00000"/>
                                  <w:sz w:val="24"/>
                                  <w:szCs w:val="24"/>
                                </w:rPr>
                                <w:t>Ba</w:t>
                              </w:r>
                              <w:r w:rsidRPr="006D6A5B">
                                <w:rPr>
                                  <w:rFonts w:ascii="UTM Guanine" w:hAnsi="UTM Guanine"/>
                                  <w:b/>
                                  <w:color w:val="C00000"/>
                                  <w:sz w:val="24"/>
                                  <w:szCs w:val="24"/>
                                  <w:lang w:val="vi-VN"/>
                                </w:rPr>
                                <w:t xml:space="preserve">̀i </w:t>
                              </w:r>
                            </w:p>
                            <w:p w14:paraId="59F16E7D" w14:textId="77777777" w:rsidR="009E73B2" w:rsidRPr="00C62B40" w:rsidRDefault="009E73B2" w:rsidP="009E73B2">
                              <w:pPr>
                                <w:spacing w:after="0" w:line="240" w:lineRule="auto"/>
                                <w:jc w:val="center"/>
                                <w:rPr>
                                  <w:b/>
                                  <w:color w:val="7030A0"/>
                                  <w:sz w:val="32"/>
                                </w:rPr>
                              </w:pPr>
                              <w:r>
                                <w:rPr>
                                  <w:rFonts w:ascii="UTM Guanine" w:hAnsi="UTM Guanine"/>
                                  <w:b/>
                                  <w:color w:val="C00000"/>
                                  <w:sz w:val="24"/>
                                  <w:szCs w:val="24"/>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86BBB0" id="Group 5" o:spid="_x0000_s1026" style="position:absolute;margin-left:-84.1pt;margin-top:7.45pt;width:59.2pt;height:50.8pt;z-index:251660288" coordorigin="1511,13307" coordsize="1184,101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" o:allowincell="f">
                <v:rect id="Rectangle 6" o:spid="_x0000_s1027" style="position:absolute;left:1511;top:13438;width:972;height:885;rotation:-819251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" fillcolor="#d9e2f3">
                  <v:path arrowok="t"/>
                  <v:textbox>
                    <w:txbxContent>
                      <w:p w14:paraId="45CD694C" w14:textId="77777777" w:rsidR="009E73B2" w:rsidRPr="006D6A5B" w:rsidRDefault="009E73B2" w:rsidP="009E73B2">
                        <w:pPr>
                          <w:rPr>
                            <w:rFonts w:ascii="UTM Guanine" w:hAnsi="UTM Guanine"/>
                          </w:rPr>
                        </w:pPr>
                      </w:p>
                    </w:txbxContent>
                  </v:textbox>
                </v:rect>
                <v:rect id="Rectangle 7" o:spid="_x0000_s1028" style="position:absolute;left:1723;top:13307;width:972;height:8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" fillcolor="#fff2cc">
                  <v:path arrowok="t"/>
                  <v:textbox>
                    <w:txbxContent>
                      <w:p w14:paraId="744D70E8" w14:textId="77777777" w:rsidR="009E73B2" w:rsidRPr="006D6A5B" w:rsidRDefault="009E73B2" w:rsidP="009E73B2">
                        <w:pPr>
                          <w:spacing w:after="0" w:line="240" w:lineRule="auto"/>
                          <w:jc w:val="center"/>
                          <w:rPr>
                            <w:rFonts w:ascii="UTM Guanine" w:hAnsi="UTM Guanine"/>
                            <w:b/>
                            <w:color w:val="C00000"/>
                            <w:sz w:val="24"/>
                            <w:szCs w:val="24"/>
                          </w:rPr>
                        </w:pPr>
                        <w:r w:rsidRPr="006D6A5B">
                          <w:rPr>
                            <w:rFonts w:ascii="UTM Guanine" w:hAnsi="UTM Guanine"/>
                            <w:b/>
                            <w:color w:val="C00000"/>
                            <w:sz w:val="24"/>
                            <w:szCs w:val="24"/>
                          </w:rPr>
                          <w:t>Ba</w:t>
                        </w:r>
                        <w:r w:rsidRPr="006D6A5B">
                          <w:rPr>
                            <w:rFonts w:ascii="UTM Guanine" w:hAnsi="UTM Guanine"/>
                            <w:b/>
                            <w:color w:val="C00000"/>
                            <w:sz w:val="24"/>
                            <w:szCs w:val="24"/>
                            <w:lang w:val="vi-VN"/>
                          </w:rPr>
                          <w:t xml:space="preserve">̀i </w:t>
                        </w:r>
                      </w:p>
                      <w:p w14:paraId="59F16E7D" w14:textId="77777777" w:rsidR="009E73B2" w:rsidRPr="00C62B40" w:rsidRDefault="009E73B2" w:rsidP="009E73B2">
                        <w:pPr>
                          <w:spacing w:after="0" w:line="240" w:lineRule="auto"/>
                          <w:jc w:val="center"/>
                          <w:rPr>
                            <w:b/>
                            <w:color w:val="7030A0"/>
                            <w:sz w:val="32"/>
                          </w:rPr>
                        </w:pPr>
                        <w:r>
                          <w:rPr>
                            <w:rFonts w:ascii="UTM Guanine" w:hAnsi="UTM Guanine"/>
                            <w:b/>
                            <w:color w:val="C00000"/>
                            <w:sz w:val="24"/>
                            <w:szCs w:val="24"/>
                          </w:rPr>
                          <w:t>2</w:t>
                        </w:r>
                      </w:p>
                    </w:txbxContent>
                  </v:textbox>
                </v:rect>
              </v:group>
            </w:pict>
          </mc:Fallback>
        </mc:AlternateContent>
      </w:r>
    </w:p>
    <w:p w14:paraId="65CB34BD" w14:textId="5207874A" w:rsidR="00F57379" w:rsidRDefault="00F57379">
      <w:pPr>
        <w:widowControl w:val="0"/>
        <w:pBdr>
          <w:top w:val="nil"/>
          <w:left w:val="nil"/>
          <w:bottom w:val="nil"/>
          <w:right w:val="nil"/>
          <w:between w:val="nil"/>
        </w:pBdr>
        <w:spacing w:after="0" w:line="276" w:lineRule="auto"/>
        <w:rPr>
          <w:rFonts w:ascii="Arial" w:eastAsia="Arial" w:hAnsi="Arial" w:cs="Arial"/>
          <w:color w:val="000000"/>
        </w:rPr>
      </w:pPr>
    </w:p>
    <w:tbl>
      <w:tblPr>
        <w:tblStyle w:val="a"/>
        <w:tblW w:w="9356" w:type="dxa"/>
        <w:tblInd w:w="-1877" w:type="dxa"/>
        <w:tblLayout w:type="fixed"/>
        <w:tblLook w:val="0400" w:firstRow="0" w:lastRow="0" w:firstColumn="0" w:lastColumn="0" w:noHBand="0" w:noVBand="1"/>
      </w:tblPr>
      <w:tblGrid>
        <w:gridCol w:w="9356"/>
      </w:tblGrid>
      <w:tr w:rsidR="00F57379" w14:paraId="5B6052BB" w14:textId="77777777">
        <w:trPr>
          <w:trHeight w:val="138"/>
        </w:trPr>
        <w:tc>
          <w:tcPr>
            <w:tcW w:w="9356" w:type="dxa"/>
            <w:shd w:val="clear" w:color="auto" w:fill="auto"/>
          </w:tcPr>
          <w:p w14:paraId="3FB32DB9" w14:textId="30FAF705" w:rsidR="00F57379" w:rsidRDefault="00F57379">
            <w:pPr>
              <w:tabs>
                <w:tab w:val="center" w:pos="4680"/>
                <w:tab w:val="right" w:pos="9360"/>
              </w:tabs>
              <w:spacing w:after="0" w:line="360" w:lineRule="auto"/>
              <w:ind w:hanging="18"/>
              <w:jc w:val="center"/>
              <w:rPr>
                <w:rFonts w:ascii="Times New Roman" w:eastAsia="Times New Roman" w:hAnsi="Times New Roman" w:cs="Times New Roman"/>
              </w:rPr>
            </w:pPr>
          </w:p>
          <w:p w14:paraId="57EDDDBC" w14:textId="7F092FD8" w:rsidR="00F57379" w:rsidRDefault="00AE6DFA" w:rsidP="009E73B2">
            <w:pPr>
              <w:jc w:val="center"/>
              <w:rPr>
                <w:rFonts w:ascii="UTM Guanine" w:eastAsia="UTM Guanine" w:hAnsi="UTM Guanine" w:cs="UTM Guanine"/>
                <w:b/>
                <w:color w:val="C00000"/>
                <w:sz w:val="32"/>
                <w:szCs w:val="32"/>
              </w:rPr>
            </w:pPr>
            <w:r>
              <w:rPr>
                <w:rFonts w:ascii="UTM Guanine" w:eastAsia="UTM Guanine" w:hAnsi="UTM Guanine" w:cs="UTM Guanine"/>
                <w:b/>
                <w:color w:val="C00000"/>
                <w:sz w:val="32"/>
                <w:szCs w:val="32"/>
              </w:rPr>
              <w:t>CÂN B</w:t>
            </w:r>
            <w:r>
              <w:rPr>
                <w:rFonts w:ascii="UTM Guanine" w:eastAsia="UTM Guanine" w:hAnsi="UTM Guanine" w:cs="UTM Guanine"/>
                <w:b/>
                <w:color w:val="C00000"/>
                <w:sz w:val="32"/>
                <w:szCs w:val="32"/>
              </w:rPr>
              <w:t>Ằ</w:t>
            </w:r>
            <w:r>
              <w:rPr>
                <w:rFonts w:ascii="UTM Guanine" w:eastAsia="UTM Guanine" w:hAnsi="UTM Guanine" w:cs="UTM Guanine"/>
                <w:b/>
                <w:color w:val="C00000"/>
                <w:sz w:val="32"/>
                <w:szCs w:val="32"/>
              </w:rPr>
              <w:t>NG TRONG DUNG D</w:t>
            </w:r>
            <w:r>
              <w:rPr>
                <w:rFonts w:ascii="UTM Guanine" w:eastAsia="UTM Guanine" w:hAnsi="UTM Guanine" w:cs="UTM Guanine"/>
                <w:b/>
                <w:color w:val="C00000"/>
                <w:sz w:val="32"/>
                <w:szCs w:val="32"/>
              </w:rPr>
              <w:t>Ị</w:t>
            </w:r>
            <w:r>
              <w:rPr>
                <w:rFonts w:ascii="UTM Guanine" w:eastAsia="UTM Guanine" w:hAnsi="UTM Guanine" w:cs="UTM Guanine"/>
                <w:b/>
                <w:color w:val="C00000"/>
                <w:sz w:val="32"/>
                <w:szCs w:val="32"/>
              </w:rPr>
              <w:t>CH NƯ</w:t>
            </w:r>
            <w:r>
              <w:rPr>
                <w:rFonts w:ascii="UTM Guanine" w:eastAsia="UTM Guanine" w:hAnsi="UTM Guanine" w:cs="UTM Guanine"/>
                <w:b/>
                <w:color w:val="C00000"/>
                <w:sz w:val="32"/>
                <w:szCs w:val="32"/>
              </w:rPr>
              <w:t>Ớ</w:t>
            </w:r>
            <w:r>
              <w:rPr>
                <w:rFonts w:ascii="UTM Guanine" w:eastAsia="UTM Guanine" w:hAnsi="UTM Guanine" w:cs="UTM Guanine"/>
                <w:b/>
                <w:color w:val="C00000"/>
                <w:sz w:val="32"/>
                <w:szCs w:val="32"/>
              </w:rPr>
              <w:t>C</w:t>
            </w:r>
          </w:p>
        </w:tc>
      </w:tr>
    </w:tbl>
    <w:p w14:paraId="1952BD2F" w14:textId="4333F8DF" w:rsidR="00F57379" w:rsidRDefault="009E73B2">
      <w:pPr>
        <w:tabs>
          <w:tab w:val="left" w:pos="284"/>
        </w:tabs>
        <w:spacing w:after="0" w:line="360" w:lineRule="auto"/>
        <w:jc w:val="both"/>
        <w:rPr>
          <w:rFonts w:ascii="Times New Roman" w:eastAsia="Times New Roman" w:hAnsi="Times New Roman" w:cs="Times New Roman"/>
          <w:b/>
          <w:sz w:val="26"/>
          <w:szCs w:val="26"/>
          <w:u w:val="single"/>
        </w:rPr>
      </w:pPr>
      <w:r>
        <mc:AlternateContent>
          <mc:Choice Requires="wpg">
            <w:drawing>
              <wp:anchor distT="0" distB="0" distL="114300" distR="114300" simplePos="0" relativeHeight="251662336" behindDoc="0" locked="0" layoutInCell="1" allowOverlap="1" wp14:anchorId="322E3131" wp14:editId="394431AF">
                <wp:simplePos x="0" y="0"/>
                <wp:positionH relativeFrom="column">
                  <wp:posOffset>-1685410</wp:posOffset>
                </wp:positionH>
                <wp:positionV relativeFrom="paragraph">
                  <wp:posOffset>323215</wp:posOffset>
                </wp:positionV>
                <wp:extent cx="1483995" cy="1189990"/>
                <wp:effectExtent l="0" t="0" r="0" b="0"/>
                <wp:wrapNone/>
                <wp:docPr id="2262" name="Group 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3995" cy="1189990"/>
                          <a:chOff x="1004" y="4387"/>
                          <a:chExt cx="2337" cy="1874"/>
                        </a:xfrm>
                      </wpg:grpSpPr>
                      <wps:wsp>
                        <wps:cNvPr id="2263" name="Rectangle 242"/>
                        <wps:cNvSpPr>
                          <a:spLocks/>
                        </wps:cNvSpPr>
                        <wps:spPr bwMode="auto">
                          <a:xfrm>
                            <a:off x="1351" y="4448"/>
                            <a:ext cx="1990" cy="1813"/>
                          </a:xfrm>
                          <a:prstGeom prst="rect">
                            <a:avLst/>
                          </a:prstGeom>
                          <a:solidFill>
                            <a:srgbClr val="FFFFCC"/>
                          </a:solidFill>
                          <a:ln>
                            <a:noFill/>
                          </a:ln>
                        </wps:spPr>
                        <wps:txbx>
                          <w:txbxContent>
                            <w:p w14:paraId="6D94DA9D" w14:textId="77777777" w:rsidR="009E73B2" w:rsidRPr="004A2F98" w:rsidRDefault="009E73B2" w:rsidP="009E73B2">
                              <w:r w:rsidRPr="00096576">
                                <w:rPr>
                                  <w:rFonts w:ascii="Times New Roman" w:eastAsia="Times New Roman" w:hAnsi="Times New Roman"/>
                                  <w:noProof w:val="0"/>
                                  <w:color w:val="385623"/>
                                </w:rPr>
                                <w:t>▼</w:t>
                              </w:r>
                              <w:r w:rsidRPr="004A2F98">
                                <w:rPr>
                                  <w:rFonts w:ascii="#9Slide03 Cabin" w:eastAsia="Times New Roman" w:hAnsi="#9Slide03 Cabin"/>
                                  <w:noProof w:val="0"/>
                                  <w:lang w:val="pt-BR"/>
                                </w:rPr>
                                <w:t xml:space="preserve"> </w:t>
                              </w:r>
                              <w:r w:rsidRPr="007019E7">
                                <w:rPr>
                                  <w:rFonts w:ascii="#9Slide03 Cabin" w:eastAsia="Times New Roman" w:hAnsi="#9Slide03 Cabin"/>
                                  <w:i/>
                                  <w:iCs/>
                                  <w:noProof w:val="0"/>
                                  <w:lang w:val="vi-VN"/>
                                </w:rPr>
                                <w:t>Mô tả thí nghiệm:</w:t>
                              </w:r>
                              <w:r>
                                <w:rPr>
                                  <w:rFonts w:ascii="#9Slide03 Cabin" w:eastAsia="Times New Roman" w:hAnsi="#9Slide03 Cabin"/>
                                  <w:noProof w:val="0"/>
                                  <w:lang w:val="vi-VN"/>
                                </w:rPr>
                                <w:t xml:space="preserve"> Quan sát thí nghiệm và ghi lại kết quả.</w:t>
                              </w:r>
                            </w:p>
                          </w:txbxContent>
                        </wps:txbx>
                        <wps:bodyPr rot="0" vert="horz" wrap="square" lIns="91440" tIns="45720" rIns="91440" bIns="45720" anchor="t" anchorCtr="0" upright="1">
                          <a:noAutofit/>
                        </wps:bodyPr>
                      </wps:wsp>
                      <pic:pic xmlns:pic="http://schemas.openxmlformats.org/drawingml/2006/picture">
                        <pic:nvPicPr>
                          <pic:cNvPr id="2264" name="Picture 2" descr="News"/>
                          <pic:cNvPicPr>
                            <a:picLocks/>
                          </pic:cNvPicPr>
                        </pic:nvPicPr>
                        <pic:blipFill>
                          <a:blip r:embed="rId8" cstate="print"/>
                          <a:srcRect/>
                          <a:stretch>
                            <a:fillRect/>
                          </a:stretch>
                        </pic:blipFill>
                        <pic:spPr bwMode="auto">
                          <a:xfrm rot="-490717">
                            <a:off x="1004" y="4387"/>
                            <a:ext cx="686" cy="686"/>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322E3131" id="Group 318" o:spid="_x0000_s1029" style="position:absolute;left:0;text-align:left;margin-left:-132.7pt;margin-top:25.45pt;width:116.85pt;height:93.7pt;z-index:251662336" coordorigin="1004,4387" coordsize="2337,187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">
                <v:rect id="Rectangle 242" o:spid="_x0000_s1030" style="position:absolute;left:1351;top:4448;width:1990;height:181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" fillcolor="#ffc" stroked="f">
                  <v:textbox>
                    <w:txbxContent>
                      <w:p w14:paraId="6D94DA9D" w14:textId="77777777" w:rsidR="009E73B2" w:rsidRPr="004A2F98" w:rsidRDefault="009E73B2" w:rsidP="009E73B2">
                        <w:r w:rsidRPr="00096576">
                          <w:rPr>
                            <w:rFonts w:ascii="Times New Roman" w:eastAsia="Times New Roman" w:hAnsi="Times New Roman"/>
                            <w:noProof w:val="0"/>
                            <w:color w:val="385623"/>
                          </w:rPr>
                          <w:t>▼</w:t>
                        </w:r>
                        <w:r w:rsidRPr="004A2F98">
                          <w:rPr>
                            <w:rFonts w:ascii="#9Slide03 Cabin" w:eastAsia="Times New Roman" w:hAnsi="#9Slide03 Cabin"/>
                            <w:noProof w:val="0"/>
                            <w:lang w:val="pt-BR"/>
                          </w:rPr>
                          <w:t xml:space="preserve"> </w:t>
                        </w:r>
                        <w:r w:rsidRPr="007019E7">
                          <w:rPr>
                            <w:rFonts w:ascii="#9Slide03 Cabin" w:eastAsia="Times New Roman" w:hAnsi="#9Slide03 Cabin"/>
                            <w:i/>
                            <w:iCs/>
                            <w:noProof w:val="0"/>
                            <w:lang w:val="vi-VN"/>
                          </w:rPr>
                          <w:t>Mô tả thí nghiệm:</w:t>
                        </w:r>
                        <w:r>
                          <w:rPr>
                            <w:rFonts w:ascii="#9Slide03 Cabin" w:eastAsia="Times New Roman" w:hAnsi="#9Slide03 Cabin"/>
                            <w:noProof w:val="0"/>
                            <w:lang w:val="vi-VN"/>
                          </w:rPr>
                          <w:t xml:space="preserve"> Quan sát thí nghiệm và ghi lại kết quả.</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31" type="#_x0000_t75" alt="News" style="position:absolute;left:1004;top:4387;width:686;height:686;rotation:-535994fd;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">
                  <v:imagedata r:id="rId9" o:title="News"/>
                  <o:lock v:ext="edit" aspectratio="f"/>
                </v:shape>
              </v:group>
            </w:pict>
          </mc:Fallback>
        </mc:AlternateContent>
      </w:r>
      <w:r w:rsidR="00AE6DFA">
        <w:rPr>
          <w:rFonts w:ascii="Times New Roman" w:eastAsia="Times New Roman" w:hAnsi="Times New Roman" w:cs="Times New Roman"/>
          <w:b/>
          <w:sz w:val="26"/>
          <w:szCs w:val="26"/>
          <w:u w:val="single"/>
        </w:rPr>
        <w:t xml:space="preserve">I. SỰ ĐIỆN LI  </w:t>
      </w:r>
      <w:r w:rsidR="00AE6DFA">
        <mc:AlternateContent>
          <mc:Choice Requires="wpg">
            <w:drawing>
              <wp:anchor distT="0" distB="0" distL="114300" distR="114300" simplePos="0" relativeHeight="251658240" behindDoc="0" locked="0" layoutInCell="1" hidden="0" allowOverlap="1" wp14:anchorId="439692EE" wp14:editId="028F9280">
                <wp:simplePos x="0" y="0"/>
                <wp:positionH relativeFrom="column">
                  <wp:posOffset>-126999</wp:posOffset>
                </wp:positionH>
                <wp:positionV relativeFrom="paragraph">
                  <wp:posOffset>12700</wp:posOffset>
                </wp:positionV>
                <wp:extent cx="54610" cy="7658100"/>
                <wp:effectExtent l="0" t="0" r="0" b="0"/>
                <wp:wrapNone/>
                <wp:docPr id="747" name="Straight Arrow Connector 747"/>
                <wp:cNvGraphicFramePr/>
                <a:graphic xmlns:a="http://schemas.openxmlformats.org/drawingml/2006/main">
                  <a:graphicData uri="http://schemas.microsoft.com/office/word/2010/wordprocessingShape">
                    <wps:wsp>
                      <wps:cNvCnPr/>
                      <wps:spPr>
                        <a:xfrm>
                          <a:off x="5336158" y="0"/>
                          <a:ext cx="19685" cy="7560000"/>
                        </a:xfrm>
                        <a:prstGeom prst="straightConnector1">
                          <a:avLst/>
                        </a:prstGeom>
                        <a:noFill/>
                        <a:ln w="34925" cap="flat" cmpd="dbl">
                          <a:solidFill>
                            <a:srgbClr val="0000FF"/>
                          </a:solidFill>
                          <a:prstDash val="solid"/>
                          <a:miter lim="800000"/>
                          <a:headEnd type="none" w="med" len="med"/>
                          <a:tailEnd type="none" w="med" len="med"/>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126999</wp:posOffset>
                </wp:positionH>
                <wp:positionV relativeFrom="paragraph">
                  <wp:posOffset>12700</wp:posOffset>
                </wp:positionV>
                <wp:extent cx="54610" cy="7658100"/>
                <wp:effectExtent b="0" l="0" r="0" t="0"/>
                <wp:wrapNone/>
                <wp:docPr id="747" name="image21.png"/>
                <a:graphic>
                  <a:graphicData uri="http://schemas.openxmlformats.org/drawingml/2006/picture">
                    <pic:pic>
                      <pic:nvPicPr>
                        <pic:cNvPr id="0" name="image21.png"/>
                        <pic:cNvPicPr preferRelativeResize="0"/>
                      </pic:nvPicPr>
                      <pic:blipFill>
                        <a:blip r:embed="rId26"/>
                        <a:srcRect/>
                        <a:stretch>
                          <a:fillRect/>
                        </a:stretch>
                      </pic:blipFill>
                      <pic:spPr>
                        <a:xfrm>
                          <a:off x="0" y="0"/>
                          <a:ext cx="54610" cy="7658100"/>
                        </a:xfrm>
                        <a:prstGeom prst="rect"/>
                        <a:ln/>
                      </pic:spPr>
                    </pic:pic>
                  </a:graphicData>
                </a:graphic>
              </wp:anchor>
            </w:drawing>
          </mc:Fallback>
        </mc:AlternateContent>
      </w:r>
    </w:p>
    <w:p w14:paraId="1630611C" w14:textId="0FFEF61A" w:rsidR="00F57379" w:rsidRDefault="00AE6DFA">
      <w:pPr>
        <w:tabs>
          <w:tab w:val="left" w:pos="284"/>
        </w:tabs>
        <w:spacing w:after="0" w:line="360" w:lineRule="auto"/>
        <w:jc w:val="both"/>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1. Thí nghiệm về sự điện li</w:t>
      </w:r>
    </w:p>
    <w:p w14:paraId="590A2904" w14:textId="77777777" w:rsidR="00F57379" w:rsidRDefault="00AE6DFA">
      <w:pPr>
        <w:tabs>
          <w:tab w:val="left" w:pos="284"/>
        </w:tabs>
        <w:spacing w:after="0" w:line="360" w:lineRule="auto"/>
        <w:jc w:val="both"/>
        <w:rPr>
          <w:rFonts w:ascii="Times New Roman" w:eastAsia="Times New Roman" w:hAnsi="Times New Roman" w:cs="Times New Roman"/>
          <w:color w:val="FF0000"/>
          <w:sz w:val="26"/>
          <w:szCs w:val="26"/>
        </w:rPr>
      </w:pPr>
      <w:r>
        <mc:AlternateContent>
          <mc:Choice Requires="wpg">
            <w:drawing>
              <wp:inline distT="0" distB="0" distL="0" distR="0" wp14:anchorId="58F3EA67" wp14:editId="20744A36">
                <wp:extent cx="230505" cy="222250"/>
                <wp:effectExtent l="0" t="0" r="0" b="0"/>
                <wp:docPr id="743" name="Group 743"/>
                <wp:cNvGraphicFramePr/>
                <a:graphic xmlns:a="http://schemas.openxmlformats.org/drawingml/2006/main">
                  <a:graphicData uri="http://schemas.microsoft.com/office/word/2010/wordprocessingGroup">
                    <wpg:wgp>
                      <wpg:cNvGrpSpPr/>
                      <wpg:grpSpPr>
                        <a:xfrm>
                          <a:off x="0" y="0"/>
                          <a:ext cx="230505" cy="222250"/>
                          <a:chOff x="5230725" y="3668875"/>
                          <a:chExt cx="230550" cy="222250"/>
                        </a:xfrm>
                      </wpg:grpSpPr>
                      <wpg:grpSp>
                        <wpg:cNvPr id="1" name="Group 1"/>
                        <wpg:cNvGrpSpPr/>
                        <wpg:grpSpPr>
                          <a:xfrm>
                            <a:off x="5230748" y="3668875"/>
                            <a:ext cx="230505" cy="222250"/>
                            <a:chOff x="0" y="0"/>
                            <a:chExt cx="617601" cy="596419"/>
                          </a:xfrm>
                        </wpg:grpSpPr>
                        <wps:wsp>
                          <wps:cNvPr id="2" name="Rectangle 2"/>
                          <wps:cNvSpPr/>
                          <wps:spPr>
                            <a:xfrm>
                              <a:off x="0" y="0"/>
                              <a:ext cx="617600" cy="596400"/>
                            </a:xfrm>
                            <a:prstGeom prst="rect">
                              <a:avLst/>
                            </a:prstGeom>
                            <a:noFill/>
                            <a:ln>
                              <a:noFill/>
                            </a:ln>
                          </wps:spPr>
                          <wps:txbx>
                            <w:txbxContent>
                              <w:p w14:paraId="4C5D592C"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g:grpSp>
                          <wpg:cNvPr id="3" name="Group 3"/>
                          <wpg:cNvGrpSpPr/>
                          <wpg:grpSpPr>
                            <a:xfrm>
                              <a:off x="258454" y="0"/>
                              <a:ext cx="359147" cy="596419"/>
                              <a:chOff x="258454" y="0"/>
                              <a:chExt cx="359147" cy="596419"/>
                            </a:xfrm>
                          </wpg:grpSpPr>
                          <wpg:grpSp>
                            <wpg:cNvPr id="4" name="Group 4"/>
                            <wpg:cNvGrpSpPr/>
                            <wpg:grpSpPr>
                              <a:xfrm>
                                <a:off x="265340" y="6555"/>
                                <a:ext cx="347294" cy="583119"/>
                                <a:chOff x="265340" y="6555"/>
                                <a:chExt cx="347294" cy="583119"/>
                              </a:xfrm>
                            </wpg:grpSpPr>
                            <wps:wsp>
                              <wps:cNvPr id="5" name="Freeform 5"/>
                              <wps:cNvSpPr/>
                              <wps:spPr>
                                <a:xfrm>
                                  <a:off x="352145" y="374795"/>
                                  <a:ext cx="7816" cy="7816"/>
                                </a:xfrm>
                                <a:custGeom>
                                  <a:avLst/>
                                  <a:gdLst/>
                                  <a:ahLst/>
                                  <a:cxnLst/>
                                  <a:rect l="l" t="t" r="r" b="b"/>
                                  <a:pathLst>
                                    <a:path w="7816" h="7816" extrusionOk="0">
                                      <a:moveTo>
                                        <a:pt x="7816" y="3908"/>
                                      </a:moveTo>
                                      <a:cubicBezTo>
                                        <a:pt x="7816" y="6066"/>
                                        <a:pt x="6066" y="7816"/>
                                        <a:pt x="3908" y="7816"/>
                                      </a:cubicBezTo>
                                      <a:cubicBezTo>
                                        <a:pt x="1750" y="7816"/>
                                        <a:pt x="0" y="6066"/>
                                        <a:pt x="0" y="3908"/>
                                      </a:cubicBezTo>
                                      <a:cubicBezTo>
                                        <a:pt x="0" y="1750"/>
                                        <a:pt x="1750" y="0"/>
                                        <a:pt x="3908" y="0"/>
                                      </a:cubicBezTo>
                                      <a:cubicBezTo>
                                        <a:pt x="6066" y="0"/>
                                        <a:pt x="7816" y="1750"/>
                                        <a:pt x="7816" y="3908"/>
                                      </a:cubicBezTo>
                                      <a:close/>
                                    </a:path>
                                  </a:pathLst>
                                </a:custGeom>
                                <a:solidFill>
                                  <a:srgbClr val="FFFFFF"/>
                                </a:solidFill>
                                <a:ln>
                                  <a:noFill/>
                                </a:ln>
                              </wps:spPr>
                              <wps:txbx>
                                <w:txbxContent>
                                  <w:p w14:paraId="1A65B56A"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g:grpSp>
                              <wpg:cNvPr id="6" name="Group 6"/>
                              <wpg:cNvGrpSpPr/>
                              <wpg:grpSpPr>
                                <a:xfrm>
                                  <a:off x="265340" y="6555"/>
                                  <a:ext cx="347294" cy="583119"/>
                                  <a:chOff x="265340" y="6555"/>
                                  <a:chExt cx="347294" cy="583119"/>
                                </a:xfrm>
                              </wpg:grpSpPr>
                              <wps:wsp>
                                <wps:cNvPr id="7" name="Freeform 7"/>
                                <wps:cNvSpPr/>
                                <wps:spPr>
                                  <a:xfrm>
                                    <a:off x="438438" y="6555"/>
                                    <a:ext cx="174196" cy="583119"/>
                                  </a:xfrm>
                                  <a:custGeom>
                                    <a:avLst/>
                                    <a:gdLst/>
                                    <a:ahLst/>
                                    <a:cxnLst/>
                                    <a:rect l="l" t="t" r="r" b="b"/>
                                    <a:pathLst>
                                      <a:path w="174196" h="583119" extrusionOk="0">
                                        <a:moveTo>
                                          <a:pt x="158969" y="452830"/>
                                        </a:moveTo>
                                        <a:lnTo>
                                          <a:pt x="44943" y="285918"/>
                                        </a:lnTo>
                                        <a:cubicBezTo>
                                          <a:pt x="41980" y="281632"/>
                                          <a:pt x="38765" y="277850"/>
                                          <a:pt x="35361" y="274573"/>
                                        </a:cubicBezTo>
                                        <a:lnTo>
                                          <a:pt x="34416" y="41791"/>
                                        </a:lnTo>
                                        <a:cubicBezTo>
                                          <a:pt x="41602" y="40720"/>
                                          <a:pt x="47212" y="32841"/>
                                          <a:pt x="47149" y="23260"/>
                                        </a:cubicBezTo>
                                        <a:lnTo>
                                          <a:pt x="47149" y="18469"/>
                                        </a:lnTo>
                                        <a:cubicBezTo>
                                          <a:pt x="47086" y="8195"/>
                                          <a:pt x="40656" y="-63"/>
                                          <a:pt x="32714" y="0"/>
                                        </a:cubicBezTo>
                                        <a:lnTo>
                                          <a:pt x="0" y="189"/>
                                        </a:lnTo>
                                        <a:lnTo>
                                          <a:pt x="0" y="583119"/>
                                        </a:lnTo>
                                        <a:lnTo>
                                          <a:pt x="114090" y="582363"/>
                                        </a:lnTo>
                                        <a:cubicBezTo>
                                          <a:pt x="165903" y="581985"/>
                                          <a:pt x="193259" y="503004"/>
                                          <a:pt x="158969" y="452830"/>
                                        </a:cubicBezTo>
                                        <a:close/>
                                      </a:path>
                                    </a:pathLst>
                                  </a:custGeom>
                                  <a:solidFill>
                                    <a:srgbClr val="E4E6E7"/>
                                  </a:solidFill>
                                  <a:ln>
                                    <a:noFill/>
                                  </a:ln>
                                </wps:spPr>
                                <wps:txbx>
                                  <w:txbxContent>
                                    <w:p w14:paraId="0DCD179F"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 name="Freeform 8"/>
                                <wps:cNvSpPr/>
                                <wps:spPr>
                                  <a:xfrm>
                                    <a:off x="265340" y="6555"/>
                                    <a:ext cx="173286" cy="583119"/>
                                  </a:xfrm>
                                  <a:custGeom>
                                    <a:avLst/>
                                    <a:gdLst/>
                                    <a:ahLst/>
                                    <a:cxnLst/>
                                    <a:rect l="l" t="t" r="r" b="b"/>
                                    <a:pathLst>
                                      <a:path w="173286" h="583119" extrusionOk="0">
                                        <a:moveTo>
                                          <a:pt x="15137" y="452830"/>
                                        </a:moveTo>
                                        <a:lnTo>
                                          <a:pt x="128533" y="285918"/>
                                        </a:lnTo>
                                        <a:cubicBezTo>
                                          <a:pt x="131432" y="281632"/>
                                          <a:pt x="134647" y="277850"/>
                                          <a:pt x="138051" y="274573"/>
                                        </a:cubicBezTo>
                                        <a:lnTo>
                                          <a:pt x="138996" y="41791"/>
                                        </a:lnTo>
                                        <a:cubicBezTo>
                                          <a:pt x="131810" y="40720"/>
                                          <a:pt x="126263" y="32841"/>
                                          <a:pt x="126327" y="23260"/>
                                        </a:cubicBezTo>
                                        <a:lnTo>
                                          <a:pt x="126327" y="18469"/>
                                        </a:lnTo>
                                        <a:cubicBezTo>
                                          <a:pt x="126390" y="8195"/>
                                          <a:pt x="132819" y="-63"/>
                                          <a:pt x="140698" y="0"/>
                                        </a:cubicBezTo>
                                        <a:lnTo>
                                          <a:pt x="173286" y="189"/>
                                        </a:lnTo>
                                        <a:lnTo>
                                          <a:pt x="173286" y="583119"/>
                                        </a:lnTo>
                                        <a:lnTo>
                                          <a:pt x="59827" y="582363"/>
                                        </a:lnTo>
                                        <a:cubicBezTo>
                                          <a:pt x="8266" y="581985"/>
                                          <a:pt x="-18965" y="503004"/>
                                          <a:pt x="15137" y="452830"/>
                                        </a:cubicBezTo>
                                        <a:close/>
                                      </a:path>
                                    </a:pathLst>
                                  </a:custGeom>
                                  <a:solidFill>
                                    <a:srgbClr val="FFFFFF"/>
                                  </a:solidFill>
                                  <a:ln>
                                    <a:noFill/>
                                  </a:ln>
                                </wps:spPr>
                                <wps:txbx>
                                  <w:txbxContent>
                                    <w:p w14:paraId="4A5627A1"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 name="Freeform 9"/>
                                <wps:cNvSpPr/>
                                <wps:spPr>
                                  <a:xfrm>
                                    <a:off x="283684" y="347565"/>
                                    <a:ext cx="309476" cy="228305"/>
                                  </a:xfrm>
                                  <a:custGeom>
                                    <a:avLst/>
                                    <a:gdLst/>
                                    <a:ahLst/>
                                    <a:cxnLst/>
                                    <a:rect l="l" t="t" r="r" b="b"/>
                                    <a:pathLst>
                                      <a:path w="309476" h="228305" extrusionOk="0">
                                        <a:moveTo>
                                          <a:pt x="296515" y="121150"/>
                                        </a:moveTo>
                                        <a:lnTo>
                                          <a:pt x="215896" y="0"/>
                                        </a:lnTo>
                                        <a:lnTo>
                                          <a:pt x="92981" y="0"/>
                                        </a:lnTo>
                                        <a:lnTo>
                                          <a:pt x="14505" y="117305"/>
                                        </a:lnTo>
                                        <a:cubicBezTo>
                                          <a:pt x="-16381" y="160923"/>
                                          <a:pt x="4861" y="228306"/>
                                          <a:pt x="51758" y="228306"/>
                                        </a:cubicBezTo>
                                        <a:lnTo>
                                          <a:pt x="257120" y="228306"/>
                                        </a:lnTo>
                                        <a:cubicBezTo>
                                          <a:pt x="304016" y="228243"/>
                                          <a:pt x="325069" y="164895"/>
                                          <a:pt x="296515" y="121150"/>
                                        </a:cubicBezTo>
                                        <a:close/>
                                      </a:path>
                                    </a:pathLst>
                                  </a:custGeom>
                                  <a:solidFill>
                                    <a:srgbClr val="67C8EF"/>
                                  </a:solidFill>
                                  <a:ln>
                                    <a:noFill/>
                                  </a:ln>
                                </wps:spPr>
                                <wps:txbx>
                                  <w:txbxContent>
                                    <w:p w14:paraId="04A9A97D"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 name="Freeform 10"/>
                                <wps:cNvSpPr/>
                                <wps:spPr>
                                  <a:xfrm>
                                    <a:off x="438563" y="347565"/>
                                    <a:ext cx="154587" cy="228305"/>
                                  </a:xfrm>
                                  <a:custGeom>
                                    <a:avLst/>
                                    <a:gdLst/>
                                    <a:ahLst/>
                                    <a:cxnLst/>
                                    <a:rect l="l" t="t" r="r" b="b"/>
                                    <a:pathLst>
                                      <a:path w="154587" h="228305" extrusionOk="0">
                                        <a:moveTo>
                                          <a:pt x="141509" y="121150"/>
                                        </a:moveTo>
                                        <a:lnTo>
                                          <a:pt x="60386" y="0"/>
                                        </a:lnTo>
                                        <a:lnTo>
                                          <a:pt x="0" y="0"/>
                                        </a:lnTo>
                                        <a:lnTo>
                                          <a:pt x="0" y="228306"/>
                                        </a:lnTo>
                                        <a:lnTo>
                                          <a:pt x="101862" y="228306"/>
                                        </a:lnTo>
                                        <a:cubicBezTo>
                                          <a:pt x="149073" y="228243"/>
                                          <a:pt x="170316" y="164895"/>
                                          <a:pt x="141509" y="121150"/>
                                        </a:cubicBezTo>
                                        <a:close/>
                                      </a:path>
                                    </a:pathLst>
                                  </a:custGeom>
                                  <a:solidFill>
                                    <a:srgbClr val="0083CA"/>
                                  </a:solidFill>
                                  <a:ln>
                                    <a:noFill/>
                                  </a:ln>
                                </wps:spPr>
                                <wps:txbx>
                                  <w:txbxContent>
                                    <w:p w14:paraId="1F2B1CB2"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 name="Freeform 11"/>
                                <wps:cNvSpPr/>
                                <wps:spPr>
                                  <a:xfrm>
                                    <a:off x="468504" y="421124"/>
                                    <a:ext cx="34038" cy="34037"/>
                                  </a:xfrm>
                                  <a:custGeom>
                                    <a:avLst/>
                                    <a:gdLst/>
                                    <a:ahLst/>
                                    <a:cxnLst/>
                                    <a:rect l="l" t="t" r="r" b="b"/>
                                    <a:pathLst>
                                      <a:path w="34038" h="34037" extrusionOk="0">
                                        <a:moveTo>
                                          <a:pt x="0" y="17019"/>
                                        </a:moveTo>
                                        <a:cubicBezTo>
                                          <a:pt x="0" y="7627"/>
                                          <a:pt x="7627" y="0"/>
                                          <a:pt x="17019" y="0"/>
                                        </a:cubicBezTo>
                                        <a:cubicBezTo>
                                          <a:pt x="26411" y="0"/>
                                          <a:pt x="34038" y="7627"/>
                                          <a:pt x="34038" y="17019"/>
                                        </a:cubicBezTo>
                                        <a:cubicBezTo>
                                          <a:pt x="34038" y="26411"/>
                                          <a:pt x="26411" y="34038"/>
                                          <a:pt x="17019" y="34038"/>
                                        </a:cubicBezTo>
                                        <a:cubicBezTo>
                                          <a:pt x="7627" y="34038"/>
                                          <a:pt x="0" y="26411"/>
                                          <a:pt x="0" y="17019"/>
                                        </a:cubicBezTo>
                                        <a:close/>
                                      </a:path>
                                    </a:pathLst>
                                  </a:custGeom>
                                  <a:solidFill>
                                    <a:srgbClr val="67C8EF"/>
                                  </a:solidFill>
                                  <a:ln>
                                    <a:noFill/>
                                  </a:ln>
                                </wps:spPr>
                                <wps:txbx>
                                  <w:txbxContent>
                                    <w:p w14:paraId="0250054E"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2" name="Freeform 12"/>
                                <wps:cNvSpPr/>
                                <wps:spPr>
                                  <a:xfrm>
                                    <a:off x="407110" y="374858"/>
                                    <a:ext cx="24456" cy="24456"/>
                                  </a:xfrm>
                                  <a:custGeom>
                                    <a:avLst/>
                                    <a:gdLst/>
                                    <a:ahLst/>
                                    <a:cxnLst/>
                                    <a:rect l="l" t="t" r="r" b="b"/>
                                    <a:pathLst>
                                      <a:path w="24456" h="24456" extrusionOk="0">
                                        <a:moveTo>
                                          <a:pt x="24457" y="12228"/>
                                        </a:moveTo>
                                        <a:cubicBezTo>
                                          <a:pt x="24457" y="18982"/>
                                          <a:pt x="18982" y="24457"/>
                                          <a:pt x="12228" y="24457"/>
                                        </a:cubicBezTo>
                                        <a:cubicBezTo>
                                          <a:pt x="5475" y="24457"/>
                                          <a:pt x="0" y="18982"/>
                                          <a:pt x="0" y="12228"/>
                                        </a:cubicBezTo>
                                        <a:cubicBezTo>
                                          <a:pt x="0" y="5475"/>
                                          <a:pt x="5475" y="0"/>
                                          <a:pt x="12228" y="0"/>
                                        </a:cubicBezTo>
                                        <a:cubicBezTo>
                                          <a:pt x="18982" y="0"/>
                                          <a:pt x="24457" y="5475"/>
                                          <a:pt x="24457" y="12228"/>
                                        </a:cubicBezTo>
                                        <a:close/>
                                      </a:path>
                                    </a:pathLst>
                                  </a:custGeom>
                                  <a:solidFill>
                                    <a:srgbClr val="0083CA"/>
                                  </a:solidFill>
                                  <a:ln>
                                    <a:noFill/>
                                  </a:ln>
                                </wps:spPr>
                                <wps:txbx>
                                  <w:txbxContent>
                                    <w:p w14:paraId="3030AD65"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3" name="Freeform 13"/>
                                <wps:cNvSpPr/>
                                <wps:spPr>
                                  <a:xfrm>
                                    <a:off x="365319" y="411921"/>
                                    <a:ext cx="15253" cy="15253"/>
                                  </a:xfrm>
                                  <a:custGeom>
                                    <a:avLst/>
                                    <a:gdLst/>
                                    <a:ahLst/>
                                    <a:cxnLst/>
                                    <a:rect l="l" t="t" r="r" b="b"/>
                                    <a:pathLst>
                                      <a:path w="15253" h="15253" extrusionOk="0">
                                        <a:moveTo>
                                          <a:pt x="0" y="7627"/>
                                        </a:moveTo>
                                        <a:cubicBezTo>
                                          <a:pt x="0" y="3404"/>
                                          <a:pt x="3404" y="0"/>
                                          <a:pt x="7627" y="0"/>
                                        </a:cubicBezTo>
                                        <a:cubicBezTo>
                                          <a:pt x="11850" y="0"/>
                                          <a:pt x="15254" y="3404"/>
                                          <a:pt x="15254" y="7627"/>
                                        </a:cubicBezTo>
                                        <a:cubicBezTo>
                                          <a:pt x="15254" y="11850"/>
                                          <a:pt x="11850" y="15254"/>
                                          <a:pt x="7627" y="15254"/>
                                        </a:cubicBezTo>
                                        <a:cubicBezTo>
                                          <a:pt x="3467" y="15254"/>
                                          <a:pt x="0" y="11850"/>
                                          <a:pt x="0" y="7627"/>
                                        </a:cubicBezTo>
                                        <a:close/>
                                      </a:path>
                                    </a:pathLst>
                                  </a:custGeom>
                                  <a:solidFill>
                                    <a:srgbClr val="0083CA"/>
                                  </a:solidFill>
                                  <a:ln>
                                    <a:noFill/>
                                  </a:ln>
                                </wps:spPr>
                                <wps:txbx>
                                  <w:txbxContent>
                                    <w:p w14:paraId="72D5C8E6"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4" name="Freeform 14"/>
                                <wps:cNvSpPr/>
                                <wps:spPr>
                                  <a:xfrm>
                                    <a:off x="417952" y="296319"/>
                                    <a:ext cx="30318" cy="30256"/>
                                  </a:xfrm>
                                  <a:custGeom>
                                    <a:avLst/>
                                    <a:gdLst/>
                                    <a:ahLst/>
                                    <a:cxnLst/>
                                    <a:rect l="l" t="t" r="r" b="b"/>
                                    <a:pathLst>
                                      <a:path w="30318" h="30256" extrusionOk="0">
                                        <a:moveTo>
                                          <a:pt x="0" y="15128"/>
                                        </a:moveTo>
                                        <a:cubicBezTo>
                                          <a:pt x="0" y="6745"/>
                                          <a:pt x="6807" y="0"/>
                                          <a:pt x="15191" y="0"/>
                                        </a:cubicBezTo>
                                        <a:cubicBezTo>
                                          <a:pt x="23574" y="0"/>
                                          <a:pt x="30319" y="6808"/>
                                          <a:pt x="30319" y="15128"/>
                                        </a:cubicBezTo>
                                        <a:cubicBezTo>
                                          <a:pt x="30319" y="23511"/>
                                          <a:pt x="23511" y="30256"/>
                                          <a:pt x="15191" y="30256"/>
                                        </a:cubicBezTo>
                                        <a:cubicBezTo>
                                          <a:pt x="6807" y="30319"/>
                                          <a:pt x="0" y="23511"/>
                                          <a:pt x="0" y="15128"/>
                                        </a:cubicBezTo>
                                        <a:close/>
                                      </a:path>
                                    </a:pathLst>
                                  </a:custGeom>
                                  <a:solidFill>
                                    <a:srgbClr val="0083CA"/>
                                  </a:solidFill>
                                  <a:ln>
                                    <a:noFill/>
                                  </a:ln>
                                </wps:spPr>
                                <wps:txbx>
                                  <w:txbxContent>
                                    <w:p w14:paraId="3975369D"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5" name="Freeform 15"/>
                                <wps:cNvSpPr/>
                                <wps:spPr>
                                  <a:xfrm>
                                    <a:off x="436484" y="213808"/>
                                    <a:ext cx="7816" cy="7816"/>
                                  </a:xfrm>
                                  <a:custGeom>
                                    <a:avLst/>
                                    <a:gdLst/>
                                    <a:ahLst/>
                                    <a:cxnLst/>
                                    <a:rect l="l" t="t" r="r" b="b"/>
                                    <a:pathLst>
                                      <a:path w="7816" h="7816" extrusionOk="0">
                                        <a:moveTo>
                                          <a:pt x="0" y="3908"/>
                                        </a:moveTo>
                                        <a:cubicBezTo>
                                          <a:pt x="0" y="1765"/>
                                          <a:pt x="1765" y="0"/>
                                          <a:pt x="3908" y="0"/>
                                        </a:cubicBezTo>
                                        <a:cubicBezTo>
                                          <a:pt x="6051" y="0"/>
                                          <a:pt x="7816" y="1765"/>
                                          <a:pt x="7816" y="3908"/>
                                        </a:cubicBezTo>
                                        <a:cubicBezTo>
                                          <a:pt x="7816" y="6051"/>
                                          <a:pt x="6051" y="7816"/>
                                          <a:pt x="3908" y="7816"/>
                                        </a:cubicBezTo>
                                        <a:cubicBezTo>
                                          <a:pt x="1765" y="7816"/>
                                          <a:pt x="0" y="6114"/>
                                          <a:pt x="0" y="3908"/>
                                        </a:cubicBezTo>
                                        <a:close/>
                                      </a:path>
                                    </a:pathLst>
                                  </a:custGeom>
                                  <a:solidFill>
                                    <a:srgbClr val="0083CA"/>
                                  </a:solidFill>
                                  <a:ln>
                                    <a:noFill/>
                                  </a:ln>
                                </wps:spPr>
                                <wps:txbx>
                                  <w:txbxContent>
                                    <w:p w14:paraId="4A296FF9"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6" name="Freeform 16"/>
                                <wps:cNvSpPr/>
                                <wps:spPr>
                                  <a:xfrm>
                                    <a:off x="416691" y="174097"/>
                                    <a:ext cx="14623" cy="14623"/>
                                  </a:xfrm>
                                  <a:custGeom>
                                    <a:avLst/>
                                    <a:gdLst/>
                                    <a:ahLst/>
                                    <a:cxnLst/>
                                    <a:rect l="l" t="t" r="r" b="b"/>
                                    <a:pathLst>
                                      <a:path w="14623" h="14623" extrusionOk="0">
                                        <a:moveTo>
                                          <a:pt x="0" y="7312"/>
                                        </a:moveTo>
                                        <a:cubicBezTo>
                                          <a:pt x="0" y="3278"/>
                                          <a:pt x="3277" y="0"/>
                                          <a:pt x="7312" y="0"/>
                                        </a:cubicBezTo>
                                        <a:cubicBezTo>
                                          <a:pt x="11346" y="0"/>
                                          <a:pt x="14624" y="3278"/>
                                          <a:pt x="14624" y="7312"/>
                                        </a:cubicBezTo>
                                        <a:cubicBezTo>
                                          <a:pt x="14624" y="11346"/>
                                          <a:pt x="11346" y="14624"/>
                                          <a:pt x="7312" y="14624"/>
                                        </a:cubicBezTo>
                                        <a:cubicBezTo>
                                          <a:pt x="3277" y="14624"/>
                                          <a:pt x="0" y="11346"/>
                                          <a:pt x="0" y="7312"/>
                                        </a:cubicBezTo>
                                        <a:close/>
                                      </a:path>
                                    </a:pathLst>
                                  </a:custGeom>
                                  <a:solidFill>
                                    <a:srgbClr val="0083CA"/>
                                  </a:solidFill>
                                  <a:ln>
                                    <a:noFill/>
                                  </a:ln>
                                </wps:spPr>
                                <wps:txbx>
                                  <w:txbxContent>
                                    <w:p w14:paraId="12E2E8F2"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g:grpSp>
                            <wps:wsp>
                              <wps:cNvPr id="17" name="Freeform 17"/>
                              <wps:cNvSpPr/>
                              <wps:spPr>
                                <a:xfrm>
                                  <a:off x="496623" y="377511"/>
                                  <a:ext cx="70711" cy="99397"/>
                                </a:xfrm>
                                <a:custGeom>
                                  <a:avLst/>
                                  <a:gdLst/>
                                  <a:ahLst/>
                                  <a:cxnLst/>
                                  <a:rect l="l" t="t" r="r" b="b"/>
                                  <a:pathLst>
                                    <a:path w="70711" h="99397" extrusionOk="0">
                                      <a:moveTo>
                                        <a:pt x="64855" y="99397"/>
                                      </a:moveTo>
                                      <a:cubicBezTo>
                                        <a:pt x="62964" y="99397"/>
                                        <a:pt x="61073" y="98515"/>
                                        <a:pt x="59939" y="96813"/>
                                      </a:cubicBezTo>
                                      <a:lnTo>
                                        <a:pt x="1003" y="9197"/>
                                      </a:lnTo>
                                      <a:cubicBezTo>
                                        <a:pt x="-825" y="6487"/>
                                        <a:pt x="-69" y="2831"/>
                                        <a:pt x="2579" y="1003"/>
                                      </a:cubicBezTo>
                                      <a:cubicBezTo>
                                        <a:pt x="5289" y="-825"/>
                                        <a:pt x="8945" y="-69"/>
                                        <a:pt x="10773" y="2579"/>
                                      </a:cubicBezTo>
                                      <a:lnTo>
                                        <a:pt x="69709" y="90195"/>
                                      </a:lnTo>
                                      <a:cubicBezTo>
                                        <a:pt x="71537" y="92905"/>
                                        <a:pt x="70780" y="96561"/>
                                        <a:pt x="68133" y="98389"/>
                                      </a:cubicBezTo>
                                      <a:cubicBezTo>
                                        <a:pt x="67125" y="99019"/>
                                        <a:pt x="65990" y="99397"/>
                                        <a:pt x="64855" y="99397"/>
                                      </a:cubicBezTo>
                                      <a:close/>
                                    </a:path>
                                  </a:pathLst>
                                </a:custGeom>
                                <a:solidFill>
                                  <a:srgbClr val="FFFFFF"/>
                                </a:solidFill>
                                <a:ln>
                                  <a:noFill/>
                                </a:ln>
                              </wps:spPr>
                              <wps:txbx>
                                <w:txbxContent>
                                  <w:p w14:paraId="3383BF8B"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8" name="Freeform 18"/>
                              <wps:cNvSpPr/>
                              <wps:spPr>
                                <a:xfrm>
                                  <a:off x="514644" y="478421"/>
                                  <a:ext cx="13489" cy="13489"/>
                                </a:xfrm>
                                <a:custGeom>
                                  <a:avLst/>
                                  <a:gdLst/>
                                  <a:ahLst/>
                                  <a:cxnLst/>
                                  <a:rect l="l" t="t" r="r" b="b"/>
                                  <a:pathLst>
                                    <a:path w="13489" h="13489" extrusionOk="0">
                                      <a:moveTo>
                                        <a:pt x="13489" y="6745"/>
                                      </a:moveTo>
                                      <a:cubicBezTo>
                                        <a:pt x="13489" y="10469"/>
                                        <a:pt x="10469" y="13489"/>
                                        <a:pt x="6745" y="13489"/>
                                      </a:cubicBezTo>
                                      <a:cubicBezTo>
                                        <a:pt x="3020" y="13489"/>
                                        <a:pt x="0" y="10469"/>
                                        <a:pt x="0" y="6745"/>
                                      </a:cubicBezTo>
                                      <a:cubicBezTo>
                                        <a:pt x="0" y="3020"/>
                                        <a:pt x="3020" y="0"/>
                                        <a:pt x="6745" y="0"/>
                                      </a:cubicBezTo>
                                      <a:cubicBezTo>
                                        <a:pt x="10469" y="0"/>
                                        <a:pt x="13489" y="3020"/>
                                        <a:pt x="13489" y="6745"/>
                                      </a:cubicBezTo>
                                      <a:close/>
                                    </a:path>
                                  </a:pathLst>
                                </a:custGeom>
                                <a:solidFill>
                                  <a:srgbClr val="FFFFFF"/>
                                </a:solidFill>
                                <a:ln>
                                  <a:noFill/>
                                </a:ln>
                              </wps:spPr>
                              <wps:txbx>
                                <w:txbxContent>
                                  <w:p w14:paraId="2AA9E3EE"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g:grpSp>
                          <wps:wsp>
                            <wps:cNvPr id="19" name="Freeform 19"/>
                            <wps:cNvSpPr/>
                            <wps:spPr>
                              <a:xfrm>
                                <a:off x="258454" y="0"/>
                                <a:ext cx="359147" cy="596419"/>
                              </a:xfrm>
                              <a:custGeom>
                                <a:avLst/>
                                <a:gdLst/>
                                <a:ahLst/>
                                <a:cxnLst/>
                                <a:rect l="l" t="t" r="r" b="b"/>
                                <a:pathLst>
                                  <a:path w="359147" h="596419" extrusionOk="0">
                                    <a:moveTo>
                                      <a:pt x="292371" y="596419"/>
                                    </a:moveTo>
                                    <a:lnTo>
                                      <a:pt x="66902" y="596419"/>
                                    </a:lnTo>
                                    <a:cubicBezTo>
                                      <a:pt x="44336" y="596419"/>
                                      <a:pt x="24229" y="582993"/>
                                      <a:pt x="11748" y="559608"/>
                                    </a:cubicBezTo>
                                    <a:cubicBezTo>
                                      <a:pt x="-5397" y="527461"/>
                                      <a:pt x="-3632" y="486111"/>
                                      <a:pt x="16098" y="456738"/>
                                    </a:cubicBezTo>
                                    <a:lnTo>
                                      <a:pt x="128801" y="289070"/>
                                    </a:lnTo>
                                    <a:cubicBezTo>
                                      <a:pt x="131322" y="285288"/>
                                      <a:pt x="134158" y="281821"/>
                                      <a:pt x="137121" y="278669"/>
                                    </a:cubicBezTo>
                                    <a:lnTo>
                                      <a:pt x="137121" y="53389"/>
                                    </a:lnTo>
                                    <a:cubicBezTo>
                                      <a:pt x="129557" y="49481"/>
                                      <a:pt x="124388" y="40467"/>
                                      <a:pt x="124388" y="30067"/>
                                    </a:cubicBezTo>
                                    <a:lnTo>
                                      <a:pt x="124388" y="25339"/>
                                    </a:lnTo>
                                    <a:cubicBezTo>
                                      <a:pt x="124388" y="11346"/>
                                      <a:pt x="133843" y="0"/>
                                      <a:pt x="145441" y="0"/>
                                    </a:cubicBezTo>
                                    <a:lnTo>
                                      <a:pt x="213706" y="0"/>
                                    </a:lnTo>
                                    <a:cubicBezTo>
                                      <a:pt x="225304" y="0"/>
                                      <a:pt x="234759" y="11346"/>
                                      <a:pt x="234759" y="25339"/>
                                    </a:cubicBezTo>
                                    <a:lnTo>
                                      <a:pt x="234759" y="30130"/>
                                    </a:lnTo>
                                    <a:cubicBezTo>
                                      <a:pt x="234759" y="40467"/>
                                      <a:pt x="229591" y="49544"/>
                                      <a:pt x="222027" y="53452"/>
                                    </a:cubicBezTo>
                                    <a:lnTo>
                                      <a:pt x="222027" y="278669"/>
                                    </a:lnTo>
                                    <a:cubicBezTo>
                                      <a:pt x="225052" y="281821"/>
                                      <a:pt x="227826" y="285288"/>
                                      <a:pt x="230347" y="289070"/>
                                    </a:cubicBezTo>
                                    <a:lnTo>
                                      <a:pt x="343050" y="456738"/>
                                    </a:lnTo>
                                    <a:cubicBezTo>
                                      <a:pt x="362780" y="486111"/>
                                      <a:pt x="364544" y="527461"/>
                                      <a:pt x="347399" y="559608"/>
                                    </a:cubicBezTo>
                                    <a:cubicBezTo>
                                      <a:pt x="335045" y="582993"/>
                                      <a:pt x="314937" y="596419"/>
                                      <a:pt x="292371" y="596419"/>
                                    </a:cubicBezTo>
                                    <a:close/>
                                    <a:moveTo>
                                      <a:pt x="145504" y="13489"/>
                                    </a:moveTo>
                                    <a:cubicBezTo>
                                      <a:pt x="141911" y="13489"/>
                                      <a:pt x="137940" y="18343"/>
                                      <a:pt x="137940" y="25339"/>
                                    </a:cubicBezTo>
                                    <a:lnTo>
                                      <a:pt x="137940" y="30130"/>
                                    </a:lnTo>
                                    <a:cubicBezTo>
                                      <a:pt x="137940" y="36811"/>
                                      <a:pt x="141533" y="41476"/>
                                      <a:pt x="144874" y="41917"/>
                                    </a:cubicBezTo>
                                    <a:lnTo>
                                      <a:pt x="150673" y="42736"/>
                                    </a:lnTo>
                                    <a:lnTo>
                                      <a:pt x="150673" y="284279"/>
                                    </a:lnTo>
                                    <a:lnTo>
                                      <a:pt x="148593" y="286296"/>
                                    </a:lnTo>
                                    <a:cubicBezTo>
                                      <a:pt x="145504" y="289322"/>
                                      <a:pt x="142605" y="292789"/>
                                      <a:pt x="140020" y="296634"/>
                                    </a:cubicBezTo>
                                    <a:lnTo>
                                      <a:pt x="27317" y="464302"/>
                                    </a:lnTo>
                                    <a:cubicBezTo>
                                      <a:pt x="7651" y="493549"/>
                                      <a:pt x="11307" y="530108"/>
                                      <a:pt x="23661" y="553304"/>
                                    </a:cubicBezTo>
                                    <a:cubicBezTo>
                                      <a:pt x="33684" y="572151"/>
                                      <a:pt x="49505" y="582993"/>
                                      <a:pt x="66902" y="582993"/>
                                    </a:cubicBezTo>
                                    <a:lnTo>
                                      <a:pt x="292371" y="582993"/>
                                    </a:lnTo>
                                    <a:cubicBezTo>
                                      <a:pt x="309832" y="582993"/>
                                      <a:pt x="325590" y="572151"/>
                                      <a:pt x="335612" y="553304"/>
                                    </a:cubicBezTo>
                                    <a:cubicBezTo>
                                      <a:pt x="347967" y="530108"/>
                                      <a:pt x="351623" y="493549"/>
                                      <a:pt x="331956" y="464302"/>
                                    </a:cubicBezTo>
                                    <a:lnTo>
                                      <a:pt x="219253" y="296634"/>
                                    </a:lnTo>
                                    <a:cubicBezTo>
                                      <a:pt x="216669" y="292789"/>
                                      <a:pt x="213769" y="289322"/>
                                      <a:pt x="210681" y="286296"/>
                                    </a:cubicBezTo>
                                    <a:lnTo>
                                      <a:pt x="208601" y="284279"/>
                                    </a:lnTo>
                                    <a:lnTo>
                                      <a:pt x="208601" y="42736"/>
                                    </a:lnTo>
                                    <a:lnTo>
                                      <a:pt x="214399" y="41917"/>
                                    </a:lnTo>
                                    <a:cubicBezTo>
                                      <a:pt x="217740" y="41476"/>
                                      <a:pt x="221333" y="36811"/>
                                      <a:pt x="221333" y="30130"/>
                                    </a:cubicBezTo>
                                    <a:lnTo>
                                      <a:pt x="221333" y="25339"/>
                                    </a:lnTo>
                                    <a:cubicBezTo>
                                      <a:pt x="221333" y="18343"/>
                                      <a:pt x="217362" y="13489"/>
                                      <a:pt x="213769" y="13489"/>
                                    </a:cubicBezTo>
                                    <a:lnTo>
                                      <a:pt x="145504" y="13489"/>
                                    </a:lnTo>
                                    <a:close/>
                                  </a:path>
                                </a:pathLst>
                              </a:custGeom>
                              <a:solidFill>
                                <a:srgbClr val="232020"/>
                              </a:solidFill>
                              <a:ln>
                                <a:noFill/>
                              </a:ln>
                            </wps:spPr>
                            <wps:txbx>
                              <w:txbxContent>
                                <w:p w14:paraId="73EC5CF3"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g:grpSp>
                        <wpg:grpSp>
                          <wpg:cNvPr id="20" name="Group 20"/>
                          <wpg:cNvGrpSpPr/>
                          <wpg:grpSpPr>
                            <a:xfrm>
                              <a:off x="0" y="130920"/>
                              <a:ext cx="359183" cy="462221"/>
                              <a:chOff x="0" y="130920"/>
                              <a:chExt cx="359183" cy="462221"/>
                            </a:xfrm>
                          </wpg:grpSpPr>
                          <wpg:grpSp>
                            <wpg:cNvPr id="21" name="Group 21"/>
                            <wpg:cNvGrpSpPr/>
                            <wpg:grpSpPr>
                              <a:xfrm>
                                <a:off x="7547" y="137538"/>
                                <a:ext cx="346574" cy="448921"/>
                                <a:chOff x="7547" y="137538"/>
                                <a:chExt cx="346574" cy="448921"/>
                              </a:xfrm>
                            </wpg:grpSpPr>
                            <wpg:grpSp>
                              <wpg:cNvPr id="22" name="Group 22"/>
                              <wpg:cNvGrpSpPr/>
                              <wpg:grpSpPr>
                                <a:xfrm>
                                  <a:off x="7547" y="137538"/>
                                  <a:ext cx="346574" cy="448921"/>
                                  <a:chOff x="7547" y="137538"/>
                                  <a:chExt cx="346574" cy="448921"/>
                                </a:xfrm>
                              </wpg:grpSpPr>
                              <wps:wsp>
                                <wps:cNvPr id="23" name="Freeform 23"/>
                                <wps:cNvSpPr/>
                                <wps:spPr>
                                  <a:xfrm>
                                    <a:off x="7547" y="137538"/>
                                    <a:ext cx="173274" cy="448921"/>
                                  </a:xfrm>
                                  <a:custGeom>
                                    <a:avLst/>
                                    <a:gdLst/>
                                    <a:ahLst/>
                                    <a:cxnLst/>
                                    <a:rect l="l" t="t" r="r" b="b"/>
                                    <a:pathLst>
                                      <a:path w="173274" h="448921" extrusionOk="0">
                                        <a:moveTo>
                                          <a:pt x="15124" y="348573"/>
                                        </a:moveTo>
                                        <a:lnTo>
                                          <a:pt x="128520" y="220112"/>
                                        </a:lnTo>
                                        <a:cubicBezTo>
                                          <a:pt x="131420" y="216771"/>
                                          <a:pt x="134635" y="213871"/>
                                          <a:pt x="138039" y="211413"/>
                                        </a:cubicBezTo>
                                        <a:lnTo>
                                          <a:pt x="138984" y="32210"/>
                                        </a:lnTo>
                                        <a:cubicBezTo>
                                          <a:pt x="131798" y="31390"/>
                                          <a:pt x="126251" y="25276"/>
                                          <a:pt x="126314" y="17901"/>
                                        </a:cubicBezTo>
                                        <a:lnTo>
                                          <a:pt x="126314" y="14245"/>
                                        </a:lnTo>
                                        <a:cubicBezTo>
                                          <a:pt x="126378" y="6366"/>
                                          <a:pt x="132807" y="0"/>
                                          <a:pt x="140686" y="0"/>
                                        </a:cubicBezTo>
                                        <a:lnTo>
                                          <a:pt x="173274" y="189"/>
                                        </a:lnTo>
                                        <a:lnTo>
                                          <a:pt x="173274" y="448922"/>
                                        </a:lnTo>
                                        <a:lnTo>
                                          <a:pt x="59815" y="448354"/>
                                        </a:lnTo>
                                        <a:cubicBezTo>
                                          <a:pt x="8316" y="448039"/>
                                          <a:pt x="-18977" y="387212"/>
                                          <a:pt x="15124" y="348573"/>
                                        </a:cubicBezTo>
                                        <a:close/>
                                      </a:path>
                                    </a:pathLst>
                                  </a:custGeom>
                                  <a:solidFill>
                                    <a:srgbClr val="FFFFFF"/>
                                  </a:solidFill>
                                  <a:ln>
                                    <a:noFill/>
                                  </a:ln>
                                </wps:spPr>
                                <wps:txbx>
                                  <w:txbxContent>
                                    <w:p w14:paraId="79046D3A"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24" name="Freeform 24"/>
                                <wps:cNvSpPr/>
                                <wps:spPr>
                                  <a:xfrm>
                                    <a:off x="179624" y="137538"/>
                                    <a:ext cx="174497" cy="448921"/>
                                  </a:xfrm>
                                  <a:custGeom>
                                    <a:avLst/>
                                    <a:gdLst/>
                                    <a:ahLst/>
                                    <a:cxnLst/>
                                    <a:rect l="l" t="t" r="r" b="b"/>
                                    <a:pathLst>
                                      <a:path w="174497" h="448921" extrusionOk="0">
                                        <a:moveTo>
                                          <a:pt x="159284" y="348573"/>
                                        </a:moveTo>
                                        <a:lnTo>
                                          <a:pt x="45068" y="220112"/>
                                        </a:lnTo>
                                        <a:cubicBezTo>
                                          <a:pt x="42106" y="216771"/>
                                          <a:pt x="38891" y="213871"/>
                                          <a:pt x="35425" y="211413"/>
                                        </a:cubicBezTo>
                                        <a:lnTo>
                                          <a:pt x="34479" y="32210"/>
                                        </a:lnTo>
                                        <a:cubicBezTo>
                                          <a:pt x="41665" y="31390"/>
                                          <a:pt x="47275" y="25276"/>
                                          <a:pt x="47275" y="17901"/>
                                        </a:cubicBezTo>
                                        <a:lnTo>
                                          <a:pt x="47275" y="14245"/>
                                        </a:lnTo>
                                        <a:cubicBezTo>
                                          <a:pt x="47212" y="6366"/>
                                          <a:pt x="40719" y="0"/>
                                          <a:pt x="32777" y="0"/>
                                        </a:cubicBezTo>
                                        <a:lnTo>
                                          <a:pt x="0" y="189"/>
                                        </a:lnTo>
                                        <a:lnTo>
                                          <a:pt x="0" y="448922"/>
                                        </a:lnTo>
                                        <a:lnTo>
                                          <a:pt x="114342" y="448354"/>
                                        </a:lnTo>
                                        <a:cubicBezTo>
                                          <a:pt x="166155" y="448039"/>
                                          <a:pt x="193574" y="387212"/>
                                          <a:pt x="159284" y="348573"/>
                                        </a:cubicBezTo>
                                        <a:close/>
                                      </a:path>
                                    </a:pathLst>
                                  </a:custGeom>
                                  <a:solidFill>
                                    <a:srgbClr val="E4E6E7"/>
                                  </a:solidFill>
                                  <a:ln>
                                    <a:noFill/>
                                  </a:ln>
                                </wps:spPr>
                                <wps:txbx>
                                  <w:txbxContent>
                                    <w:p w14:paraId="42687CD6"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25" name="Freeform 25"/>
                                <wps:cNvSpPr/>
                                <wps:spPr>
                                  <a:xfrm>
                                    <a:off x="27130" y="402971"/>
                                    <a:ext cx="304854" cy="169874"/>
                                  </a:xfrm>
                                  <a:custGeom>
                                    <a:avLst/>
                                    <a:gdLst/>
                                    <a:ahLst/>
                                    <a:cxnLst/>
                                    <a:rect l="l" t="t" r="r" b="b"/>
                                    <a:pathLst>
                                      <a:path w="304854" h="169874" extrusionOk="0">
                                        <a:moveTo>
                                          <a:pt x="299235" y="100727"/>
                                        </a:moveTo>
                                        <a:lnTo>
                                          <a:pt x="210610" y="0"/>
                                        </a:lnTo>
                                        <a:lnTo>
                                          <a:pt x="91856" y="0"/>
                                        </a:lnTo>
                                        <a:lnTo>
                                          <a:pt x="8841" y="96630"/>
                                        </a:lnTo>
                                        <a:cubicBezTo>
                                          <a:pt x="-12779" y="124616"/>
                                          <a:pt x="6635" y="169874"/>
                                          <a:pt x="52019" y="169874"/>
                                        </a:cubicBezTo>
                                        <a:lnTo>
                                          <a:pt x="250510" y="169874"/>
                                        </a:lnTo>
                                        <a:cubicBezTo>
                                          <a:pt x="295831" y="169874"/>
                                          <a:pt x="315434" y="127705"/>
                                          <a:pt x="299235" y="100727"/>
                                        </a:cubicBezTo>
                                        <a:close/>
                                      </a:path>
                                    </a:pathLst>
                                  </a:custGeom>
                                  <a:solidFill>
                                    <a:srgbClr val="EF682D"/>
                                  </a:solidFill>
                                  <a:ln>
                                    <a:noFill/>
                                  </a:ln>
                                </wps:spPr>
                                <wps:txbx>
                                  <w:txbxContent>
                                    <w:p w14:paraId="6E599E6A"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26" name="Freeform 26"/>
                                <wps:cNvSpPr/>
                                <wps:spPr>
                                  <a:xfrm>
                                    <a:off x="179498" y="402971"/>
                                    <a:ext cx="152502" cy="169874"/>
                                  </a:xfrm>
                                  <a:custGeom>
                                    <a:avLst/>
                                    <a:gdLst/>
                                    <a:ahLst/>
                                    <a:cxnLst/>
                                    <a:rect l="l" t="t" r="r" b="b"/>
                                    <a:pathLst>
                                      <a:path w="152502" h="169874" extrusionOk="0">
                                        <a:moveTo>
                                          <a:pt x="146867" y="100727"/>
                                        </a:moveTo>
                                        <a:lnTo>
                                          <a:pt x="58054" y="0"/>
                                        </a:lnTo>
                                        <a:lnTo>
                                          <a:pt x="0" y="0"/>
                                        </a:lnTo>
                                        <a:lnTo>
                                          <a:pt x="0" y="169874"/>
                                        </a:lnTo>
                                        <a:lnTo>
                                          <a:pt x="97953" y="169874"/>
                                        </a:lnTo>
                                        <a:cubicBezTo>
                                          <a:pt x="143400" y="169874"/>
                                          <a:pt x="163130" y="127705"/>
                                          <a:pt x="146867" y="100727"/>
                                        </a:cubicBezTo>
                                        <a:close/>
                                      </a:path>
                                    </a:pathLst>
                                  </a:custGeom>
                                  <a:solidFill>
                                    <a:srgbClr val="D94024"/>
                                  </a:solidFill>
                                  <a:ln>
                                    <a:noFill/>
                                  </a:ln>
                                </wps:spPr>
                                <wps:txbx>
                                  <w:txbxContent>
                                    <w:p w14:paraId="6BD6BB13"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27" name="Freeform 27"/>
                                <wps:cNvSpPr/>
                                <wps:spPr>
                                  <a:xfrm>
                                    <a:off x="152961" y="413182"/>
                                    <a:ext cx="21683" cy="21683"/>
                                  </a:xfrm>
                                  <a:custGeom>
                                    <a:avLst/>
                                    <a:gdLst/>
                                    <a:ahLst/>
                                    <a:cxnLst/>
                                    <a:rect l="l" t="t" r="r" b="b"/>
                                    <a:pathLst>
                                      <a:path w="21683" h="21683" extrusionOk="0">
                                        <a:moveTo>
                                          <a:pt x="21683" y="10842"/>
                                        </a:moveTo>
                                        <a:cubicBezTo>
                                          <a:pt x="21683" y="16829"/>
                                          <a:pt x="16829" y="21683"/>
                                          <a:pt x="10842" y="21683"/>
                                        </a:cubicBezTo>
                                        <a:cubicBezTo>
                                          <a:pt x="4854" y="21683"/>
                                          <a:pt x="0" y="16829"/>
                                          <a:pt x="0" y="10842"/>
                                        </a:cubicBezTo>
                                        <a:cubicBezTo>
                                          <a:pt x="0" y="4854"/>
                                          <a:pt x="4854" y="0"/>
                                          <a:pt x="10842" y="0"/>
                                        </a:cubicBezTo>
                                        <a:cubicBezTo>
                                          <a:pt x="16830" y="0"/>
                                          <a:pt x="21683" y="4854"/>
                                          <a:pt x="21683" y="10842"/>
                                        </a:cubicBezTo>
                                        <a:close/>
                                      </a:path>
                                    </a:pathLst>
                                  </a:custGeom>
                                  <a:solidFill>
                                    <a:srgbClr val="D94024"/>
                                  </a:solidFill>
                                  <a:ln>
                                    <a:noFill/>
                                  </a:ln>
                                </wps:spPr>
                                <wps:txbx>
                                  <w:txbxContent>
                                    <w:p w14:paraId="00B69C52"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28" name="Freeform 28"/>
                                <wps:cNvSpPr/>
                                <wps:spPr>
                                  <a:xfrm>
                                    <a:off x="195949" y="385195"/>
                                    <a:ext cx="21683" cy="21683"/>
                                  </a:xfrm>
                                  <a:custGeom>
                                    <a:avLst/>
                                    <a:gdLst/>
                                    <a:ahLst/>
                                    <a:cxnLst/>
                                    <a:rect l="l" t="t" r="r" b="b"/>
                                    <a:pathLst>
                                      <a:path w="21683" h="21683" extrusionOk="0">
                                        <a:moveTo>
                                          <a:pt x="0" y="10842"/>
                                        </a:moveTo>
                                        <a:cubicBezTo>
                                          <a:pt x="0" y="4854"/>
                                          <a:pt x="4854" y="0"/>
                                          <a:pt x="10842" y="0"/>
                                        </a:cubicBezTo>
                                        <a:cubicBezTo>
                                          <a:pt x="16830" y="0"/>
                                          <a:pt x="21683" y="4854"/>
                                          <a:pt x="21683" y="10842"/>
                                        </a:cubicBezTo>
                                        <a:cubicBezTo>
                                          <a:pt x="21683" y="16830"/>
                                          <a:pt x="16830" y="21683"/>
                                          <a:pt x="10842" y="21683"/>
                                        </a:cubicBezTo>
                                        <a:cubicBezTo>
                                          <a:pt x="4854" y="21683"/>
                                          <a:pt x="0" y="16830"/>
                                          <a:pt x="0" y="10842"/>
                                        </a:cubicBezTo>
                                        <a:close/>
                                      </a:path>
                                    </a:pathLst>
                                  </a:custGeom>
                                  <a:solidFill>
                                    <a:srgbClr val="EF682D"/>
                                  </a:solidFill>
                                  <a:ln>
                                    <a:noFill/>
                                  </a:ln>
                                </wps:spPr>
                                <wps:txbx>
                                  <w:txbxContent>
                                    <w:p w14:paraId="6DB58254"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29" name="Freeform 29"/>
                                <wps:cNvSpPr/>
                                <wps:spPr>
                                  <a:xfrm>
                                    <a:off x="173194" y="326890"/>
                                    <a:ext cx="14623" cy="14623"/>
                                  </a:xfrm>
                                  <a:custGeom>
                                    <a:avLst/>
                                    <a:gdLst/>
                                    <a:ahLst/>
                                    <a:cxnLst/>
                                    <a:rect l="l" t="t" r="r" b="b"/>
                                    <a:pathLst>
                                      <a:path w="14623" h="14623" extrusionOk="0">
                                        <a:moveTo>
                                          <a:pt x="0" y="7312"/>
                                        </a:moveTo>
                                        <a:cubicBezTo>
                                          <a:pt x="0" y="3278"/>
                                          <a:pt x="3278" y="0"/>
                                          <a:pt x="7312" y="0"/>
                                        </a:cubicBezTo>
                                        <a:cubicBezTo>
                                          <a:pt x="11346" y="0"/>
                                          <a:pt x="14624" y="3278"/>
                                          <a:pt x="14624" y="7312"/>
                                        </a:cubicBezTo>
                                        <a:cubicBezTo>
                                          <a:pt x="14624" y="11346"/>
                                          <a:pt x="11346" y="14624"/>
                                          <a:pt x="7312" y="14624"/>
                                        </a:cubicBezTo>
                                        <a:cubicBezTo>
                                          <a:pt x="3278" y="14624"/>
                                          <a:pt x="0" y="11346"/>
                                          <a:pt x="0" y="7312"/>
                                        </a:cubicBezTo>
                                        <a:close/>
                                      </a:path>
                                    </a:pathLst>
                                  </a:custGeom>
                                  <a:solidFill>
                                    <a:srgbClr val="D94024"/>
                                  </a:solidFill>
                                  <a:ln>
                                    <a:noFill/>
                                  </a:ln>
                                </wps:spPr>
                                <wps:txbx>
                                  <w:txbxContent>
                                    <w:p w14:paraId="62CA6DDD"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30" name="Freeform 30"/>
                                <wps:cNvSpPr/>
                                <wps:spPr>
                                  <a:xfrm>
                                    <a:off x="189016" y="287872"/>
                                    <a:ext cx="14623" cy="14623"/>
                                  </a:xfrm>
                                  <a:custGeom>
                                    <a:avLst/>
                                    <a:gdLst/>
                                    <a:ahLst/>
                                    <a:cxnLst/>
                                    <a:rect l="l" t="t" r="r" b="b"/>
                                    <a:pathLst>
                                      <a:path w="14623" h="14623" extrusionOk="0">
                                        <a:moveTo>
                                          <a:pt x="0" y="7312"/>
                                        </a:moveTo>
                                        <a:cubicBezTo>
                                          <a:pt x="0" y="3278"/>
                                          <a:pt x="3277" y="0"/>
                                          <a:pt x="7312" y="0"/>
                                        </a:cubicBezTo>
                                        <a:cubicBezTo>
                                          <a:pt x="11346" y="0"/>
                                          <a:pt x="14624" y="3278"/>
                                          <a:pt x="14624" y="7312"/>
                                        </a:cubicBezTo>
                                        <a:cubicBezTo>
                                          <a:pt x="14624" y="11346"/>
                                          <a:pt x="11346" y="14624"/>
                                          <a:pt x="7312" y="14624"/>
                                        </a:cubicBezTo>
                                        <a:cubicBezTo>
                                          <a:pt x="3277" y="14624"/>
                                          <a:pt x="0" y="11346"/>
                                          <a:pt x="0" y="7312"/>
                                        </a:cubicBezTo>
                                        <a:close/>
                                      </a:path>
                                    </a:pathLst>
                                  </a:custGeom>
                                  <a:solidFill>
                                    <a:srgbClr val="D94024"/>
                                  </a:solidFill>
                                  <a:ln>
                                    <a:noFill/>
                                  </a:ln>
                                </wps:spPr>
                                <wps:txbx>
                                  <w:txbxContent>
                                    <w:p w14:paraId="2758C3A1"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31" name="Freeform 31"/>
                                <wps:cNvSpPr/>
                                <wps:spPr>
                                  <a:xfrm>
                                    <a:off x="160461" y="240786"/>
                                    <a:ext cx="14623" cy="14623"/>
                                  </a:xfrm>
                                  <a:custGeom>
                                    <a:avLst/>
                                    <a:gdLst/>
                                    <a:ahLst/>
                                    <a:cxnLst/>
                                    <a:rect l="l" t="t" r="r" b="b"/>
                                    <a:pathLst>
                                      <a:path w="14623" h="14623" extrusionOk="0">
                                        <a:moveTo>
                                          <a:pt x="0" y="7312"/>
                                        </a:moveTo>
                                        <a:cubicBezTo>
                                          <a:pt x="0" y="3278"/>
                                          <a:pt x="3278" y="0"/>
                                          <a:pt x="7312" y="0"/>
                                        </a:cubicBezTo>
                                        <a:cubicBezTo>
                                          <a:pt x="11346" y="0"/>
                                          <a:pt x="14624" y="3278"/>
                                          <a:pt x="14624" y="7312"/>
                                        </a:cubicBezTo>
                                        <a:cubicBezTo>
                                          <a:pt x="14624" y="11346"/>
                                          <a:pt x="11346" y="14624"/>
                                          <a:pt x="7312" y="14624"/>
                                        </a:cubicBezTo>
                                        <a:cubicBezTo>
                                          <a:pt x="3278" y="14624"/>
                                          <a:pt x="0" y="11346"/>
                                          <a:pt x="0" y="7312"/>
                                        </a:cubicBezTo>
                                        <a:close/>
                                      </a:path>
                                    </a:pathLst>
                                  </a:custGeom>
                                  <a:solidFill>
                                    <a:srgbClr val="D94024"/>
                                  </a:solidFill>
                                  <a:ln>
                                    <a:noFill/>
                                  </a:ln>
                                </wps:spPr>
                                <wps:txbx>
                                  <w:txbxContent>
                                    <w:p w14:paraId="5D8BBDDA"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g:grpSp>
                            <wps:wsp>
                              <wps:cNvPr id="32" name="Freeform 32"/>
                              <wps:cNvSpPr/>
                              <wps:spPr>
                                <a:xfrm>
                                  <a:off x="234673" y="423036"/>
                                  <a:ext cx="69230" cy="78518"/>
                                </a:xfrm>
                                <a:custGeom>
                                  <a:avLst/>
                                  <a:gdLst/>
                                  <a:ahLst/>
                                  <a:cxnLst/>
                                  <a:rect l="l" t="t" r="r" b="b"/>
                                  <a:pathLst>
                                    <a:path w="69230" h="78518" extrusionOk="0">
                                      <a:moveTo>
                                        <a:pt x="63327" y="78518"/>
                                      </a:moveTo>
                                      <a:cubicBezTo>
                                        <a:pt x="61688" y="78518"/>
                                        <a:pt x="60049" y="77825"/>
                                        <a:pt x="58851" y="76501"/>
                                      </a:cubicBezTo>
                                      <a:lnTo>
                                        <a:pt x="1428" y="9749"/>
                                      </a:lnTo>
                                      <a:cubicBezTo>
                                        <a:pt x="-715" y="7291"/>
                                        <a:pt x="-399" y="3572"/>
                                        <a:pt x="2059" y="1429"/>
                                      </a:cubicBezTo>
                                      <a:cubicBezTo>
                                        <a:pt x="4517" y="-715"/>
                                        <a:pt x="8236" y="-399"/>
                                        <a:pt x="10379" y="2059"/>
                                      </a:cubicBezTo>
                                      <a:lnTo>
                                        <a:pt x="67802" y="68811"/>
                                      </a:lnTo>
                                      <a:cubicBezTo>
                                        <a:pt x="69945" y="71269"/>
                                        <a:pt x="69630" y="74988"/>
                                        <a:pt x="67172" y="77131"/>
                                      </a:cubicBezTo>
                                      <a:cubicBezTo>
                                        <a:pt x="66037" y="78014"/>
                                        <a:pt x="64651" y="78518"/>
                                        <a:pt x="63327" y="78518"/>
                                      </a:cubicBezTo>
                                      <a:close/>
                                    </a:path>
                                  </a:pathLst>
                                </a:custGeom>
                                <a:solidFill>
                                  <a:srgbClr val="FFFFFF"/>
                                </a:solidFill>
                                <a:ln>
                                  <a:noFill/>
                                </a:ln>
                              </wps:spPr>
                              <wps:txbx>
                                <w:txbxContent>
                                  <w:p w14:paraId="5DA6F4A7"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33" name="Freeform 33"/>
                              <wps:cNvSpPr/>
                              <wps:spPr>
                                <a:xfrm>
                                  <a:off x="252616" y="502500"/>
                                  <a:ext cx="13489" cy="13489"/>
                                </a:xfrm>
                                <a:custGeom>
                                  <a:avLst/>
                                  <a:gdLst/>
                                  <a:ahLst/>
                                  <a:cxnLst/>
                                  <a:rect l="l" t="t" r="r" b="b"/>
                                  <a:pathLst>
                                    <a:path w="13489" h="13489" extrusionOk="0">
                                      <a:moveTo>
                                        <a:pt x="13489" y="6745"/>
                                      </a:moveTo>
                                      <a:cubicBezTo>
                                        <a:pt x="13489" y="10469"/>
                                        <a:pt x="10469" y="13489"/>
                                        <a:pt x="6744" y="13489"/>
                                      </a:cubicBezTo>
                                      <a:cubicBezTo>
                                        <a:pt x="3020" y="13489"/>
                                        <a:pt x="0" y="10469"/>
                                        <a:pt x="0" y="6745"/>
                                      </a:cubicBezTo>
                                      <a:cubicBezTo>
                                        <a:pt x="0" y="3020"/>
                                        <a:pt x="3020" y="0"/>
                                        <a:pt x="6744" y="0"/>
                                      </a:cubicBezTo>
                                      <a:cubicBezTo>
                                        <a:pt x="10469" y="0"/>
                                        <a:pt x="13489" y="3020"/>
                                        <a:pt x="13489" y="6745"/>
                                      </a:cubicBezTo>
                                      <a:close/>
                                    </a:path>
                                  </a:pathLst>
                                </a:custGeom>
                                <a:solidFill>
                                  <a:srgbClr val="FFFFFF"/>
                                </a:solidFill>
                                <a:ln>
                                  <a:noFill/>
                                </a:ln>
                              </wps:spPr>
                              <wps:txbx>
                                <w:txbxContent>
                                  <w:p w14:paraId="71DCED09"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g:grpSp>
                          <wps:wsp>
                            <wps:cNvPr id="34" name="Freeform 34"/>
                            <wps:cNvSpPr/>
                            <wps:spPr>
                              <a:xfrm>
                                <a:off x="0" y="130920"/>
                                <a:ext cx="359183" cy="462221"/>
                              </a:xfrm>
                              <a:custGeom>
                                <a:avLst/>
                                <a:gdLst/>
                                <a:ahLst/>
                                <a:cxnLst/>
                                <a:rect l="l" t="t" r="r" b="b"/>
                                <a:pathLst>
                                  <a:path w="359183" h="462221" extrusionOk="0">
                                    <a:moveTo>
                                      <a:pt x="292263" y="462222"/>
                                    </a:moveTo>
                                    <a:lnTo>
                                      <a:pt x="66857" y="462222"/>
                                    </a:lnTo>
                                    <a:cubicBezTo>
                                      <a:pt x="40320" y="462222"/>
                                      <a:pt x="17061" y="447220"/>
                                      <a:pt x="6093" y="423078"/>
                                    </a:cubicBezTo>
                                    <a:cubicBezTo>
                                      <a:pt x="-4875" y="398936"/>
                                      <a:pt x="-840" y="371517"/>
                                      <a:pt x="16619" y="351536"/>
                                    </a:cubicBezTo>
                                    <a:lnTo>
                                      <a:pt x="129323" y="222507"/>
                                    </a:lnTo>
                                    <a:cubicBezTo>
                                      <a:pt x="131718" y="219733"/>
                                      <a:pt x="134365" y="217212"/>
                                      <a:pt x="137139" y="214880"/>
                                    </a:cubicBezTo>
                                    <a:lnTo>
                                      <a:pt x="137139" y="44060"/>
                                    </a:lnTo>
                                    <a:cubicBezTo>
                                      <a:pt x="129575" y="40845"/>
                                      <a:pt x="124406" y="33345"/>
                                      <a:pt x="124406" y="24709"/>
                                    </a:cubicBezTo>
                                    <a:lnTo>
                                      <a:pt x="124406" y="21053"/>
                                    </a:lnTo>
                                    <a:cubicBezTo>
                                      <a:pt x="124406" y="9455"/>
                                      <a:pt x="133861" y="0"/>
                                      <a:pt x="145459" y="0"/>
                                    </a:cubicBezTo>
                                    <a:lnTo>
                                      <a:pt x="213724" y="0"/>
                                    </a:lnTo>
                                    <a:cubicBezTo>
                                      <a:pt x="225322" y="0"/>
                                      <a:pt x="234777" y="9455"/>
                                      <a:pt x="234777" y="21053"/>
                                    </a:cubicBezTo>
                                    <a:lnTo>
                                      <a:pt x="234777" y="24709"/>
                                    </a:lnTo>
                                    <a:cubicBezTo>
                                      <a:pt x="234777" y="33345"/>
                                      <a:pt x="229609" y="40845"/>
                                      <a:pt x="222044" y="44060"/>
                                    </a:cubicBezTo>
                                    <a:lnTo>
                                      <a:pt x="222044" y="214880"/>
                                    </a:lnTo>
                                    <a:cubicBezTo>
                                      <a:pt x="224818" y="217212"/>
                                      <a:pt x="227465" y="219733"/>
                                      <a:pt x="229861" y="222507"/>
                                    </a:cubicBezTo>
                                    <a:lnTo>
                                      <a:pt x="342564" y="351536"/>
                                    </a:lnTo>
                                    <a:cubicBezTo>
                                      <a:pt x="360024" y="371517"/>
                                      <a:pt x="364058" y="398936"/>
                                      <a:pt x="353090" y="423078"/>
                                    </a:cubicBezTo>
                                    <a:cubicBezTo>
                                      <a:pt x="342059" y="447220"/>
                                      <a:pt x="318800" y="462222"/>
                                      <a:pt x="292263" y="462222"/>
                                    </a:cubicBezTo>
                                    <a:close/>
                                    <a:moveTo>
                                      <a:pt x="145396" y="13489"/>
                                    </a:moveTo>
                                    <a:cubicBezTo>
                                      <a:pt x="141236" y="13489"/>
                                      <a:pt x="137832" y="16893"/>
                                      <a:pt x="137832" y="21053"/>
                                    </a:cubicBezTo>
                                    <a:lnTo>
                                      <a:pt x="137832" y="24709"/>
                                    </a:lnTo>
                                    <a:cubicBezTo>
                                      <a:pt x="137832" y="28554"/>
                                      <a:pt x="140732" y="31832"/>
                                      <a:pt x="144577" y="32210"/>
                                    </a:cubicBezTo>
                                    <a:lnTo>
                                      <a:pt x="150565" y="32840"/>
                                    </a:lnTo>
                                    <a:lnTo>
                                      <a:pt x="150565" y="221498"/>
                                    </a:lnTo>
                                    <a:lnTo>
                                      <a:pt x="147854" y="223515"/>
                                    </a:lnTo>
                                    <a:cubicBezTo>
                                      <a:pt x="144766" y="225785"/>
                                      <a:pt x="141929" y="228432"/>
                                      <a:pt x="139408" y="231331"/>
                                    </a:cubicBezTo>
                                    <a:lnTo>
                                      <a:pt x="26705" y="360360"/>
                                    </a:lnTo>
                                    <a:cubicBezTo>
                                      <a:pt x="12775" y="376308"/>
                                      <a:pt x="9560" y="398180"/>
                                      <a:pt x="18321" y="417405"/>
                                    </a:cubicBezTo>
                                    <a:cubicBezTo>
                                      <a:pt x="27083" y="436693"/>
                                      <a:pt x="45678" y="448606"/>
                                      <a:pt x="66794" y="448606"/>
                                    </a:cubicBezTo>
                                    <a:lnTo>
                                      <a:pt x="292263" y="448606"/>
                                    </a:lnTo>
                                    <a:cubicBezTo>
                                      <a:pt x="313442" y="448606"/>
                                      <a:pt x="331974" y="436630"/>
                                      <a:pt x="340736" y="417405"/>
                                    </a:cubicBezTo>
                                    <a:cubicBezTo>
                                      <a:pt x="349497" y="398117"/>
                                      <a:pt x="346283" y="376245"/>
                                      <a:pt x="332352" y="360360"/>
                                    </a:cubicBezTo>
                                    <a:lnTo>
                                      <a:pt x="219649" y="231331"/>
                                    </a:lnTo>
                                    <a:cubicBezTo>
                                      <a:pt x="217128" y="228432"/>
                                      <a:pt x="214292" y="225785"/>
                                      <a:pt x="211203" y="223515"/>
                                    </a:cubicBezTo>
                                    <a:lnTo>
                                      <a:pt x="208492" y="221498"/>
                                    </a:lnTo>
                                    <a:lnTo>
                                      <a:pt x="208492" y="32903"/>
                                    </a:lnTo>
                                    <a:lnTo>
                                      <a:pt x="214480" y="32273"/>
                                    </a:lnTo>
                                    <a:cubicBezTo>
                                      <a:pt x="218325" y="31832"/>
                                      <a:pt x="221225" y="28617"/>
                                      <a:pt x="221225" y="24772"/>
                                    </a:cubicBezTo>
                                    <a:lnTo>
                                      <a:pt x="221225" y="21053"/>
                                    </a:lnTo>
                                    <a:cubicBezTo>
                                      <a:pt x="221225" y="16893"/>
                                      <a:pt x="217821" y="13489"/>
                                      <a:pt x="213661" y="13489"/>
                                    </a:cubicBezTo>
                                    <a:lnTo>
                                      <a:pt x="145396" y="13489"/>
                                    </a:lnTo>
                                    <a:close/>
                                  </a:path>
                                </a:pathLst>
                              </a:custGeom>
                              <a:solidFill>
                                <a:srgbClr val="232020"/>
                              </a:solidFill>
                              <a:ln>
                                <a:noFill/>
                              </a:ln>
                            </wps:spPr>
                            <wps:txbx>
                              <w:txbxContent>
                                <w:p w14:paraId="64790399"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g:grpSp>
                      </wpg:grpSp>
                    </wpg:wgp>
                  </a:graphicData>
                </a:graphic>
              </wp:inline>
            </w:drawing>
          </mc:Choice>
          <mc:Fallback>
            <w:pict>
              <v:group w14:anchorId="58F3EA67" id="Group 743" o:spid="_x0000_s1032" style="width:18.15pt;height:17.5pt;mso-position-horizontal-relative:char;mso-position-vertical-relative:line" coordorigin="52307,36688" coordsize="2305,222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">
                <v:group id="Group 1" o:spid="_x0000_s1033" style="position:absolute;left:52307;top:36688;width:2305;height:2223" coordsize="6176,596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">
                  <v:rect id="Rectangle 2" o:spid="_x0000_s1034" style="position:absolute;width:6176;height:596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" filled="f" stroked="f">
                    <v:textbox inset="2.53958mm,2.53958mm,2.53958mm,2.53958mm">
                      <w:txbxContent>
                        <w:p w14:paraId="4C5D592C" w14:textId="77777777" w:rsidR="00F57379" w:rsidRDefault="00F57379">
                          <w:pPr>
                            <w:spacing w:after="0" w:line="240" w:lineRule="auto"/>
                            <w:textDirection w:val="btLr"/>
                          </w:pPr>
                        </w:p>
                      </w:txbxContent>
                    </v:textbox>
                  </v:rect>
                  <v:group id="Group 3" o:spid="_x0000_s1035" style="position:absolute;left:2584;width:3592;height:5964" coordorigin="2584" coordsize="3591,596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">
                    <v:group id="Group 4" o:spid="_x0000_s1036" style="position:absolute;left:2653;top:65;width:3473;height:5831" coordorigin="2653,65" coordsize="3472,583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">
                      <v:shape id="Freeform 5" o:spid="_x0000_s1037" style="position:absolute;left:3521;top:3747;width:78;height:79;visibility:visible;mso-wrap-style:square;v-text-anchor:middle" coordsize="7816,7816"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" adj="-11796480,,5400" path="m7816,3908v,2158,-1750,3908,-3908,3908c1750,7816,,6066,,3908,,1750,1750,,3908,,6066,,7816,1750,7816,3908xe" stroked="f">
                        <v:stroke joinstyle="miter"/>
                        <v:formulas/>
                        <v:path arrowok="t" o:extrusionok="f" o:connecttype="custom" textboxrect="0,0,7816,7816"/>
                        <v:textbox inset="2.53958mm,2.53958mm,2.53958mm,2.53958mm">
                          <w:txbxContent>
                            <w:p w14:paraId="1A65B56A" w14:textId="77777777" w:rsidR="00F57379" w:rsidRDefault="00F57379">
                              <w:pPr>
                                <w:spacing w:after="0" w:line="240" w:lineRule="auto"/>
                                <w:textDirection w:val="btLr"/>
                              </w:pPr>
                            </w:p>
                          </w:txbxContent>
                        </v:textbox>
                      </v:shape>
                      <v:group id="Group 6" o:spid="_x0000_s1038" style="position:absolute;left:2653;top:65;width:3473;height:5831" coordorigin="2653,65" coordsize="3472,583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">
                        <v:shape id="Freeform 7" o:spid="_x0000_s1039" style="position:absolute;left:4384;top:65;width:1742;height:5831;visibility:visible;mso-wrap-style:square;v-text-anchor:middle" coordsize="174196,583119"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" adj="-11796480,,5400" path="m158969,452830l44943,285918v-2963,-4286,-6178,-8068,-9582,-11345l34416,41791c41602,40720,47212,32841,47149,23260r,-4791c47086,8195,40656,-63,32714,l,189,,583119r114090,-756c165903,581985,193259,503004,158969,452830xe" fillcolor="#e4e6e7" stroked="f">
                          <v:stroke joinstyle="miter"/>
                          <v:formulas/>
                          <v:path arrowok="t" o:extrusionok="f" o:connecttype="custom" textboxrect="0,0,174196,583119"/>
                          <v:textbox inset="2.53958mm,2.53958mm,2.53958mm,2.53958mm">
                            <w:txbxContent>
                              <w:p w14:paraId="0DCD179F" w14:textId="77777777" w:rsidR="00F57379" w:rsidRDefault="00F57379">
                                <w:pPr>
                                  <w:spacing w:after="0" w:line="240" w:lineRule="auto"/>
                                  <w:textDirection w:val="btLr"/>
                                </w:pPr>
                              </w:p>
                            </w:txbxContent>
                          </v:textbox>
                        </v:shape>
                        <v:shape id="Freeform 8" o:spid="_x0000_s1040" style="position:absolute;left:2653;top:65;width:1733;height:5831;visibility:visible;mso-wrap-style:square;v-text-anchor:middle" coordsize="173286,583119"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" adj="-11796480,,5400" path="m15137,452830l128533,285918v2899,-4286,6114,-8068,9518,-11345l138996,41791c131810,40720,126263,32841,126327,23260r,-4791c126390,8195,132819,-63,140698,r32588,189l173286,583119,59827,582363c8266,581985,-18965,503004,15137,452830xe" stroked="f">
                          <v:stroke joinstyle="miter"/>
                          <v:formulas/>
                          <v:path arrowok="t" o:extrusionok="f" o:connecttype="custom" textboxrect="0,0,173286,583119"/>
                          <v:textbox inset="2.53958mm,2.53958mm,2.53958mm,2.53958mm">
                            <w:txbxContent>
                              <w:p w14:paraId="4A5627A1" w14:textId="77777777" w:rsidR="00F57379" w:rsidRDefault="00F57379">
                                <w:pPr>
                                  <w:spacing w:after="0" w:line="240" w:lineRule="auto"/>
                                  <w:textDirection w:val="btLr"/>
                                </w:pPr>
                              </w:p>
                            </w:txbxContent>
                          </v:textbox>
                        </v:shape>
                        <v:shape id="Freeform 9" o:spid="_x0000_s1041" style="position:absolute;left:2836;top:3475;width:3095;height:2283;visibility:visible;mso-wrap-style:square;v-text-anchor:middle" coordsize="309476,228305"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" adj="-11796480,,5400" path="m296515,121150l215896,,92981,,14505,117305c-16381,160923,4861,228306,51758,228306r205362,c304016,228243,325069,164895,296515,121150xe" fillcolor="#67c8ef" stroked="f">
                          <v:stroke joinstyle="miter"/>
                          <v:formulas/>
                          <v:path arrowok="t" o:extrusionok="f" o:connecttype="custom" textboxrect="0,0,309476,228305"/>
                          <v:textbox inset="2.53958mm,2.53958mm,2.53958mm,2.53958mm">
                            <w:txbxContent>
                              <w:p w14:paraId="04A9A97D" w14:textId="77777777" w:rsidR="00F57379" w:rsidRDefault="00F57379">
                                <w:pPr>
                                  <w:spacing w:after="0" w:line="240" w:lineRule="auto"/>
                                  <w:textDirection w:val="btLr"/>
                                </w:pPr>
                              </w:p>
                            </w:txbxContent>
                          </v:textbox>
                        </v:shape>
                        <v:shape id="Freeform 10" o:spid="_x0000_s1042" style="position:absolute;left:4385;top:3475;width:1546;height:2283;visibility:visible;mso-wrap-style:square;v-text-anchor:middle" coordsize="154587,228305"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" adj="-11796480,,5400" path="m141509,121150l60386,,,,,228306r101862,c149073,228243,170316,164895,141509,121150xe" fillcolor="#0083ca" stroked="f">
                          <v:stroke joinstyle="miter"/>
                          <v:formulas/>
                          <v:path arrowok="t" o:extrusionok="f" o:connecttype="custom" textboxrect="0,0,154587,228305"/>
                          <v:textbox inset="2.53958mm,2.53958mm,2.53958mm,2.53958mm">
                            <w:txbxContent>
                              <w:p w14:paraId="1F2B1CB2" w14:textId="77777777" w:rsidR="00F57379" w:rsidRDefault="00F57379">
                                <w:pPr>
                                  <w:spacing w:after="0" w:line="240" w:lineRule="auto"/>
                                  <w:textDirection w:val="btLr"/>
                                </w:pPr>
                              </w:p>
                            </w:txbxContent>
                          </v:textbox>
                        </v:shape>
                        <v:shape id="Freeform 11" o:spid="_x0000_s1043" style="position:absolute;left:4685;top:4211;width:340;height:340;visibility:visible;mso-wrap-style:square;v-text-anchor:middle" coordsize="34038,34037"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" adj="-11796480,,5400" path="m,17019c,7627,7627,,17019,v9392,,17019,7627,17019,17019c34038,26411,26411,34038,17019,34038,7627,34038,,26411,,17019xe" fillcolor="#67c8ef" stroked="f">
                          <v:stroke joinstyle="miter"/>
                          <v:formulas/>
                          <v:path arrowok="t" o:extrusionok="f" o:connecttype="custom" textboxrect="0,0,34038,34037"/>
                          <v:textbox inset="2.53958mm,2.53958mm,2.53958mm,2.53958mm">
                            <w:txbxContent>
                              <w:p w14:paraId="0250054E" w14:textId="77777777" w:rsidR="00F57379" w:rsidRDefault="00F57379">
                                <w:pPr>
                                  <w:spacing w:after="0" w:line="240" w:lineRule="auto"/>
                                  <w:textDirection w:val="btLr"/>
                                </w:pPr>
                              </w:p>
                            </w:txbxContent>
                          </v:textbox>
                        </v:shape>
                        <v:shape id="Freeform 12" o:spid="_x0000_s1044" style="position:absolute;left:4071;top:3748;width:244;height:245;visibility:visible;mso-wrap-style:square;v-text-anchor:middle" coordsize="24456,24456"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" adj="-11796480,,5400" path="m24457,12228v,6754,-5475,12229,-12229,12229c5475,24457,,18982,,12228,,5475,5475,,12228,v6754,,12229,5475,12229,12228xe" fillcolor="#0083ca" stroked="f">
                          <v:stroke joinstyle="miter"/>
                          <v:formulas/>
                          <v:path arrowok="t" o:extrusionok="f" o:connecttype="custom" textboxrect="0,0,24456,24456"/>
                          <v:textbox inset="2.53958mm,2.53958mm,2.53958mm,2.53958mm">
                            <w:txbxContent>
                              <w:p w14:paraId="3030AD65" w14:textId="77777777" w:rsidR="00F57379" w:rsidRDefault="00F57379">
                                <w:pPr>
                                  <w:spacing w:after="0" w:line="240" w:lineRule="auto"/>
                                  <w:textDirection w:val="btLr"/>
                                </w:pPr>
                              </w:p>
                            </w:txbxContent>
                          </v:textbox>
                        </v:shape>
                        <v:shape id="Freeform 13" o:spid="_x0000_s1045" style="position:absolute;left:3653;top:4119;width:152;height:152;visibility:visible;mso-wrap-style:square;v-text-anchor:middle" coordsize="15253,15253"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" adj="-11796480,,5400" path="m,7627c,3404,3404,,7627,v4223,,7627,3404,7627,7627c15254,11850,11850,15254,7627,15254,3467,15254,,11850,,7627xe" fillcolor="#0083ca" stroked="f">
                          <v:stroke joinstyle="miter"/>
                          <v:formulas/>
                          <v:path arrowok="t" o:extrusionok="f" o:connecttype="custom" textboxrect="0,0,15253,15253"/>
                          <v:textbox inset="2.53958mm,2.53958mm,2.53958mm,2.53958mm">
                            <w:txbxContent>
                              <w:p w14:paraId="72D5C8E6" w14:textId="77777777" w:rsidR="00F57379" w:rsidRDefault="00F57379">
                                <w:pPr>
                                  <w:spacing w:after="0" w:line="240" w:lineRule="auto"/>
                                  <w:textDirection w:val="btLr"/>
                                </w:pPr>
                              </w:p>
                            </w:txbxContent>
                          </v:textbox>
                        </v:shape>
                        <v:shape id="Freeform 14" o:spid="_x0000_s1046" style="position:absolute;left:4179;top:2963;width:303;height:302;visibility:visible;mso-wrap-style:square;v-text-anchor:middle" coordsize="30318,30256"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" adj="-11796480,,5400" path="m,15128c,6745,6807,,15191,v8383,,15128,6808,15128,15128c30319,23511,23511,30256,15191,30256,6807,30319,,23511,,15128xe" fillcolor="#0083ca" stroked="f">
                          <v:stroke joinstyle="miter"/>
                          <v:formulas/>
                          <v:path arrowok="t" o:extrusionok="f" o:connecttype="custom" textboxrect="0,0,30318,30256"/>
                          <v:textbox inset="2.53958mm,2.53958mm,2.53958mm,2.53958mm">
                            <w:txbxContent>
                              <w:p w14:paraId="3975369D" w14:textId="77777777" w:rsidR="00F57379" w:rsidRDefault="00F57379">
                                <w:pPr>
                                  <w:spacing w:after="0" w:line="240" w:lineRule="auto"/>
                                  <w:textDirection w:val="btLr"/>
                                </w:pPr>
                              </w:p>
                            </w:txbxContent>
                          </v:textbox>
                        </v:shape>
                        <v:shape id="Freeform 15" o:spid="_x0000_s1047" style="position:absolute;left:4364;top:2138;width:79;height:78;visibility:visible;mso-wrap-style:square;v-text-anchor:middle" coordsize="7816,7816"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" adj="-11796480,,5400" path="m,3908c,1765,1765,,3908,,6051,,7816,1765,7816,3908v,2143,-1765,3908,-3908,3908c1765,7816,,6114,,3908xe" fillcolor="#0083ca" stroked="f">
                          <v:stroke joinstyle="miter"/>
                          <v:formulas/>
                          <v:path arrowok="t" o:extrusionok="f" o:connecttype="custom" textboxrect="0,0,7816,7816"/>
                          <v:textbox inset="2.53958mm,2.53958mm,2.53958mm,2.53958mm">
                            <w:txbxContent>
                              <w:p w14:paraId="4A296FF9" w14:textId="77777777" w:rsidR="00F57379" w:rsidRDefault="00F57379">
                                <w:pPr>
                                  <w:spacing w:after="0" w:line="240" w:lineRule="auto"/>
                                  <w:textDirection w:val="btLr"/>
                                </w:pPr>
                              </w:p>
                            </w:txbxContent>
                          </v:textbox>
                        </v:shape>
                        <v:shape id="Freeform 16" o:spid="_x0000_s1048" style="position:absolute;left:4166;top:1740;width:147;height:147;visibility:visible;mso-wrap-style:square;v-text-anchor:middle" coordsize="14623,14623"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" adj="-11796480,,5400" path="m,7312c,3278,3277,,7312,v4034,,7312,3278,7312,7312c14624,11346,11346,14624,7312,14624,3277,14624,,11346,,7312xe" fillcolor="#0083ca" stroked="f">
                          <v:stroke joinstyle="miter"/>
                          <v:formulas/>
                          <v:path arrowok="t" o:extrusionok="f" o:connecttype="custom" textboxrect="0,0,14623,14623"/>
                          <v:textbox inset="2.53958mm,2.53958mm,2.53958mm,2.53958mm">
                            <w:txbxContent>
                              <w:p w14:paraId="12E2E8F2" w14:textId="77777777" w:rsidR="00F57379" w:rsidRDefault="00F57379">
                                <w:pPr>
                                  <w:spacing w:after="0" w:line="240" w:lineRule="auto"/>
                                  <w:textDirection w:val="btLr"/>
                                </w:pPr>
                              </w:p>
                            </w:txbxContent>
                          </v:textbox>
                        </v:shape>
                      </v:group>
                      <v:shape id="Freeform 17" o:spid="_x0000_s1049" style="position:absolute;left:4966;top:3775;width:707;height:994;visibility:visible;mso-wrap-style:square;v-text-anchor:middle" coordsize="70711,99397"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" adj="-11796480,,5400" path="m64855,99397v-1891,,-3782,-882,-4916,-2584l1003,9197c-825,6487,-69,2831,2579,1003,5289,-825,8945,-69,10773,2579l69709,90195v1828,2710,1071,6366,-1576,8194c67125,99019,65990,99397,64855,99397xe" stroked="f">
                        <v:stroke joinstyle="miter"/>
                        <v:formulas/>
                        <v:path arrowok="t" o:extrusionok="f" o:connecttype="custom" textboxrect="0,0,70711,99397"/>
                        <v:textbox inset="2.53958mm,2.53958mm,2.53958mm,2.53958mm">
                          <w:txbxContent>
                            <w:p w14:paraId="3383BF8B" w14:textId="77777777" w:rsidR="00F57379" w:rsidRDefault="00F57379">
                              <w:pPr>
                                <w:spacing w:after="0" w:line="240" w:lineRule="auto"/>
                                <w:textDirection w:val="btLr"/>
                              </w:pPr>
                            </w:p>
                          </w:txbxContent>
                        </v:textbox>
                      </v:shape>
                      <v:shape id="Freeform 18" o:spid="_x0000_s1050" style="position:absolute;left:5146;top:4784;width:135;height:135;visibility:visible;mso-wrap-style:square;v-text-anchor:middle" coordsize="13489,13489"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" adj="-11796480,,5400" path="m13489,6745v,3724,-3020,6744,-6744,6744c3020,13489,,10469,,6745,,3020,3020,,6745,v3724,,6744,3020,6744,6745xe" stroked="f">
                        <v:stroke joinstyle="miter"/>
                        <v:formulas/>
                        <v:path arrowok="t" o:extrusionok="f" o:connecttype="custom" textboxrect="0,0,13489,13489"/>
                        <v:textbox inset="2.53958mm,2.53958mm,2.53958mm,2.53958mm">
                          <w:txbxContent>
                            <w:p w14:paraId="2AA9E3EE" w14:textId="77777777" w:rsidR="00F57379" w:rsidRDefault="00F57379">
                              <w:pPr>
                                <w:spacing w:after="0" w:line="240" w:lineRule="auto"/>
                                <w:textDirection w:val="btLr"/>
                              </w:pPr>
                            </w:p>
                          </w:txbxContent>
                        </v:textbox>
                      </v:shape>
                    </v:group>
                    <v:shape id="Freeform 19" o:spid="_x0000_s1051" style="position:absolute;left:2584;width:3592;height:5964;visibility:visible;mso-wrap-style:square;v-text-anchor:middle" coordsize="359147,596419"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" adj="-11796480,,5400" path="m292371,596419r-225469,c44336,596419,24229,582993,11748,559608,-5397,527461,-3632,486111,16098,456738l128801,289070v2521,-3782,5357,-7249,8320,-10401l137121,53389c129557,49481,124388,40467,124388,30067r,-4728c124388,11346,133843,,145441,r68265,c225304,,234759,11346,234759,25339r,4791c234759,40467,229591,49544,222027,53452r,225217c225052,281821,227826,285288,230347,289070l343050,456738v19730,29373,21494,70723,4349,102870c335045,582993,314937,596419,292371,596419xm145504,13489v-3593,,-7564,4854,-7564,11850l137940,30130v,6681,3593,11346,6934,11787l150673,42736r,241543l148593,286296v-3089,3026,-5988,6493,-8573,10338l27317,464302c7651,493549,11307,530108,23661,553304v10023,18847,25844,29689,43241,29689l292371,582993v17461,,33219,-10842,43241,-29689c347967,530108,351623,493549,331956,464302l219253,296634v-2584,-3845,-5484,-7312,-8572,-10338l208601,284279r,-241543l214399,41917v3341,-441,6934,-5106,6934,-11787l221333,25339v,-6996,-3971,-11850,-7564,-11850l145504,13489xe" fillcolor="#232020" stroked="f">
                      <v:stroke joinstyle="miter"/>
                      <v:formulas/>
                      <v:path arrowok="t" o:extrusionok="f" o:connecttype="custom" textboxrect="0,0,359147,596419"/>
                      <v:textbox inset="2.53958mm,2.53958mm,2.53958mm,2.53958mm">
                        <w:txbxContent>
                          <w:p w14:paraId="73EC5CF3" w14:textId="77777777" w:rsidR="00F57379" w:rsidRDefault="00F57379">
                            <w:pPr>
                              <w:spacing w:after="0" w:line="240" w:lineRule="auto"/>
                              <w:textDirection w:val="btLr"/>
                            </w:pPr>
                          </w:p>
                        </w:txbxContent>
                      </v:textbox>
                    </v:shape>
                  </v:group>
                  <v:group id="Group 20" o:spid="_x0000_s1052" style="position:absolute;top:1309;width:3591;height:4622" coordorigin=",1309" coordsize="3591,462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">
                    <v:group id="Group 21" o:spid="_x0000_s1053" style="position:absolute;left:75;top:1375;width:3466;height:4489" coordorigin="75,1375" coordsize="3465,448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">
                      <v:group id="Group 22" o:spid="_x0000_s1054" style="position:absolute;left:75;top:1375;width:3466;height:4489" coordorigin="75,1375" coordsize="3465,448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">
                        <v:shape id="Freeform 23" o:spid="_x0000_s1055" style="position:absolute;left:75;top:1375;width:1733;height:4489;visibility:visible;mso-wrap-style:square;v-text-anchor:middle" coordsize="173274,448921"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" adj="-11796480,,5400" path="m15124,348573l128520,220112v2900,-3341,6115,-6241,9519,-8699l138984,32210v-7186,-820,-12733,-6934,-12670,-14309l126314,14245c126378,6366,132807,,140686,r32588,189l173274,448922,59815,448354c8316,448039,-18977,387212,15124,348573xe" stroked="f">
                          <v:stroke joinstyle="miter"/>
                          <v:formulas/>
                          <v:path arrowok="t" o:extrusionok="f" o:connecttype="custom" textboxrect="0,0,173274,448921"/>
                          <v:textbox inset="2.53958mm,2.53958mm,2.53958mm,2.53958mm">
                            <w:txbxContent>
                              <w:p w14:paraId="79046D3A" w14:textId="77777777" w:rsidR="00F57379" w:rsidRDefault="00F57379">
                                <w:pPr>
                                  <w:spacing w:after="0" w:line="240" w:lineRule="auto"/>
                                  <w:textDirection w:val="btLr"/>
                                </w:pPr>
                              </w:p>
                            </w:txbxContent>
                          </v:textbox>
                        </v:shape>
                        <v:shape id="Freeform 24" o:spid="_x0000_s1056" style="position:absolute;left:1796;top:1375;width:1745;height:4489;visibility:visible;mso-wrap-style:square;v-text-anchor:middle" coordsize="174497,448921"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" adj="-11796480,,5400" path="m159284,348573l45068,220112v-2962,-3341,-6177,-6241,-9643,-8699l34479,32210v7186,-820,12796,-6934,12796,-14309l47275,14245c47212,6366,40719,,32777,l,189,,448922r114342,-568c166155,448039,193574,387212,159284,348573xe" fillcolor="#e4e6e7" stroked="f">
                          <v:stroke joinstyle="miter"/>
                          <v:formulas/>
                          <v:path arrowok="t" o:extrusionok="f" o:connecttype="custom" textboxrect="0,0,174497,448921"/>
                          <v:textbox inset="2.53958mm,2.53958mm,2.53958mm,2.53958mm">
                            <w:txbxContent>
                              <w:p w14:paraId="42687CD6" w14:textId="77777777" w:rsidR="00F57379" w:rsidRDefault="00F57379">
                                <w:pPr>
                                  <w:spacing w:after="0" w:line="240" w:lineRule="auto"/>
                                  <w:textDirection w:val="btLr"/>
                                </w:pPr>
                              </w:p>
                            </w:txbxContent>
                          </v:textbox>
                        </v:shape>
                        <v:shape id="Freeform 25" o:spid="_x0000_s1057" style="position:absolute;left:271;top:4029;width:3048;height:1699;visibility:visible;mso-wrap-style:square;v-text-anchor:middle" coordsize="304854,169874"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" adj="-11796480,,5400" path="m299235,100727l210610,,91856,,8841,96630v-21620,27986,-2206,73244,43178,73244l250510,169874v45321,,64924,-42169,48725,-69147xe" fillcolor="#ef682d" stroked="f">
                          <v:stroke joinstyle="miter"/>
                          <v:formulas/>
                          <v:path arrowok="t" o:extrusionok="f" o:connecttype="custom" textboxrect="0,0,304854,169874"/>
                          <v:textbox inset="2.53958mm,2.53958mm,2.53958mm,2.53958mm">
                            <w:txbxContent>
                              <w:p w14:paraId="6E599E6A" w14:textId="77777777" w:rsidR="00F57379" w:rsidRDefault="00F57379">
                                <w:pPr>
                                  <w:spacing w:after="0" w:line="240" w:lineRule="auto"/>
                                  <w:textDirection w:val="btLr"/>
                                </w:pPr>
                              </w:p>
                            </w:txbxContent>
                          </v:textbox>
                        </v:shape>
                        <v:shape id="Freeform 26" o:spid="_x0000_s1058" style="position:absolute;left:1794;top:4029;width:1526;height:1699;visibility:visible;mso-wrap-style:square;v-text-anchor:middle" coordsize="152502,169874"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" adj="-11796480,,5400" path="m146867,100727l58054,,,,,169874r97953,c143400,169874,163130,127705,146867,100727xe" fillcolor="#d94024" stroked="f">
                          <v:stroke joinstyle="miter"/>
                          <v:formulas/>
                          <v:path arrowok="t" o:extrusionok="f" o:connecttype="custom" textboxrect="0,0,152502,169874"/>
                          <v:textbox inset="2.53958mm,2.53958mm,2.53958mm,2.53958mm">
                            <w:txbxContent>
                              <w:p w14:paraId="6BD6BB13" w14:textId="77777777" w:rsidR="00F57379" w:rsidRDefault="00F57379">
                                <w:pPr>
                                  <w:spacing w:after="0" w:line="240" w:lineRule="auto"/>
                                  <w:textDirection w:val="btLr"/>
                                </w:pPr>
                              </w:p>
                            </w:txbxContent>
                          </v:textbox>
                        </v:shape>
                        <v:shape id="Freeform 27" o:spid="_x0000_s1059" style="position:absolute;left:1529;top:4131;width:217;height:217;visibility:visible;mso-wrap-style:square;v-text-anchor:middle" coordsize="21683,21683"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" adj="-11796480,,5400" path="m21683,10842v,5987,-4854,10841,-10841,10841c4854,21683,,16829,,10842,,4854,4854,,10842,v5988,,10841,4854,10841,10842xe" fillcolor="#d94024" stroked="f">
                          <v:stroke joinstyle="miter"/>
                          <v:formulas/>
                          <v:path arrowok="t" o:extrusionok="f" o:connecttype="custom" textboxrect="0,0,21683,21683"/>
                          <v:textbox inset="2.53958mm,2.53958mm,2.53958mm,2.53958mm">
                            <w:txbxContent>
                              <w:p w14:paraId="00B69C52" w14:textId="77777777" w:rsidR="00F57379" w:rsidRDefault="00F57379">
                                <w:pPr>
                                  <w:spacing w:after="0" w:line="240" w:lineRule="auto"/>
                                  <w:textDirection w:val="btLr"/>
                                </w:pPr>
                              </w:p>
                            </w:txbxContent>
                          </v:textbox>
                        </v:shape>
                        <v:shape id="Freeform 28" o:spid="_x0000_s1060" style="position:absolute;left:1959;top:3851;width:217;height:217;visibility:visible;mso-wrap-style:square;v-text-anchor:middle" coordsize="21683,21683"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" adj="-11796480,,5400" path="m,10842c,4854,4854,,10842,v5988,,10841,4854,10841,10842c21683,16830,16830,21683,10842,21683,4854,21683,,16830,,10842xe" fillcolor="#ef682d" stroked="f">
                          <v:stroke joinstyle="miter"/>
                          <v:formulas/>
                          <v:path arrowok="t" o:extrusionok="f" o:connecttype="custom" textboxrect="0,0,21683,21683"/>
                          <v:textbox inset="2.53958mm,2.53958mm,2.53958mm,2.53958mm">
                            <w:txbxContent>
                              <w:p w14:paraId="6DB58254" w14:textId="77777777" w:rsidR="00F57379" w:rsidRDefault="00F57379">
                                <w:pPr>
                                  <w:spacing w:after="0" w:line="240" w:lineRule="auto"/>
                                  <w:textDirection w:val="btLr"/>
                                </w:pPr>
                              </w:p>
                            </w:txbxContent>
                          </v:textbox>
                        </v:shape>
                        <v:shape id="Freeform 29" o:spid="_x0000_s1061" style="position:absolute;left:1731;top:3268;width:147;height:147;visibility:visible;mso-wrap-style:square;v-text-anchor:middle" coordsize="14623,14623"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" adj="-11796480,,5400" path="m,7312c,3278,3278,,7312,v4034,,7312,3278,7312,7312c14624,11346,11346,14624,7312,14624,3278,14624,,11346,,7312xe" fillcolor="#d94024" stroked="f">
                          <v:stroke joinstyle="miter"/>
                          <v:formulas/>
                          <v:path arrowok="t" o:extrusionok="f" o:connecttype="custom" textboxrect="0,0,14623,14623"/>
                          <v:textbox inset="2.53958mm,2.53958mm,2.53958mm,2.53958mm">
                            <w:txbxContent>
                              <w:p w14:paraId="62CA6DDD" w14:textId="77777777" w:rsidR="00F57379" w:rsidRDefault="00F57379">
                                <w:pPr>
                                  <w:spacing w:after="0" w:line="240" w:lineRule="auto"/>
                                  <w:textDirection w:val="btLr"/>
                                </w:pPr>
                              </w:p>
                            </w:txbxContent>
                          </v:textbox>
                        </v:shape>
                        <v:shape id="Freeform 30" o:spid="_x0000_s1062" style="position:absolute;left:1890;top:2878;width:146;height:146;visibility:visible;mso-wrap-style:square;v-text-anchor:middle" coordsize="14623,14623"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" adj="-11796480,,5400" path="m,7312c,3278,3277,,7312,v4034,,7312,3278,7312,7312c14624,11346,11346,14624,7312,14624,3277,14624,,11346,,7312xe" fillcolor="#d94024" stroked="f">
                          <v:stroke joinstyle="miter"/>
                          <v:formulas/>
                          <v:path arrowok="t" o:extrusionok="f" o:connecttype="custom" textboxrect="0,0,14623,14623"/>
                          <v:textbox inset="2.53958mm,2.53958mm,2.53958mm,2.53958mm">
                            <w:txbxContent>
                              <w:p w14:paraId="2758C3A1" w14:textId="77777777" w:rsidR="00F57379" w:rsidRDefault="00F57379">
                                <w:pPr>
                                  <w:spacing w:after="0" w:line="240" w:lineRule="auto"/>
                                  <w:textDirection w:val="btLr"/>
                                </w:pPr>
                              </w:p>
                            </w:txbxContent>
                          </v:textbox>
                        </v:shape>
                        <v:shape id="Freeform 31" o:spid="_x0000_s1063" style="position:absolute;left:1604;top:2407;width:146;height:147;visibility:visible;mso-wrap-style:square;v-text-anchor:middle" coordsize="14623,14623"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" adj="-11796480,,5400" path="m,7312c,3278,3278,,7312,v4034,,7312,3278,7312,7312c14624,11346,11346,14624,7312,14624,3278,14624,,11346,,7312xe" fillcolor="#d94024" stroked="f">
                          <v:stroke joinstyle="miter"/>
                          <v:formulas/>
                          <v:path arrowok="t" o:extrusionok="f" o:connecttype="custom" textboxrect="0,0,14623,14623"/>
                          <v:textbox inset="2.53958mm,2.53958mm,2.53958mm,2.53958mm">
                            <w:txbxContent>
                              <w:p w14:paraId="5D8BBDDA" w14:textId="77777777" w:rsidR="00F57379" w:rsidRDefault="00F57379">
                                <w:pPr>
                                  <w:spacing w:after="0" w:line="240" w:lineRule="auto"/>
                                  <w:textDirection w:val="btLr"/>
                                </w:pPr>
                              </w:p>
                            </w:txbxContent>
                          </v:textbox>
                        </v:shape>
                      </v:group>
                      <v:shape id="Freeform 32" o:spid="_x0000_s1064" style="position:absolute;left:2346;top:4230;width:693;height:785;visibility:visible;mso-wrap-style:square;v-text-anchor:middle" coordsize="69230,78518"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" adj="-11796480,,5400" path="m63327,78518v-1639,,-3278,-693,-4476,-2017l1428,9749c-715,7291,-399,3572,2059,1429,4517,-715,8236,-399,10379,2059l67802,68811v2143,2458,1828,6177,-630,8320c66037,78014,64651,78518,63327,78518xe" stroked="f">
                        <v:stroke joinstyle="miter"/>
                        <v:formulas/>
                        <v:path arrowok="t" o:extrusionok="f" o:connecttype="custom" textboxrect="0,0,69230,78518"/>
                        <v:textbox inset="2.53958mm,2.53958mm,2.53958mm,2.53958mm">
                          <w:txbxContent>
                            <w:p w14:paraId="5DA6F4A7" w14:textId="77777777" w:rsidR="00F57379" w:rsidRDefault="00F57379">
                              <w:pPr>
                                <w:spacing w:after="0" w:line="240" w:lineRule="auto"/>
                                <w:textDirection w:val="btLr"/>
                              </w:pPr>
                            </w:p>
                          </w:txbxContent>
                        </v:textbox>
                      </v:shape>
                      <v:shape id="Freeform 33" o:spid="_x0000_s1065" style="position:absolute;left:2526;top:5025;width:135;height:134;visibility:visible;mso-wrap-style:square;v-text-anchor:middle" coordsize="13489,13489"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" adj="-11796480,,5400" path="m13489,6745v,3724,-3020,6744,-6745,6744c3020,13489,,10469,,6745,,3020,3020,,6744,v3725,,6745,3020,6745,6745xe" stroked="f">
                        <v:stroke joinstyle="miter"/>
                        <v:formulas/>
                        <v:path arrowok="t" o:extrusionok="f" o:connecttype="custom" textboxrect="0,0,13489,13489"/>
                        <v:textbox inset="2.53958mm,2.53958mm,2.53958mm,2.53958mm">
                          <w:txbxContent>
                            <w:p w14:paraId="71DCED09" w14:textId="77777777" w:rsidR="00F57379" w:rsidRDefault="00F57379">
                              <w:pPr>
                                <w:spacing w:after="0" w:line="240" w:lineRule="auto"/>
                                <w:textDirection w:val="btLr"/>
                              </w:pPr>
                            </w:p>
                          </w:txbxContent>
                        </v:textbox>
                      </v:shape>
                    </v:group>
                    <v:shape id="Freeform 34" o:spid="_x0000_s1066" style="position:absolute;top:1309;width:3591;height:4622;visibility:visible;mso-wrap-style:square;v-text-anchor:middle" coordsize="359183,462221" o:spt="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" adj="-11796480,,5400" path="m292263,462222r-225406,c40320,462222,17061,447220,6093,423078,-4875,398936,-840,371517,16619,351536l129323,222507v2395,-2774,5042,-5295,7816,-7627l137139,44060c129575,40845,124406,33345,124406,24709r,-3656c124406,9455,133861,,145459,r68265,c225322,,234777,9455,234777,21053r,3656c234777,33345,229609,40845,222044,44060r,170820c224818,217212,227465,219733,229861,222507l342564,351536v17460,19981,21494,47400,10526,71542c342059,447220,318800,462222,292263,462222xm145396,13489v-4160,,-7564,3404,-7564,7564l137832,24709v,3845,2900,7123,6745,7501l150565,32840r,188658l147854,223515v-3088,2270,-5925,4917,-8446,7816l26705,360360c12775,376308,9560,398180,18321,417405v8762,19288,27357,31201,48473,31201l292263,448606v21179,,39711,-11976,48473,-31201c349497,398117,346283,376245,332352,360360l219649,231331v-2521,-2899,-5357,-5546,-8446,-7816l208492,221498r,-188595l214480,32273v3845,-441,6745,-3656,6745,-7501l221225,21053v,-4160,-3404,-7564,-7564,-7564l145396,13489xe" fillcolor="#232020" stroked="f">
                      <v:stroke joinstyle="miter"/>
                      <v:formulas/>
                      <v:path arrowok="t" o:extrusionok="f" o:connecttype="custom" textboxrect="0,0,359183,462221"/>
                      <v:textbox inset="2.53958mm,2.53958mm,2.53958mm,2.53958mm">
                        <w:txbxContent>
                          <w:p w14:paraId="64790399" w14:textId="77777777" w:rsidR="00F57379" w:rsidRDefault="00F57379">
                            <w:pPr>
                              <w:spacing w:after="0" w:line="240" w:lineRule="auto"/>
                              <w:textDirection w:val="btLr"/>
                            </w:pPr>
                          </w:p>
                        </w:txbxContent>
                      </v:textbox>
                    </v:shape>
                  </v:group>
                </v:group>
                <w10:anchorlock/>
              </v:group>
            </w:pict>
          </mc:Fallback>
        </mc:AlternateContent>
      </w:r>
      <w:r>
        <w:rPr>
          <w:rFonts w:ascii="Times New Roman" w:eastAsia="Times New Roman" w:hAnsi="Times New Roman" w:cs="Times New Roman"/>
          <w:color w:val="FF0000"/>
          <w:sz w:val="26"/>
          <w:szCs w:val="26"/>
        </w:rPr>
        <w:t xml:space="preserve"> Quan sát thí nghiệm và hoàn thành bảng sau</w:t>
      </w:r>
    </w:p>
    <w:tbl>
      <w:tblPr>
        <w:tblStyle w:val="a0"/>
        <w:tblW w:w="82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34"/>
        <w:gridCol w:w="2341"/>
        <w:gridCol w:w="2250"/>
        <w:gridCol w:w="2250"/>
      </w:tblGrid>
      <w:tr w:rsidR="00F57379" w14:paraId="5687DB75" w14:textId="77777777">
        <w:tc>
          <w:tcPr>
            <w:tcW w:w="1434" w:type="dxa"/>
            <w:vAlign w:val="center"/>
          </w:tcPr>
          <w:p w14:paraId="75D460FB" w14:textId="77777777" w:rsidR="00F57379" w:rsidRDefault="00F57379">
            <w:pPr>
              <w:tabs>
                <w:tab w:val="left" w:pos="284"/>
              </w:tabs>
              <w:spacing w:line="360" w:lineRule="auto"/>
              <w:jc w:val="center"/>
              <w:rPr>
                <w:sz w:val="26"/>
                <w:szCs w:val="26"/>
              </w:rPr>
            </w:pPr>
          </w:p>
        </w:tc>
        <w:tc>
          <w:tcPr>
            <w:tcW w:w="2341" w:type="dxa"/>
            <w:vAlign w:val="center"/>
          </w:tcPr>
          <w:p w14:paraId="6F9977EA" w14:textId="77777777" w:rsidR="00F57379" w:rsidRDefault="00AE6DFA">
            <w:pPr>
              <w:tabs>
                <w:tab w:val="left" w:pos="284"/>
              </w:tabs>
              <w:spacing w:line="360" w:lineRule="auto"/>
              <w:jc w:val="center"/>
              <w:rPr>
                <w:sz w:val="26"/>
                <w:szCs w:val="26"/>
              </w:rPr>
            </w:pPr>
            <w:r>
              <w:rPr>
                <w:sz w:val="26"/>
                <w:szCs w:val="26"/>
              </w:rPr>
              <w:t>Muối khan</w:t>
            </w:r>
          </w:p>
        </w:tc>
        <w:tc>
          <w:tcPr>
            <w:tcW w:w="2250" w:type="dxa"/>
            <w:vAlign w:val="center"/>
          </w:tcPr>
          <w:p w14:paraId="6D9A3A3A" w14:textId="77777777" w:rsidR="00F57379" w:rsidRDefault="00AE6DFA">
            <w:pPr>
              <w:tabs>
                <w:tab w:val="left" w:pos="284"/>
              </w:tabs>
              <w:spacing w:line="360" w:lineRule="auto"/>
              <w:jc w:val="center"/>
              <w:rPr>
                <w:sz w:val="26"/>
                <w:szCs w:val="26"/>
              </w:rPr>
            </w:pPr>
            <w:r>
              <w:rPr>
                <w:sz w:val="26"/>
                <w:szCs w:val="26"/>
              </w:rPr>
              <w:t>Nước cất</w:t>
            </w:r>
          </w:p>
        </w:tc>
        <w:tc>
          <w:tcPr>
            <w:tcW w:w="2250" w:type="dxa"/>
          </w:tcPr>
          <w:p w14:paraId="50B8A467" w14:textId="77777777" w:rsidR="00F57379" w:rsidRDefault="00AE6DFA" w:rsidP="009E73B2">
            <w:pPr>
              <w:tabs>
                <w:tab w:val="left" w:pos="284"/>
              </w:tabs>
              <w:spacing w:line="360" w:lineRule="auto"/>
              <w:ind w:firstLine="0"/>
              <w:jc w:val="center"/>
              <w:rPr>
                <w:sz w:val="26"/>
                <w:szCs w:val="26"/>
              </w:rPr>
            </w:pPr>
            <w:r>
              <w:rPr>
                <w:sz w:val="26"/>
                <w:szCs w:val="26"/>
              </w:rPr>
              <w:t>Dd nước muối</w:t>
            </w:r>
          </w:p>
        </w:tc>
      </w:tr>
      <w:tr w:rsidR="00F57379" w14:paraId="13A17D6D" w14:textId="77777777">
        <w:tc>
          <w:tcPr>
            <w:tcW w:w="1434" w:type="dxa"/>
            <w:vAlign w:val="center"/>
          </w:tcPr>
          <w:p w14:paraId="34FB01C1" w14:textId="77777777" w:rsidR="00F57379" w:rsidRDefault="00AE6DFA">
            <w:pPr>
              <w:tabs>
                <w:tab w:val="left" w:pos="284"/>
              </w:tabs>
              <w:spacing w:line="360" w:lineRule="auto"/>
              <w:ind w:firstLine="0"/>
              <w:rPr>
                <w:sz w:val="26"/>
                <w:szCs w:val="26"/>
              </w:rPr>
            </w:pPr>
            <w:r>
              <w:rPr>
                <w:sz w:val="26"/>
                <w:szCs w:val="26"/>
              </w:rPr>
              <w:t>Hiện tượng</w:t>
            </w:r>
          </w:p>
        </w:tc>
        <w:tc>
          <w:tcPr>
            <w:tcW w:w="2341" w:type="dxa"/>
          </w:tcPr>
          <w:p w14:paraId="1C7F1252" w14:textId="77777777" w:rsidR="00F57379" w:rsidRDefault="00F57379">
            <w:pPr>
              <w:tabs>
                <w:tab w:val="left" w:pos="284"/>
              </w:tabs>
              <w:spacing w:line="360" w:lineRule="auto"/>
              <w:jc w:val="both"/>
              <w:rPr>
                <w:sz w:val="6"/>
                <w:szCs w:val="6"/>
              </w:rPr>
            </w:pPr>
          </w:p>
          <w:p w14:paraId="51EE9906" w14:textId="77777777" w:rsidR="00F57379" w:rsidRDefault="00AE6DFA">
            <w:pPr>
              <w:tabs>
                <w:tab w:val="left" w:pos="284"/>
              </w:tabs>
              <w:spacing w:line="360" w:lineRule="auto"/>
              <w:ind w:firstLine="0"/>
              <w:jc w:val="both"/>
              <w:rPr>
                <w:sz w:val="26"/>
                <w:szCs w:val="26"/>
              </w:rPr>
            </w:pPr>
            <w:r>
              <w:rPr>
                <w:sz w:val="26"/>
                <w:szCs w:val="26"/>
              </w:rPr>
              <w:t>................................................................</w:t>
            </w:r>
          </w:p>
          <w:p w14:paraId="49714EB9" w14:textId="77777777" w:rsidR="00F57379" w:rsidRDefault="00AE6DFA">
            <w:pPr>
              <w:tabs>
                <w:tab w:val="left" w:pos="284"/>
              </w:tabs>
              <w:spacing w:line="360" w:lineRule="auto"/>
              <w:ind w:firstLine="0"/>
              <w:jc w:val="both"/>
              <w:rPr>
                <w:sz w:val="26"/>
                <w:szCs w:val="26"/>
              </w:rPr>
            </w:pPr>
            <w:r>
              <w:rPr>
                <w:sz w:val="26"/>
                <w:szCs w:val="26"/>
              </w:rPr>
              <w:t>................................</w:t>
            </w:r>
          </w:p>
          <w:p w14:paraId="1AE5FD5B" w14:textId="77777777" w:rsidR="00F57379" w:rsidRDefault="00AE6DFA">
            <w:pPr>
              <w:tabs>
                <w:tab w:val="left" w:pos="284"/>
              </w:tabs>
              <w:spacing w:line="360" w:lineRule="auto"/>
              <w:ind w:firstLine="0"/>
              <w:jc w:val="both"/>
              <w:rPr>
                <w:sz w:val="26"/>
                <w:szCs w:val="26"/>
              </w:rPr>
            </w:pPr>
            <w:r>
              <w:rPr>
                <w:sz w:val="26"/>
                <w:szCs w:val="26"/>
              </w:rPr>
              <w:t>................................</w:t>
            </w:r>
          </w:p>
        </w:tc>
        <w:tc>
          <w:tcPr>
            <w:tcW w:w="2250" w:type="dxa"/>
          </w:tcPr>
          <w:p w14:paraId="04353FFD" w14:textId="77777777" w:rsidR="00F57379" w:rsidRDefault="00F57379">
            <w:pPr>
              <w:tabs>
                <w:tab w:val="left" w:pos="284"/>
              </w:tabs>
              <w:spacing w:line="360" w:lineRule="auto"/>
              <w:jc w:val="both"/>
              <w:rPr>
                <w:sz w:val="6"/>
                <w:szCs w:val="6"/>
              </w:rPr>
            </w:pPr>
          </w:p>
          <w:p w14:paraId="09E47BAB" w14:textId="77777777" w:rsidR="00F57379" w:rsidRDefault="00AE6DFA">
            <w:pPr>
              <w:tabs>
                <w:tab w:val="left" w:pos="284"/>
              </w:tabs>
              <w:spacing w:line="360" w:lineRule="auto"/>
              <w:ind w:firstLine="0"/>
              <w:jc w:val="both"/>
              <w:rPr>
                <w:sz w:val="26"/>
                <w:szCs w:val="26"/>
              </w:rPr>
            </w:pPr>
            <w:r>
              <w:rPr>
                <w:sz w:val="26"/>
                <w:szCs w:val="26"/>
              </w:rPr>
              <w:t>...............................</w:t>
            </w:r>
          </w:p>
          <w:p w14:paraId="1D690FC9" w14:textId="77777777" w:rsidR="00F57379" w:rsidRDefault="00AE6DFA">
            <w:pPr>
              <w:tabs>
                <w:tab w:val="left" w:pos="284"/>
              </w:tabs>
              <w:spacing w:line="360" w:lineRule="auto"/>
              <w:ind w:firstLine="0"/>
              <w:jc w:val="both"/>
              <w:rPr>
                <w:sz w:val="26"/>
                <w:szCs w:val="26"/>
              </w:rPr>
            </w:pPr>
            <w:r>
              <w:rPr>
                <w:sz w:val="26"/>
                <w:szCs w:val="26"/>
              </w:rPr>
              <w:t>...............................</w:t>
            </w:r>
          </w:p>
          <w:p w14:paraId="628F627E" w14:textId="77777777" w:rsidR="00F57379" w:rsidRDefault="00AE6DFA">
            <w:pPr>
              <w:tabs>
                <w:tab w:val="left" w:pos="284"/>
              </w:tabs>
              <w:spacing w:line="360" w:lineRule="auto"/>
              <w:ind w:firstLine="0"/>
              <w:jc w:val="both"/>
              <w:rPr>
                <w:sz w:val="26"/>
                <w:szCs w:val="26"/>
              </w:rPr>
            </w:pPr>
            <w:r>
              <w:rPr>
                <w:sz w:val="26"/>
                <w:szCs w:val="26"/>
              </w:rPr>
              <w:t>...............................</w:t>
            </w:r>
          </w:p>
          <w:p w14:paraId="31C258C3" w14:textId="77777777" w:rsidR="00F57379" w:rsidRDefault="00AE6DFA">
            <w:pPr>
              <w:tabs>
                <w:tab w:val="left" w:pos="284"/>
              </w:tabs>
              <w:spacing w:line="360" w:lineRule="auto"/>
              <w:ind w:firstLine="0"/>
              <w:jc w:val="both"/>
              <w:rPr>
                <w:b/>
                <w:sz w:val="26"/>
                <w:szCs w:val="26"/>
              </w:rPr>
            </w:pPr>
            <w:r>
              <w:rPr>
                <w:sz w:val="26"/>
                <w:szCs w:val="26"/>
              </w:rPr>
              <w:t>...............................</w:t>
            </w:r>
          </w:p>
        </w:tc>
        <w:tc>
          <w:tcPr>
            <w:tcW w:w="2250" w:type="dxa"/>
          </w:tcPr>
          <w:p w14:paraId="07D3F447" w14:textId="77777777" w:rsidR="00F57379" w:rsidRDefault="00AE6DFA">
            <w:pPr>
              <w:tabs>
                <w:tab w:val="left" w:pos="284"/>
              </w:tabs>
              <w:spacing w:line="360" w:lineRule="auto"/>
              <w:ind w:firstLine="0"/>
              <w:jc w:val="both"/>
              <w:rPr>
                <w:sz w:val="26"/>
                <w:szCs w:val="26"/>
              </w:rPr>
            </w:pPr>
            <w:r>
              <w:rPr>
                <w:sz w:val="26"/>
                <w:szCs w:val="26"/>
              </w:rPr>
              <w:t>...............................</w:t>
            </w:r>
          </w:p>
          <w:p w14:paraId="694F0D8D" w14:textId="77777777" w:rsidR="00F57379" w:rsidRDefault="00AE6DFA">
            <w:pPr>
              <w:tabs>
                <w:tab w:val="left" w:pos="284"/>
              </w:tabs>
              <w:spacing w:line="360" w:lineRule="auto"/>
              <w:ind w:firstLine="0"/>
              <w:jc w:val="both"/>
              <w:rPr>
                <w:sz w:val="26"/>
                <w:szCs w:val="26"/>
              </w:rPr>
            </w:pPr>
            <w:r>
              <w:rPr>
                <w:sz w:val="26"/>
                <w:szCs w:val="26"/>
              </w:rPr>
              <w:t>...............................</w:t>
            </w:r>
          </w:p>
          <w:p w14:paraId="18C7B82F" w14:textId="77777777" w:rsidR="00F57379" w:rsidRDefault="00AE6DFA">
            <w:pPr>
              <w:tabs>
                <w:tab w:val="left" w:pos="284"/>
              </w:tabs>
              <w:spacing w:line="360" w:lineRule="auto"/>
              <w:ind w:firstLine="0"/>
              <w:jc w:val="both"/>
              <w:rPr>
                <w:sz w:val="26"/>
                <w:szCs w:val="26"/>
              </w:rPr>
            </w:pPr>
            <w:r>
              <w:rPr>
                <w:sz w:val="26"/>
                <w:szCs w:val="26"/>
              </w:rPr>
              <w:t>...............................</w:t>
            </w:r>
          </w:p>
          <w:p w14:paraId="40F1B45F" w14:textId="77777777" w:rsidR="00F57379" w:rsidRDefault="00AE6DFA">
            <w:pPr>
              <w:tabs>
                <w:tab w:val="left" w:pos="284"/>
              </w:tabs>
              <w:spacing w:line="360" w:lineRule="auto"/>
              <w:ind w:firstLine="0"/>
              <w:jc w:val="both"/>
              <w:rPr>
                <w:sz w:val="6"/>
                <w:szCs w:val="6"/>
              </w:rPr>
            </w:pPr>
            <w:r>
              <w:rPr>
                <w:sz w:val="26"/>
                <w:szCs w:val="26"/>
              </w:rPr>
              <w:t>...............................</w:t>
            </w:r>
          </w:p>
        </w:tc>
      </w:tr>
      <w:tr w:rsidR="00F57379" w14:paraId="073EC609" w14:textId="77777777">
        <w:tc>
          <w:tcPr>
            <w:tcW w:w="1434" w:type="dxa"/>
            <w:vAlign w:val="center"/>
          </w:tcPr>
          <w:p w14:paraId="35557B11" w14:textId="77777777" w:rsidR="00F57379" w:rsidRDefault="00AE6DFA">
            <w:pPr>
              <w:tabs>
                <w:tab w:val="left" w:pos="284"/>
              </w:tabs>
              <w:spacing w:line="360" w:lineRule="auto"/>
              <w:ind w:firstLine="0"/>
              <w:rPr>
                <w:sz w:val="26"/>
                <w:szCs w:val="26"/>
              </w:rPr>
            </w:pPr>
            <w:r>
              <w:rPr>
                <w:sz w:val="26"/>
                <w:szCs w:val="26"/>
              </w:rPr>
              <w:t>Kết luận</w:t>
            </w:r>
          </w:p>
        </w:tc>
        <w:tc>
          <w:tcPr>
            <w:tcW w:w="2341" w:type="dxa"/>
          </w:tcPr>
          <w:p w14:paraId="2B5F050F" w14:textId="77777777" w:rsidR="00F57379" w:rsidRDefault="00F57379">
            <w:pPr>
              <w:tabs>
                <w:tab w:val="left" w:pos="284"/>
              </w:tabs>
              <w:spacing w:line="360" w:lineRule="auto"/>
              <w:jc w:val="both"/>
              <w:rPr>
                <w:sz w:val="6"/>
                <w:szCs w:val="6"/>
              </w:rPr>
            </w:pPr>
          </w:p>
          <w:p w14:paraId="7751C7AB" w14:textId="77777777" w:rsidR="00F57379" w:rsidRDefault="00AE6DFA">
            <w:pPr>
              <w:tabs>
                <w:tab w:val="left" w:pos="284"/>
              </w:tabs>
              <w:spacing w:line="360" w:lineRule="auto"/>
              <w:ind w:firstLine="0"/>
              <w:jc w:val="both"/>
              <w:rPr>
                <w:sz w:val="26"/>
                <w:szCs w:val="26"/>
              </w:rPr>
            </w:pPr>
            <w:r>
              <w:rPr>
                <w:sz w:val="26"/>
                <w:szCs w:val="26"/>
              </w:rPr>
              <w:t>................................................................</w:t>
            </w:r>
          </w:p>
          <w:p w14:paraId="1765E64E" w14:textId="77777777" w:rsidR="00F57379" w:rsidRDefault="00AE6DFA">
            <w:pPr>
              <w:tabs>
                <w:tab w:val="left" w:pos="284"/>
              </w:tabs>
              <w:spacing w:line="360" w:lineRule="auto"/>
              <w:ind w:firstLine="0"/>
              <w:jc w:val="both"/>
              <w:rPr>
                <w:sz w:val="26"/>
                <w:szCs w:val="26"/>
              </w:rPr>
            </w:pPr>
            <w:r>
              <w:rPr>
                <w:sz w:val="26"/>
                <w:szCs w:val="26"/>
              </w:rPr>
              <w:t>................................</w:t>
            </w:r>
          </w:p>
          <w:p w14:paraId="3B41097D" w14:textId="77777777" w:rsidR="00F57379" w:rsidRDefault="00AE6DFA">
            <w:pPr>
              <w:tabs>
                <w:tab w:val="left" w:pos="284"/>
              </w:tabs>
              <w:spacing w:line="360" w:lineRule="auto"/>
              <w:ind w:firstLine="0"/>
              <w:jc w:val="both"/>
              <w:rPr>
                <w:sz w:val="26"/>
                <w:szCs w:val="26"/>
              </w:rPr>
            </w:pPr>
            <w:r>
              <w:rPr>
                <w:sz w:val="26"/>
                <w:szCs w:val="26"/>
              </w:rPr>
              <w:t>................................</w:t>
            </w:r>
          </w:p>
        </w:tc>
        <w:tc>
          <w:tcPr>
            <w:tcW w:w="2250" w:type="dxa"/>
          </w:tcPr>
          <w:p w14:paraId="4915E15E" w14:textId="77777777" w:rsidR="00F57379" w:rsidRDefault="00F57379">
            <w:pPr>
              <w:tabs>
                <w:tab w:val="left" w:pos="284"/>
              </w:tabs>
              <w:spacing w:line="360" w:lineRule="auto"/>
              <w:jc w:val="both"/>
              <w:rPr>
                <w:sz w:val="6"/>
                <w:szCs w:val="6"/>
              </w:rPr>
            </w:pPr>
          </w:p>
          <w:p w14:paraId="6773AEA2" w14:textId="77777777" w:rsidR="00F57379" w:rsidRDefault="00AE6DFA">
            <w:pPr>
              <w:tabs>
                <w:tab w:val="left" w:pos="284"/>
              </w:tabs>
              <w:spacing w:line="360" w:lineRule="auto"/>
              <w:ind w:firstLine="0"/>
              <w:jc w:val="both"/>
              <w:rPr>
                <w:sz w:val="26"/>
                <w:szCs w:val="26"/>
              </w:rPr>
            </w:pPr>
            <w:r>
              <w:rPr>
                <w:sz w:val="26"/>
                <w:szCs w:val="26"/>
              </w:rPr>
              <w:t>...............................</w:t>
            </w:r>
          </w:p>
          <w:p w14:paraId="5BFF74BC" w14:textId="77777777" w:rsidR="00F57379" w:rsidRDefault="00AE6DFA">
            <w:pPr>
              <w:tabs>
                <w:tab w:val="left" w:pos="284"/>
              </w:tabs>
              <w:spacing w:line="360" w:lineRule="auto"/>
              <w:ind w:firstLine="0"/>
              <w:jc w:val="both"/>
              <w:rPr>
                <w:sz w:val="26"/>
                <w:szCs w:val="26"/>
              </w:rPr>
            </w:pPr>
            <w:r>
              <w:rPr>
                <w:sz w:val="26"/>
                <w:szCs w:val="26"/>
              </w:rPr>
              <w:t>...............................</w:t>
            </w:r>
          </w:p>
          <w:p w14:paraId="722E421C" w14:textId="07ED4014" w:rsidR="00F57379" w:rsidRDefault="00AE6DFA">
            <w:pPr>
              <w:tabs>
                <w:tab w:val="left" w:pos="284"/>
              </w:tabs>
              <w:spacing w:line="360" w:lineRule="auto"/>
              <w:ind w:firstLine="0"/>
              <w:jc w:val="both"/>
              <w:rPr>
                <w:sz w:val="26"/>
                <w:szCs w:val="26"/>
              </w:rPr>
            </w:pPr>
            <w:r>
              <w:rPr>
                <w:sz w:val="26"/>
                <w:szCs w:val="26"/>
              </w:rPr>
              <w:t>.................</w:t>
            </w:r>
            <w:r>
              <w:rPr>
                <w:sz w:val="26"/>
                <w:szCs w:val="26"/>
              </w:rPr>
              <w:t>..............</w:t>
            </w:r>
          </w:p>
          <w:p w14:paraId="73AB2900" w14:textId="77777777" w:rsidR="00F57379" w:rsidRDefault="00AE6DFA">
            <w:pPr>
              <w:tabs>
                <w:tab w:val="left" w:pos="284"/>
              </w:tabs>
              <w:spacing w:line="360" w:lineRule="auto"/>
              <w:ind w:firstLine="0"/>
              <w:jc w:val="both"/>
              <w:rPr>
                <w:b/>
                <w:sz w:val="26"/>
                <w:szCs w:val="26"/>
              </w:rPr>
            </w:pPr>
            <w:r>
              <w:rPr>
                <w:sz w:val="26"/>
                <w:szCs w:val="26"/>
              </w:rPr>
              <w:t>...............................</w:t>
            </w:r>
          </w:p>
        </w:tc>
        <w:tc>
          <w:tcPr>
            <w:tcW w:w="2250" w:type="dxa"/>
          </w:tcPr>
          <w:p w14:paraId="0850D685" w14:textId="77777777" w:rsidR="00F57379" w:rsidRDefault="00AE6DFA">
            <w:pPr>
              <w:tabs>
                <w:tab w:val="left" w:pos="284"/>
              </w:tabs>
              <w:spacing w:line="360" w:lineRule="auto"/>
              <w:ind w:firstLine="0"/>
              <w:jc w:val="both"/>
              <w:rPr>
                <w:sz w:val="26"/>
                <w:szCs w:val="26"/>
              </w:rPr>
            </w:pPr>
            <w:r>
              <w:rPr>
                <w:sz w:val="26"/>
                <w:szCs w:val="26"/>
              </w:rPr>
              <w:t>...............................</w:t>
            </w:r>
          </w:p>
          <w:p w14:paraId="204266FD" w14:textId="77777777" w:rsidR="00F57379" w:rsidRDefault="00AE6DFA">
            <w:pPr>
              <w:tabs>
                <w:tab w:val="left" w:pos="284"/>
              </w:tabs>
              <w:spacing w:line="360" w:lineRule="auto"/>
              <w:ind w:firstLine="0"/>
              <w:jc w:val="both"/>
              <w:rPr>
                <w:sz w:val="26"/>
                <w:szCs w:val="26"/>
              </w:rPr>
            </w:pPr>
            <w:r>
              <w:rPr>
                <w:sz w:val="26"/>
                <w:szCs w:val="26"/>
              </w:rPr>
              <w:t>...............................</w:t>
            </w:r>
          </w:p>
          <w:p w14:paraId="2E75B401" w14:textId="77777777" w:rsidR="00F57379" w:rsidRDefault="00AE6DFA">
            <w:pPr>
              <w:tabs>
                <w:tab w:val="left" w:pos="284"/>
              </w:tabs>
              <w:spacing w:line="360" w:lineRule="auto"/>
              <w:ind w:firstLine="0"/>
              <w:jc w:val="both"/>
              <w:rPr>
                <w:sz w:val="26"/>
                <w:szCs w:val="26"/>
              </w:rPr>
            </w:pPr>
            <w:r>
              <w:rPr>
                <w:sz w:val="26"/>
                <w:szCs w:val="26"/>
              </w:rPr>
              <w:t>...............................</w:t>
            </w:r>
          </w:p>
          <w:p w14:paraId="748757C3" w14:textId="77777777" w:rsidR="00F57379" w:rsidRDefault="00AE6DFA">
            <w:pPr>
              <w:tabs>
                <w:tab w:val="left" w:pos="284"/>
              </w:tabs>
              <w:spacing w:line="360" w:lineRule="auto"/>
              <w:ind w:firstLine="0"/>
              <w:jc w:val="both"/>
              <w:rPr>
                <w:sz w:val="6"/>
                <w:szCs w:val="6"/>
              </w:rPr>
            </w:pPr>
            <w:r>
              <w:rPr>
                <w:sz w:val="26"/>
                <w:szCs w:val="26"/>
              </w:rPr>
              <w:t>...............................</w:t>
            </w:r>
          </w:p>
        </w:tc>
      </w:tr>
    </w:tbl>
    <w:p w14:paraId="0E3FF3DB" w14:textId="782D5908" w:rsidR="00F57379" w:rsidRDefault="00772E31">
      <w:pPr>
        <w:tabs>
          <w:tab w:val="left" w:pos="284"/>
        </w:tabs>
        <w:spacing w:after="0" w:line="360" w:lineRule="auto"/>
        <w:jc w:val="both"/>
        <w:rPr>
          <w:rFonts w:ascii="Times New Roman" w:eastAsia="Times New Roman" w:hAnsi="Times New Roman" w:cs="Times New Roman"/>
          <w:b/>
          <w:sz w:val="26"/>
          <w:szCs w:val="26"/>
        </w:rPr>
      </w:pPr>
      <w:r>
        <mc:AlternateContent>
          <mc:Choice Requires="wpg">
            <w:drawing>
              <wp:anchor distT="0" distB="0" distL="114300" distR="114300" simplePos="0" relativeHeight="251668480" behindDoc="0" locked="0" layoutInCell="1" allowOverlap="1" wp14:anchorId="7E3D5C8E" wp14:editId="7179894C">
                <wp:simplePos x="0" y="0"/>
                <wp:positionH relativeFrom="column">
                  <wp:posOffset>-1645005</wp:posOffset>
                </wp:positionH>
                <wp:positionV relativeFrom="paragraph">
                  <wp:posOffset>234682</wp:posOffset>
                </wp:positionV>
                <wp:extent cx="1483995" cy="676910"/>
                <wp:effectExtent l="0" t="0" r="1905" b="0"/>
                <wp:wrapNone/>
                <wp:docPr id="1190" name="Group 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3995" cy="676910"/>
                          <a:chOff x="1004" y="4387"/>
                          <a:chExt cx="2337" cy="1066"/>
                        </a:xfrm>
                      </wpg:grpSpPr>
                      <wps:wsp>
                        <wps:cNvPr id="1191" name="Rectangle 242"/>
                        <wps:cNvSpPr>
                          <a:spLocks/>
                        </wps:cNvSpPr>
                        <wps:spPr bwMode="auto">
                          <a:xfrm>
                            <a:off x="1351" y="4448"/>
                            <a:ext cx="1990" cy="1005"/>
                          </a:xfrm>
                          <a:prstGeom prst="rect">
                            <a:avLst/>
                          </a:prstGeom>
                          <a:solidFill>
                            <a:srgbClr val="FFFFCC"/>
                          </a:solidFill>
                          <a:ln>
                            <a:noFill/>
                          </a:ln>
                        </wps:spPr>
                        <wps:txbx>
                          <w:txbxContent>
                            <w:p w14:paraId="4944D2A2" w14:textId="145B403B" w:rsidR="00772E31" w:rsidRPr="00772E31" w:rsidRDefault="00772E31" w:rsidP="00772E31">
                              <w:pPr>
                                <w:rPr>
                                  <w:lang w:val="vi-VN"/>
                                </w:rPr>
                              </w:pPr>
                              <w:r w:rsidRPr="00096576">
                                <w:rPr>
                                  <w:rFonts w:ascii="Times New Roman" w:eastAsia="Times New Roman" w:hAnsi="Times New Roman"/>
                                  <w:noProof w:val="0"/>
                                  <w:color w:val="385623"/>
                                </w:rPr>
                                <w:t>▼</w:t>
                              </w:r>
                              <w:r w:rsidRPr="004A2F98">
                                <w:rPr>
                                  <w:rFonts w:ascii="#9Slide03 Cabin" w:eastAsia="Times New Roman" w:hAnsi="#9Slide03 Cabin"/>
                                  <w:noProof w:val="0"/>
                                  <w:lang w:val="pt-BR"/>
                                </w:rPr>
                                <w:t xml:space="preserve"> </w:t>
                              </w:r>
                              <w:r>
                                <w:rPr>
                                  <w:rFonts w:ascii="#9Slide03 Cabin" w:eastAsia="Times New Roman" w:hAnsi="#9Slide03 Cabin"/>
                                  <w:noProof w:val="0"/>
                                  <w:lang w:val="pt-BR"/>
                                </w:rPr>
                                <w:t>Trả</w:t>
                              </w:r>
                              <w:r>
                                <w:rPr>
                                  <w:rFonts w:ascii="#9Slide03 Cabin" w:eastAsia="Times New Roman" w:hAnsi="#9Slide03 Cabin"/>
                                  <w:noProof w:val="0"/>
                                  <w:lang w:val="vi-VN"/>
                                </w:rPr>
                                <w:t xml:space="preserve">  lời các câu hỏi bên.</w:t>
                              </w:r>
                            </w:p>
                          </w:txbxContent>
                        </wps:txbx>
                        <wps:bodyPr rot="0" vert="horz" wrap="square" lIns="91440" tIns="45720" rIns="91440" bIns="45720" anchor="t" anchorCtr="0" upright="1">
                          <a:noAutofit/>
                        </wps:bodyPr>
                      </wps:wsp>
                      <pic:pic xmlns:pic="http://schemas.openxmlformats.org/drawingml/2006/picture">
                        <pic:nvPicPr>
                          <pic:cNvPr id="1192" name="Picture 2" descr="News"/>
                          <pic:cNvPicPr>
                            <a:picLocks/>
                          </pic:cNvPicPr>
                        </pic:nvPicPr>
                        <pic:blipFill>
                          <a:blip r:embed="rId8" cstate="print"/>
                          <a:srcRect/>
                          <a:stretch>
                            <a:fillRect/>
                          </a:stretch>
                        </pic:blipFill>
                        <pic:spPr bwMode="auto">
                          <a:xfrm rot="-490717">
                            <a:off x="1004" y="4387"/>
                            <a:ext cx="686" cy="686"/>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7E3D5C8E" id="_x0000_s1067" style="position:absolute;left:0;text-align:left;margin-left:-129.55pt;margin-top:18.5pt;width:116.85pt;height:53.3pt;z-index:251668480;mso-position-horizontal-relative:text;mso-position-vertical-relative:text" coordorigin="1004,4387" coordsize="2337,1066"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">
                <v:rect id="Rectangle 242" o:spid="_x0000_s1068" style="position:absolute;left:1351;top:4448;width:1990;height:10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" fillcolor="#ffc" stroked="f">
                  <v:textbox>
                    <w:txbxContent>
                      <w:p w14:paraId="4944D2A2" w14:textId="145B403B" w:rsidR="00772E31" w:rsidRPr="00772E31" w:rsidRDefault="00772E31" w:rsidP="00772E31">
                        <w:pPr>
                          <w:rPr>
                            <w:lang w:val="vi-VN"/>
                          </w:rPr>
                        </w:pPr>
                        <w:r w:rsidRPr="00096576">
                          <w:rPr>
                            <w:rFonts w:ascii="Times New Roman" w:eastAsia="Times New Roman" w:hAnsi="Times New Roman"/>
                            <w:noProof w:val="0"/>
                            <w:color w:val="385623"/>
                          </w:rPr>
                          <w:t>▼</w:t>
                        </w:r>
                        <w:r w:rsidRPr="004A2F98">
                          <w:rPr>
                            <w:rFonts w:ascii="#9Slide03 Cabin" w:eastAsia="Times New Roman" w:hAnsi="#9Slide03 Cabin"/>
                            <w:noProof w:val="0"/>
                            <w:lang w:val="pt-BR"/>
                          </w:rPr>
                          <w:t xml:space="preserve"> </w:t>
                        </w:r>
                        <w:r>
                          <w:rPr>
                            <w:rFonts w:ascii="#9Slide03 Cabin" w:eastAsia="Times New Roman" w:hAnsi="#9Slide03 Cabin"/>
                            <w:noProof w:val="0"/>
                            <w:lang w:val="pt-BR"/>
                          </w:rPr>
                          <w:t>Trả</w:t>
                        </w:r>
                        <w:r>
                          <w:rPr>
                            <w:rFonts w:ascii="#9Slide03 Cabin" w:eastAsia="Times New Roman" w:hAnsi="#9Slide03 Cabin"/>
                            <w:noProof w:val="0"/>
                            <w:lang w:val="vi-VN"/>
                          </w:rPr>
                          <w:t xml:space="preserve">  lời các câu hỏi bên.</w:t>
                        </w:r>
                      </w:p>
                    </w:txbxContent>
                  </v:textbox>
                </v:rect>
                <v:shape id="Picture 2" o:spid="_x0000_s1069" type="#_x0000_t75" alt="News" style="position:absolute;left:1004;top:4387;width:686;height:686;rotation:-535994fd;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">
                  <v:imagedata r:id="rId9" o:title="News"/>
                  <o:lock v:ext="edit" aspectratio="f"/>
                </v:shape>
              </v:group>
            </w:pict>
          </mc:Fallback>
        </mc:AlternateContent>
      </w:r>
      <w:r w:rsidR="00AE6DFA">
        <w:rPr>
          <w:rFonts w:ascii="Times New Roman" w:eastAsia="Times New Roman" w:hAnsi="Times New Roman" w:cs="Times New Roman"/>
          <w:b/>
          <w:sz w:val="26"/>
          <w:szCs w:val="26"/>
        </w:rPr>
        <w:t xml:space="preserve"> </w:t>
      </w:r>
    </w:p>
    <w:p w14:paraId="467ACEF5" w14:textId="2A6B79D3" w:rsidR="00F57379" w:rsidRDefault="00AE6DFA">
      <w:pPr>
        <w:tabs>
          <w:tab w:val="left" w:pos="284"/>
        </w:tabs>
        <w:spacing w:after="0" w:line="36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a) Nhắc lại khái niệm dòng điện.</w:t>
      </w:r>
    </w:p>
    <w:p w14:paraId="706261E5"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095286AE" w14:textId="77777777" w:rsidR="00F57379" w:rsidRDefault="00AE6DFA">
      <w:pPr>
        <w:tabs>
          <w:tab w:val="left" w:pos="284"/>
        </w:tabs>
        <w:spacing w:after="0" w:line="36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b) Đèn sáng cho thấy dung dịch NaCl dẫn điện, chứng tỏ trong dung dịch có hạt mang điện. Đó có thể là loại hạt nào (electron, phân tử NaCl, cation hay anion).</w:t>
      </w:r>
    </w:p>
    <w:p w14:paraId="3E0577AF"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w:t>
      </w:r>
    </w:p>
    <w:p w14:paraId="72CD506F" w14:textId="77777777" w:rsidR="00F57379" w:rsidRDefault="00AE6DFA">
      <w:pPr>
        <w:tabs>
          <w:tab w:val="left" w:pos="284"/>
        </w:tabs>
        <w:spacing w:after="0" w:line="36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c) Hãy giải thích sự tạo thành hạt mang điện đó.</w:t>
      </w:r>
    </w:p>
    <w:p w14:paraId="4993A6B0"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406E8B39"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w:t>
      </w:r>
      <w:r>
        <w:rPr>
          <w:rFonts w:ascii="Times New Roman" w:eastAsia="Times New Roman" w:hAnsi="Times New Roman" w:cs="Times New Roman"/>
          <w:sz w:val="26"/>
          <w:szCs w:val="26"/>
        </w:rPr>
        <w:t>……………………………………………………………………………………………………………………………</w:t>
      </w:r>
    </w:p>
    <w:p w14:paraId="6BDFE903"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drawing>
          <wp:inline distT="0" distB="0" distL="0" distR="0" wp14:anchorId="02E8DD7D" wp14:editId="3A85B4AA">
            <wp:extent cx="152400" cy="152400"/>
            <wp:effectExtent l="0" t="0" r="0" b="0"/>
            <wp:docPr id="753" name="image13.png" descr="A close-up of a logo&#10;&#10;&#10;&#10;&#10;&#10;&#10;&#10;&#10;&#10;&#10;&#10;&#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0" name="image13.png" descr="A close-up of a logo&#10;&#10;&#10;&#10;&#10;&#10;&#10;&#10;&#10;&#10;&#10;&#10;&#10;&#10;Description automatically generated with low confidence"/>
                    <pic:cNvPicPr preferRelativeResize="0"/>
                  </pic:nvPicPr>
                  <pic:blipFill>
                    <a:blip r:embed="rId27"/>
                    <a:srcRect/>
                    <a:stretch>
                      <a:fillRect/>
                    </a:stretch>
                  </pic:blipFill>
                  <pic:spPr>
                    <a:xfrm>
                      <a:off x="0" y="0"/>
                      <a:ext cx="152400" cy="152400"/>
                    </a:xfrm>
                    <a:prstGeom prst="rect">
                      <a:avLst/>
                    </a:prstGeom>
                    <a:ln/>
                  </pic:spPr>
                </pic:pic>
              </a:graphicData>
            </a:graphic>
          </wp:inline>
        </w:drawing>
      </w:r>
      <w:r>
        <w:rPr>
          <w:rFonts w:ascii="Times New Roman" w:eastAsia="Times New Roman" w:hAnsi="Times New Roman" w:cs="Times New Roman"/>
          <w:sz w:val="26"/>
          <w:szCs w:val="26"/>
        </w:rPr>
        <w:t xml:space="preserve"> </w:t>
      </w:r>
      <w:r>
        <w:rPr>
          <w:rFonts w:ascii="Times New Roman" w:eastAsia="Times New Roman" w:hAnsi="Times New Roman" w:cs="Times New Roman"/>
          <w:b/>
          <w:sz w:val="26"/>
          <w:szCs w:val="26"/>
        </w:rPr>
        <w:t>Sự điện li:</w:t>
      </w:r>
      <w:r>
        <w:rPr>
          <w:rFonts w:ascii="Times New Roman" w:eastAsia="Times New Roman" w:hAnsi="Times New Roman" w:cs="Times New Roman"/>
          <w:sz w:val="26"/>
          <w:szCs w:val="26"/>
        </w:rPr>
        <w:t xml:space="preserve"> ……………………………………………………………</w:t>
      </w:r>
    </w:p>
    <w:p w14:paraId="07FB1A18"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4724C3E4"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drawing>
          <wp:inline distT="0" distB="0" distL="0" distR="0" wp14:anchorId="3670B6B3" wp14:editId="1D1DD2D0">
            <wp:extent cx="152400" cy="152400"/>
            <wp:effectExtent l="0" t="0" r="0" b="0"/>
            <wp:docPr id="752" name="image13.png" descr="A close-up of a logo&#10;&#10;&#10;&#10;&#10;&#10;&#10;&#10;&#10;&#10;&#10;&#10;&#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0" name="image13.png" descr="A close-up of a logo&#10;&#10;&#10;&#10;&#10;&#10;&#10;&#10;&#10;&#10;&#10;&#10;&#10;&#10;Description automatically generated with low confidence"/>
                    <pic:cNvPicPr preferRelativeResize="0"/>
                  </pic:nvPicPr>
                  <pic:blipFill>
                    <a:blip r:embed="rId27"/>
                    <a:srcRect/>
                    <a:stretch>
                      <a:fillRect/>
                    </a:stretch>
                  </pic:blipFill>
                  <pic:spPr>
                    <a:xfrm>
                      <a:off x="0" y="0"/>
                      <a:ext cx="152400" cy="152400"/>
                    </a:xfrm>
                    <a:prstGeom prst="rect">
                      <a:avLst/>
                    </a:prstGeom>
                    <a:ln/>
                  </pic:spPr>
                </pic:pic>
              </a:graphicData>
            </a:graphic>
          </wp:inline>
        </w:drawing>
      </w:r>
      <w:r>
        <w:rPr>
          <w:rFonts w:ascii="Times New Roman" w:eastAsia="Times New Roman" w:hAnsi="Times New Roman" w:cs="Times New Roman"/>
          <w:sz w:val="26"/>
          <w:szCs w:val="26"/>
        </w:rPr>
        <w:t xml:space="preserve"> </w:t>
      </w:r>
      <w:r>
        <w:rPr>
          <w:rFonts w:ascii="Times New Roman" w:eastAsia="Times New Roman" w:hAnsi="Times New Roman" w:cs="Times New Roman"/>
          <w:b/>
          <w:sz w:val="26"/>
          <w:szCs w:val="26"/>
        </w:rPr>
        <w:t>Chất điện li:</w:t>
      </w:r>
      <w:r>
        <w:rPr>
          <w:rFonts w:ascii="Times New Roman" w:eastAsia="Times New Roman" w:hAnsi="Times New Roman" w:cs="Times New Roman"/>
          <w:sz w:val="26"/>
          <w:szCs w:val="26"/>
        </w:rPr>
        <w:t xml:space="preserve"> …………………………………………………………</w:t>
      </w:r>
    </w:p>
    <w:p w14:paraId="687BCC01"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704E3BD2" w14:textId="295D937C" w:rsidR="00F57379" w:rsidRDefault="009E73B2">
      <w:pPr>
        <w:tabs>
          <w:tab w:val="left" w:pos="284"/>
        </w:tabs>
        <w:spacing w:after="0" w:line="360" w:lineRule="auto"/>
        <w:jc w:val="both"/>
        <w:rPr>
          <w:rFonts w:ascii="Times New Roman" w:eastAsia="Times New Roman" w:hAnsi="Times New Roman" w:cs="Times New Roman"/>
          <w:b/>
          <w:i/>
          <w:sz w:val="26"/>
          <w:szCs w:val="26"/>
        </w:rPr>
      </w:pPr>
      <w:r>
        <mc:AlternateContent>
          <mc:Choice Requires="wpg">
            <w:drawing>
              <wp:anchor distT="0" distB="0" distL="114300" distR="114300" simplePos="0" relativeHeight="251664384" behindDoc="0" locked="0" layoutInCell="1" allowOverlap="1" wp14:anchorId="05EFB8F8" wp14:editId="443C53D2">
                <wp:simplePos x="0" y="0"/>
                <wp:positionH relativeFrom="column">
                  <wp:posOffset>-1597220</wp:posOffset>
                </wp:positionH>
                <wp:positionV relativeFrom="paragraph">
                  <wp:posOffset>341980</wp:posOffset>
                </wp:positionV>
                <wp:extent cx="1483995" cy="1189990"/>
                <wp:effectExtent l="0" t="0" r="0" b="0"/>
                <wp:wrapNone/>
                <wp:docPr id="1173" name="Group 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3995" cy="1189990"/>
                          <a:chOff x="1004" y="4387"/>
                          <a:chExt cx="2337" cy="1874"/>
                        </a:xfrm>
                      </wpg:grpSpPr>
                      <wps:wsp>
                        <wps:cNvPr id="1174" name="Rectangle 242"/>
                        <wps:cNvSpPr>
                          <a:spLocks/>
                        </wps:cNvSpPr>
                        <wps:spPr bwMode="auto">
                          <a:xfrm>
                            <a:off x="1351" y="4448"/>
                            <a:ext cx="1990" cy="1813"/>
                          </a:xfrm>
                          <a:prstGeom prst="rect">
                            <a:avLst/>
                          </a:prstGeom>
                          <a:solidFill>
                            <a:srgbClr val="FFFFCC"/>
                          </a:solidFill>
                          <a:ln>
                            <a:noFill/>
                          </a:ln>
                        </wps:spPr>
                        <wps:txbx>
                          <w:txbxContent>
                            <w:p w14:paraId="3BDF4A0B" w14:textId="77777777" w:rsidR="009E73B2" w:rsidRPr="004A2F98" w:rsidRDefault="009E73B2" w:rsidP="009E73B2">
                              <w:r w:rsidRPr="00096576">
                                <w:rPr>
                                  <w:rFonts w:ascii="Times New Roman" w:eastAsia="Times New Roman" w:hAnsi="Times New Roman"/>
                                  <w:noProof w:val="0"/>
                                  <w:color w:val="385623"/>
                                </w:rPr>
                                <w:t>▼</w:t>
                              </w:r>
                              <w:r w:rsidRPr="004A2F98">
                                <w:rPr>
                                  <w:rFonts w:ascii="#9Slide03 Cabin" w:eastAsia="Times New Roman" w:hAnsi="#9Slide03 Cabin"/>
                                  <w:noProof w:val="0"/>
                                  <w:lang w:val="pt-BR"/>
                                </w:rPr>
                                <w:t xml:space="preserve"> </w:t>
                              </w:r>
                              <w:r w:rsidRPr="007019E7">
                                <w:rPr>
                                  <w:rFonts w:ascii="#9Slide03 Cabin" w:eastAsia="Times New Roman" w:hAnsi="#9Slide03 Cabin"/>
                                  <w:i/>
                                  <w:iCs/>
                                  <w:noProof w:val="0"/>
                                  <w:lang w:val="vi-VN"/>
                                </w:rPr>
                                <w:t>Mô tả thí nghiệm:</w:t>
                              </w:r>
                              <w:r>
                                <w:rPr>
                                  <w:rFonts w:ascii="#9Slide03 Cabin" w:eastAsia="Times New Roman" w:hAnsi="#9Slide03 Cabin"/>
                                  <w:noProof w:val="0"/>
                                  <w:lang w:val="vi-VN"/>
                                </w:rPr>
                                <w:t xml:space="preserve"> Quan sát thí nghiệm và ghi lại kết quả.</w:t>
                              </w:r>
                            </w:p>
                          </w:txbxContent>
                        </wps:txbx>
                        <wps:bodyPr rot="0" vert="horz" wrap="square" lIns="91440" tIns="45720" rIns="91440" bIns="45720" anchor="t" anchorCtr="0" upright="1">
                          <a:noAutofit/>
                        </wps:bodyPr>
                      </wps:wsp>
                      <pic:pic xmlns:pic="http://schemas.openxmlformats.org/drawingml/2006/picture">
                        <pic:nvPicPr>
                          <pic:cNvPr id="1175" name="Picture 2" descr="News"/>
                          <pic:cNvPicPr>
                            <a:picLocks/>
                          </pic:cNvPicPr>
                        </pic:nvPicPr>
                        <pic:blipFill>
                          <a:blip r:embed="rId8" cstate="print"/>
                          <a:srcRect/>
                          <a:stretch>
                            <a:fillRect/>
                          </a:stretch>
                        </pic:blipFill>
                        <pic:spPr bwMode="auto">
                          <a:xfrm rot="-490717">
                            <a:off x="1004" y="4387"/>
                            <a:ext cx="686" cy="686"/>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05EFB8F8" id="_x0000_s1070" style="position:absolute;left:0;text-align:left;margin-left:-125.75pt;margin-top:26.95pt;width:116.85pt;height:93.7pt;z-index:251664384;mso-position-horizontal-relative:text;mso-position-vertical-relative:text" coordorigin="1004,4387" coordsize="2337,187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">
                <v:rect id="Rectangle 242" o:spid="_x0000_s1071" style="position:absolute;left:1351;top:4448;width:1990;height:181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" fillcolor="#ffc" stroked="f">
                  <v:textbox>
                    <w:txbxContent>
                      <w:p w14:paraId="3BDF4A0B" w14:textId="77777777" w:rsidR="009E73B2" w:rsidRPr="004A2F98" w:rsidRDefault="009E73B2" w:rsidP="009E73B2">
                        <w:r w:rsidRPr="00096576">
                          <w:rPr>
                            <w:rFonts w:ascii="Times New Roman" w:eastAsia="Times New Roman" w:hAnsi="Times New Roman"/>
                            <w:noProof w:val="0"/>
                            <w:color w:val="385623"/>
                          </w:rPr>
                          <w:t>▼</w:t>
                        </w:r>
                        <w:r w:rsidRPr="004A2F98">
                          <w:rPr>
                            <w:rFonts w:ascii="#9Slide03 Cabin" w:eastAsia="Times New Roman" w:hAnsi="#9Slide03 Cabin"/>
                            <w:noProof w:val="0"/>
                            <w:lang w:val="pt-BR"/>
                          </w:rPr>
                          <w:t xml:space="preserve"> </w:t>
                        </w:r>
                        <w:r w:rsidRPr="007019E7">
                          <w:rPr>
                            <w:rFonts w:ascii="#9Slide03 Cabin" w:eastAsia="Times New Roman" w:hAnsi="#9Slide03 Cabin"/>
                            <w:i/>
                            <w:iCs/>
                            <w:noProof w:val="0"/>
                            <w:lang w:val="vi-VN"/>
                          </w:rPr>
                          <w:t>Mô tả thí nghiệm:</w:t>
                        </w:r>
                        <w:r>
                          <w:rPr>
                            <w:rFonts w:ascii="#9Slide03 Cabin" w:eastAsia="Times New Roman" w:hAnsi="#9Slide03 Cabin"/>
                            <w:noProof w:val="0"/>
                            <w:lang w:val="vi-VN"/>
                          </w:rPr>
                          <w:t xml:space="preserve"> Quan sát thí nghiệm và ghi lại kết quả.</w:t>
                        </w:r>
                      </w:p>
                    </w:txbxContent>
                  </v:textbox>
                </v:rect>
                <v:shape id="Picture 2" o:spid="_x0000_s1072" type="#_x0000_t75" alt="News" style="position:absolute;left:1004;top:4387;width:686;height:686;rotation:-535994fd;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">
                  <v:imagedata r:id="rId9" o:title="News"/>
                  <o:lock v:ext="edit" aspectratio="f"/>
                </v:shape>
              </v:group>
            </w:pict>
          </mc:Fallback>
        </mc:AlternateContent>
      </w:r>
      <w:r w:rsidR="00AE6DFA">
        <w:rPr>
          <w:rFonts w:ascii="Times New Roman" w:eastAsia="Times New Roman" w:hAnsi="Times New Roman" w:cs="Times New Roman"/>
          <w:b/>
          <w:i/>
          <w:sz w:val="26"/>
          <w:szCs w:val="26"/>
        </w:rPr>
        <w:t xml:space="preserve">2. Chất điện </w:t>
      </w:r>
      <w:r w:rsidR="00AE6DFA">
        <w:rPr>
          <w:rFonts w:ascii="Times New Roman" w:eastAsia="Times New Roman" w:hAnsi="Times New Roman" w:cs="Times New Roman"/>
          <w:b/>
          <w:i/>
          <w:sz w:val="26"/>
          <w:szCs w:val="26"/>
        </w:rPr>
        <w:t>li</w:t>
      </w:r>
    </w:p>
    <w:p w14:paraId="04D9A391" w14:textId="42581C5C" w:rsidR="00F57379" w:rsidRPr="00772E31" w:rsidRDefault="00AE6DFA">
      <w:pPr>
        <w:tabs>
          <w:tab w:val="left" w:pos="284"/>
        </w:tabs>
        <w:spacing w:after="0" w:line="360" w:lineRule="auto"/>
        <w:jc w:val="both"/>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a. Chất điện li và chất không điện li</w:t>
      </w:r>
    </w:p>
    <w:tbl>
      <w:tblPr>
        <w:tblStyle w:val="a1"/>
        <w:tblW w:w="76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28"/>
        <w:gridCol w:w="1529"/>
        <w:gridCol w:w="1529"/>
        <w:gridCol w:w="1529"/>
        <w:gridCol w:w="1529"/>
      </w:tblGrid>
      <w:tr w:rsidR="00F57379" w14:paraId="3A2D2FD0" w14:textId="77777777">
        <w:tc>
          <w:tcPr>
            <w:tcW w:w="1528" w:type="dxa"/>
          </w:tcPr>
          <w:p w14:paraId="2C649E2F" w14:textId="77777777" w:rsidR="00F57379" w:rsidRDefault="00F57379">
            <w:pPr>
              <w:tabs>
                <w:tab w:val="left" w:pos="284"/>
              </w:tabs>
              <w:spacing w:line="360" w:lineRule="auto"/>
              <w:jc w:val="both"/>
              <w:rPr>
                <w:b/>
                <w:i/>
                <w:sz w:val="26"/>
                <w:szCs w:val="26"/>
              </w:rPr>
            </w:pPr>
          </w:p>
        </w:tc>
        <w:tc>
          <w:tcPr>
            <w:tcW w:w="1529" w:type="dxa"/>
          </w:tcPr>
          <w:p w14:paraId="2B1546DE" w14:textId="77777777" w:rsidR="00F57379" w:rsidRDefault="00AE6DFA">
            <w:pPr>
              <w:tabs>
                <w:tab w:val="left" w:pos="284"/>
              </w:tabs>
              <w:spacing w:line="360" w:lineRule="auto"/>
              <w:ind w:firstLine="0"/>
              <w:rPr>
                <w:b/>
                <w:i/>
                <w:sz w:val="26"/>
                <w:szCs w:val="26"/>
              </w:rPr>
            </w:pPr>
            <w:r>
              <w:rPr>
                <w:b/>
                <w:i/>
                <w:sz w:val="26"/>
                <w:szCs w:val="26"/>
              </w:rPr>
              <w:t>Dung dịch HCl</w:t>
            </w:r>
          </w:p>
        </w:tc>
        <w:tc>
          <w:tcPr>
            <w:tcW w:w="1529" w:type="dxa"/>
          </w:tcPr>
          <w:p w14:paraId="6A4C8BA9" w14:textId="77777777" w:rsidR="00F57379" w:rsidRDefault="00AE6DFA">
            <w:pPr>
              <w:tabs>
                <w:tab w:val="left" w:pos="284"/>
              </w:tabs>
              <w:spacing w:line="360" w:lineRule="auto"/>
              <w:ind w:firstLine="0"/>
              <w:rPr>
                <w:b/>
                <w:i/>
                <w:sz w:val="26"/>
                <w:szCs w:val="26"/>
              </w:rPr>
            </w:pPr>
            <w:r>
              <w:rPr>
                <w:b/>
                <w:i/>
                <w:sz w:val="26"/>
                <w:szCs w:val="26"/>
              </w:rPr>
              <w:t>Dung dịch NaOH</w:t>
            </w:r>
          </w:p>
        </w:tc>
        <w:tc>
          <w:tcPr>
            <w:tcW w:w="1529" w:type="dxa"/>
          </w:tcPr>
          <w:p w14:paraId="1596CA82" w14:textId="77777777" w:rsidR="00F57379" w:rsidRDefault="00AE6DFA">
            <w:pPr>
              <w:tabs>
                <w:tab w:val="left" w:pos="284"/>
              </w:tabs>
              <w:spacing w:line="360" w:lineRule="auto"/>
              <w:ind w:firstLine="0"/>
              <w:rPr>
                <w:b/>
                <w:i/>
                <w:sz w:val="26"/>
                <w:szCs w:val="26"/>
              </w:rPr>
            </w:pPr>
            <w:r>
              <w:rPr>
                <w:b/>
                <w:i/>
                <w:sz w:val="26"/>
                <w:szCs w:val="26"/>
              </w:rPr>
              <w:t>Nước đường</w:t>
            </w:r>
          </w:p>
        </w:tc>
        <w:tc>
          <w:tcPr>
            <w:tcW w:w="1529" w:type="dxa"/>
          </w:tcPr>
          <w:p w14:paraId="54E39738" w14:textId="77777777" w:rsidR="00F57379" w:rsidRDefault="00AE6DFA">
            <w:pPr>
              <w:tabs>
                <w:tab w:val="left" w:pos="284"/>
              </w:tabs>
              <w:spacing w:line="360" w:lineRule="auto"/>
              <w:ind w:firstLine="0"/>
              <w:rPr>
                <w:b/>
                <w:i/>
                <w:sz w:val="26"/>
                <w:szCs w:val="26"/>
              </w:rPr>
            </w:pPr>
            <w:r>
              <w:rPr>
                <w:b/>
                <w:i/>
                <w:sz w:val="26"/>
                <w:szCs w:val="26"/>
              </w:rPr>
              <w:t>Dung dịch ethalnol</w:t>
            </w:r>
          </w:p>
        </w:tc>
      </w:tr>
      <w:tr w:rsidR="00F57379" w14:paraId="3DE2ACAF" w14:textId="77777777">
        <w:tc>
          <w:tcPr>
            <w:tcW w:w="1528" w:type="dxa"/>
          </w:tcPr>
          <w:p w14:paraId="72900AB0" w14:textId="77777777" w:rsidR="00F57379" w:rsidRDefault="00AE6DFA">
            <w:pPr>
              <w:tabs>
                <w:tab w:val="left" w:pos="284"/>
              </w:tabs>
              <w:spacing w:line="360" w:lineRule="auto"/>
              <w:ind w:firstLine="0"/>
              <w:jc w:val="both"/>
              <w:rPr>
                <w:b/>
                <w:i/>
                <w:sz w:val="26"/>
                <w:szCs w:val="26"/>
              </w:rPr>
            </w:pPr>
            <w:r>
              <w:rPr>
                <w:b/>
                <w:i/>
                <w:sz w:val="26"/>
                <w:szCs w:val="26"/>
              </w:rPr>
              <w:t>Hiện tượng</w:t>
            </w:r>
          </w:p>
        </w:tc>
        <w:tc>
          <w:tcPr>
            <w:tcW w:w="1529" w:type="dxa"/>
          </w:tcPr>
          <w:p w14:paraId="1AF6F0C2" w14:textId="77777777" w:rsidR="00F57379" w:rsidRDefault="00AE6DFA">
            <w:pPr>
              <w:tabs>
                <w:tab w:val="left" w:pos="284"/>
              </w:tabs>
              <w:spacing w:line="360" w:lineRule="auto"/>
              <w:ind w:firstLine="0"/>
              <w:rPr>
                <w:sz w:val="26"/>
                <w:szCs w:val="26"/>
              </w:rPr>
            </w:pPr>
            <w:r>
              <w:rPr>
                <w:sz w:val="26"/>
                <w:szCs w:val="26"/>
              </w:rPr>
              <w:t>Đèn sáng</w:t>
            </w:r>
          </w:p>
        </w:tc>
        <w:tc>
          <w:tcPr>
            <w:tcW w:w="1529" w:type="dxa"/>
          </w:tcPr>
          <w:p w14:paraId="0E7F0ED5" w14:textId="77777777" w:rsidR="00F57379" w:rsidRDefault="00AE6DFA">
            <w:pPr>
              <w:tabs>
                <w:tab w:val="left" w:pos="284"/>
              </w:tabs>
              <w:spacing w:line="360" w:lineRule="auto"/>
              <w:ind w:firstLine="0"/>
              <w:rPr>
                <w:b/>
                <w:i/>
                <w:sz w:val="26"/>
                <w:szCs w:val="26"/>
              </w:rPr>
            </w:pPr>
            <w:r>
              <w:rPr>
                <w:sz w:val="26"/>
                <w:szCs w:val="26"/>
              </w:rPr>
              <w:t>Đèn sáng</w:t>
            </w:r>
          </w:p>
        </w:tc>
        <w:tc>
          <w:tcPr>
            <w:tcW w:w="1529" w:type="dxa"/>
          </w:tcPr>
          <w:p w14:paraId="3B68B860" w14:textId="77777777" w:rsidR="00F57379" w:rsidRDefault="00AE6DFA">
            <w:pPr>
              <w:tabs>
                <w:tab w:val="left" w:pos="284"/>
              </w:tabs>
              <w:spacing w:line="360" w:lineRule="auto"/>
              <w:ind w:firstLine="0"/>
              <w:rPr>
                <w:b/>
                <w:i/>
                <w:sz w:val="26"/>
                <w:szCs w:val="26"/>
              </w:rPr>
            </w:pPr>
            <w:r>
              <w:rPr>
                <w:sz w:val="26"/>
                <w:szCs w:val="26"/>
              </w:rPr>
              <w:t>Đèn không sáng</w:t>
            </w:r>
          </w:p>
        </w:tc>
        <w:tc>
          <w:tcPr>
            <w:tcW w:w="1529" w:type="dxa"/>
          </w:tcPr>
          <w:p w14:paraId="3B762127" w14:textId="77777777" w:rsidR="00F57379" w:rsidRDefault="00AE6DFA">
            <w:pPr>
              <w:tabs>
                <w:tab w:val="left" w:pos="284"/>
              </w:tabs>
              <w:spacing w:line="360" w:lineRule="auto"/>
              <w:ind w:firstLine="0"/>
              <w:rPr>
                <w:b/>
                <w:i/>
                <w:sz w:val="26"/>
                <w:szCs w:val="26"/>
              </w:rPr>
            </w:pPr>
            <w:r>
              <w:rPr>
                <w:sz w:val="26"/>
                <w:szCs w:val="26"/>
              </w:rPr>
              <w:t>Đèn không sáng</w:t>
            </w:r>
          </w:p>
        </w:tc>
      </w:tr>
      <w:tr w:rsidR="00F57379" w14:paraId="5671BECF" w14:textId="77777777">
        <w:tc>
          <w:tcPr>
            <w:tcW w:w="1528" w:type="dxa"/>
          </w:tcPr>
          <w:p w14:paraId="3C079568" w14:textId="77777777" w:rsidR="00F57379" w:rsidRDefault="00AE6DFA">
            <w:pPr>
              <w:tabs>
                <w:tab w:val="left" w:pos="284"/>
              </w:tabs>
              <w:spacing w:line="360" w:lineRule="auto"/>
              <w:ind w:firstLine="0"/>
              <w:jc w:val="both"/>
              <w:rPr>
                <w:b/>
                <w:i/>
                <w:sz w:val="26"/>
                <w:szCs w:val="26"/>
              </w:rPr>
            </w:pPr>
            <w:r>
              <w:rPr>
                <w:b/>
                <w:i/>
                <w:sz w:val="26"/>
                <w:szCs w:val="26"/>
              </w:rPr>
              <w:t>Dung dịch dẫn điện/ không dẫn điện</w:t>
            </w:r>
          </w:p>
        </w:tc>
        <w:tc>
          <w:tcPr>
            <w:tcW w:w="1529" w:type="dxa"/>
          </w:tcPr>
          <w:p w14:paraId="09FB9CD6" w14:textId="77777777" w:rsidR="00F57379" w:rsidRDefault="00AE6DFA">
            <w:pPr>
              <w:tabs>
                <w:tab w:val="left" w:pos="284"/>
              </w:tabs>
              <w:spacing w:before="120" w:line="360" w:lineRule="auto"/>
              <w:ind w:firstLine="0"/>
              <w:jc w:val="both"/>
              <w:rPr>
                <w:sz w:val="26"/>
                <w:szCs w:val="26"/>
              </w:rPr>
            </w:pPr>
            <w:r>
              <w:rPr>
                <w:sz w:val="26"/>
                <w:szCs w:val="26"/>
              </w:rPr>
              <w:t>…………....</w:t>
            </w:r>
          </w:p>
          <w:p w14:paraId="14BC805B" w14:textId="77777777" w:rsidR="00F57379" w:rsidRDefault="00AE6DFA">
            <w:pPr>
              <w:tabs>
                <w:tab w:val="left" w:pos="284"/>
              </w:tabs>
              <w:spacing w:before="120" w:line="360" w:lineRule="auto"/>
              <w:ind w:firstLine="0"/>
              <w:jc w:val="both"/>
              <w:rPr>
                <w:sz w:val="26"/>
                <w:szCs w:val="26"/>
              </w:rPr>
            </w:pPr>
            <w:r>
              <w:rPr>
                <w:sz w:val="26"/>
                <w:szCs w:val="26"/>
              </w:rPr>
              <w:t>……………</w:t>
            </w:r>
          </w:p>
          <w:p w14:paraId="1E94E8E5" w14:textId="77777777" w:rsidR="00F57379" w:rsidRDefault="00AE6DFA">
            <w:pPr>
              <w:tabs>
                <w:tab w:val="left" w:pos="284"/>
              </w:tabs>
              <w:spacing w:before="120" w:line="360" w:lineRule="auto"/>
              <w:ind w:firstLine="0"/>
              <w:jc w:val="both"/>
              <w:rPr>
                <w:sz w:val="26"/>
                <w:szCs w:val="26"/>
              </w:rPr>
            </w:pPr>
            <w:r>
              <w:rPr>
                <w:sz w:val="26"/>
                <w:szCs w:val="26"/>
              </w:rPr>
              <w:t>……………</w:t>
            </w:r>
          </w:p>
        </w:tc>
        <w:tc>
          <w:tcPr>
            <w:tcW w:w="1529" w:type="dxa"/>
          </w:tcPr>
          <w:p w14:paraId="51B757C1" w14:textId="77777777" w:rsidR="00F57379" w:rsidRDefault="00AE6DFA">
            <w:pPr>
              <w:tabs>
                <w:tab w:val="left" w:pos="284"/>
              </w:tabs>
              <w:spacing w:before="120" w:line="360" w:lineRule="auto"/>
              <w:ind w:firstLine="0"/>
              <w:jc w:val="both"/>
              <w:rPr>
                <w:sz w:val="26"/>
                <w:szCs w:val="26"/>
              </w:rPr>
            </w:pPr>
            <w:r>
              <w:rPr>
                <w:sz w:val="26"/>
                <w:szCs w:val="26"/>
              </w:rPr>
              <w:t>…………....</w:t>
            </w:r>
          </w:p>
          <w:p w14:paraId="01AE7AA8" w14:textId="77777777" w:rsidR="00F57379" w:rsidRDefault="00AE6DFA">
            <w:pPr>
              <w:tabs>
                <w:tab w:val="left" w:pos="284"/>
              </w:tabs>
              <w:spacing w:before="120" w:line="360" w:lineRule="auto"/>
              <w:ind w:firstLine="0"/>
              <w:jc w:val="both"/>
              <w:rPr>
                <w:sz w:val="26"/>
                <w:szCs w:val="26"/>
              </w:rPr>
            </w:pPr>
            <w:r>
              <w:rPr>
                <w:sz w:val="26"/>
                <w:szCs w:val="26"/>
              </w:rPr>
              <w:t>……………</w:t>
            </w:r>
          </w:p>
          <w:p w14:paraId="1DA435F5" w14:textId="77777777" w:rsidR="00F57379" w:rsidRDefault="00AE6DFA">
            <w:pPr>
              <w:tabs>
                <w:tab w:val="left" w:pos="284"/>
              </w:tabs>
              <w:spacing w:line="360" w:lineRule="auto"/>
              <w:ind w:firstLine="0"/>
              <w:jc w:val="both"/>
              <w:rPr>
                <w:b/>
                <w:i/>
                <w:sz w:val="26"/>
                <w:szCs w:val="26"/>
              </w:rPr>
            </w:pPr>
            <w:r>
              <w:rPr>
                <w:sz w:val="26"/>
                <w:szCs w:val="26"/>
              </w:rPr>
              <w:t>……………</w:t>
            </w:r>
          </w:p>
        </w:tc>
        <w:tc>
          <w:tcPr>
            <w:tcW w:w="1529" w:type="dxa"/>
          </w:tcPr>
          <w:p w14:paraId="3FB6B0F4" w14:textId="77777777" w:rsidR="00F57379" w:rsidRDefault="00AE6DFA">
            <w:pPr>
              <w:tabs>
                <w:tab w:val="left" w:pos="284"/>
              </w:tabs>
              <w:spacing w:before="120" w:line="360" w:lineRule="auto"/>
              <w:ind w:firstLine="0"/>
              <w:jc w:val="both"/>
              <w:rPr>
                <w:sz w:val="26"/>
                <w:szCs w:val="26"/>
              </w:rPr>
            </w:pPr>
            <w:r>
              <w:rPr>
                <w:sz w:val="26"/>
                <w:szCs w:val="26"/>
              </w:rPr>
              <w:t>…………....</w:t>
            </w:r>
          </w:p>
          <w:p w14:paraId="5EAF4CEB" w14:textId="77777777" w:rsidR="00F57379" w:rsidRDefault="00AE6DFA">
            <w:pPr>
              <w:tabs>
                <w:tab w:val="left" w:pos="284"/>
              </w:tabs>
              <w:spacing w:before="120" w:line="360" w:lineRule="auto"/>
              <w:ind w:firstLine="0"/>
              <w:jc w:val="both"/>
              <w:rPr>
                <w:sz w:val="26"/>
                <w:szCs w:val="26"/>
              </w:rPr>
            </w:pPr>
            <w:r>
              <w:rPr>
                <w:sz w:val="26"/>
                <w:szCs w:val="26"/>
              </w:rPr>
              <w:t>……………</w:t>
            </w:r>
          </w:p>
          <w:p w14:paraId="0626A9C4" w14:textId="77777777" w:rsidR="00F57379" w:rsidRDefault="00AE6DFA">
            <w:pPr>
              <w:tabs>
                <w:tab w:val="left" w:pos="284"/>
              </w:tabs>
              <w:spacing w:line="360" w:lineRule="auto"/>
              <w:ind w:firstLine="0"/>
              <w:jc w:val="both"/>
              <w:rPr>
                <w:b/>
                <w:i/>
                <w:sz w:val="26"/>
                <w:szCs w:val="26"/>
              </w:rPr>
            </w:pPr>
            <w:r>
              <w:rPr>
                <w:sz w:val="26"/>
                <w:szCs w:val="26"/>
              </w:rPr>
              <w:t>……………</w:t>
            </w:r>
          </w:p>
        </w:tc>
        <w:tc>
          <w:tcPr>
            <w:tcW w:w="1529" w:type="dxa"/>
          </w:tcPr>
          <w:p w14:paraId="144B883E" w14:textId="77777777" w:rsidR="00F57379" w:rsidRDefault="00AE6DFA">
            <w:pPr>
              <w:tabs>
                <w:tab w:val="left" w:pos="284"/>
              </w:tabs>
              <w:spacing w:before="120" w:line="360" w:lineRule="auto"/>
              <w:ind w:firstLine="0"/>
              <w:jc w:val="both"/>
              <w:rPr>
                <w:sz w:val="26"/>
                <w:szCs w:val="26"/>
              </w:rPr>
            </w:pPr>
            <w:r>
              <w:rPr>
                <w:sz w:val="26"/>
                <w:szCs w:val="26"/>
              </w:rPr>
              <w:t>…………....</w:t>
            </w:r>
          </w:p>
          <w:p w14:paraId="30B6634E" w14:textId="77777777" w:rsidR="00F57379" w:rsidRDefault="00AE6DFA">
            <w:pPr>
              <w:tabs>
                <w:tab w:val="left" w:pos="284"/>
              </w:tabs>
              <w:spacing w:before="120" w:line="360" w:lineRule="auto"/>
              <w:ind w:firstLine="0"/>
              <w:jc w:val="both"/>
              <w:rPr>
                <w:sz w:val="26"/>
                <w:szCs w:val="26"/>
              </w:rPr>
            </w:pPr>
            <w:r>
              <w:rPr>
                <w:sz w:val="26"/>
                <w:szCs w:val="26"/>
              </w:rPr>
              <w:t>……………</w:t>
            </w:r>
          </w:p>
          <w:p w14:paraId="600C6453" w14:textId="77777777" w:rsidR="00F57379" w:rsidRDefault="00AE6DFA">
            <w:pPr>
              <w:tabs>
                <w:tab w:val="left" w:pos="284"/>
              </w:tabs>
              <w:spacing w:line="360" w:lineRule="auto"/>
              <w:ind w:firstLine="0"/>
              <w:jc w:val="both"/>
              <w:rPr>
                <w:b/>
                <w:i/>
                <w:sz w:val="26"/>
                <w:szCs w:val="26"/>
              </w:rPr>
            </w:pPr>
            <w:r>
              <w:rPr>
                <w:sz w:val="26"/>
                <w:szCs w:val="26"/>
              </w:rPr>
              <w:t>……………</w:t>
            </w:r>
          </w:p>
        </w:tc>
      </w:tr>
      <w:tr w:rsidR="00F57379" w14:paraId="56D25166" w14:textId="77777777">
        <w:tc>
          <w:tcPr>
            <w:tcW w:w="1528" w:type="dxa"/>
          </w:tcPr>
          <w:p w14:paraId="64B1F24C" w14:textId="77777777" w:rsidR="00F57379" w:rsidRDefault="00AE6DFA">
            <w:pPr>
              <w:tabs>
                <w:tab w:val="left" w:pos="284"/>
              </w:tabs>
              <w:spacing w:line="360" w:lineRule="auto"/>
              <w:ind w:firstLine="0"/>
              <w:jc w:val="both"/>
              <w:rPr>
                <w:b/>
                <w:i/>
                <w:sz w:val="26"/>
                <w:szCs w:val="26"/>
              </w:rPr>
            </w:pPr>
            <w:r>
              <w:rPr>
                <w:b/>
                <w:i/>
                <w:sz w:val="26"/>
                <w:szCs w:val="26"/>
              </w:rPr>
              <w:t>Có/không ion trái dấu trong dung dịch</w:t>
            </w:r>
          </w:p>
        </w:tc>
        <w:tc>
          <w:tcPr>
            <w:tcW w:w="1529" w:type="dxa"/>
          </w:tcPr>
          <w:p w14:paraId="19A94B6B" w14:textId="77777777" w:rsidR="00F57379" w:rsidRDefault="00AE6DFA">
            <w:pPr>
              <w:tabs>
                <w:tab w:val="left" w:pos="284"/>
              </w:tabs>
              <w:spacing w:before="120" w:line="360" w:lineRule="auto"/>
              <w:ind w:firstLine="0"/>
              <w:jc w:val="both"/>
              <w:rPr>
                <w:sz w:val="26"/>
                <w:szCs w:val="26"/>
              </w:rPr>
            </w:pPr>
            <w:r>
              <w:rPr>
                <w:sz w:val="26"/>
                <w:szCs w:val="26"/>
              </w:rPr>
              <w:t>…………....</w:t>
            </w:r>
          </w:p>
          <w:p w14:paraId="0EBEFA60" w14:textId="77777777" w:rsidR="00F57379" w:rsidRDefault="00AE6DFA">
            <w:pPr>
              <w:tabs>
                <w:tab w:val="left" w:pos="284"/>
              </w:tabs>
              <w:spacing w:before="120" w:line="360" w:lineRule="auto"/>
              <w:ind w:firstLine="0"/>
              <w:jc w:val="both"/>
              <w:rPr>
                <w:sz w:val="26"/>
                <w:szCs w:val="26"/>
              </w:rPr>
            </w:pPr>
            <w:r>
              <w:rPr>
                <w:sz w:val="26"/>
                <w:szCs w:val="26"/>
              </w:rPr>
              <w:t>……………</w:t>
            </w:r>
          </w:p>
          <w:p w14:paraId="4F97F8AF" w14:textId="77777777" w:rsidR="00F57379" w:rsidRDefault="00AE6DFA">
            <w:pPr>
              <w:tabs>
                <w:tab w:val="left" w:pos="284"/>
              </w:tabs>
              <w:spacing w:before="120" w:line="360" w:lineRule="auto"/>
              <w:ind w:firstLine="0"/>
              <w:jc w:val="both"/>
              <w:rPr>
                <w:sz w:val="26"/>
                <w:szCs w:val="26"/>
              </w:rPr>
            </w:pPr>
            <w:r>
              <w:rPr>
                <w:sz w:val="26"/>
                <w:szCs w:val="26"/>
              </w:rPr>
              <w:t>……………</w:t>
            </w:r>
          </w:p>
        </w:tc>
        <w:tc>
          <w:tcPr>
            <w:tcW w:w="1529" w:type="dxa"/>
          </w:tcPr>
          <w:p w14:paraId="142C3A2D" w14:textId="77777777" w:rsidR="00F57379" w:rsidRDefault="00AE6DFA">
            <w:pPr>
              <w:tabs>
                <w:tab w:val="left" w:pos="284"/>
              </w:tabs>
              <w:spacing w:before="120" w:line="360" w:lineRule="auto"/>
              <w:ind w:firstLine="0"/>
              <w:jc w:val="both"/>
              <w:rPr>
                <w:sz w:val="26"/>
                <w:szCs w:val="26"/>
              </w:rPr>
            </w:pPr>
            <w:r>
              <w:rPr>
                <w:sz w:val="26"/>
                <w:szCs w:val="26"/>
              </w:rPr>
              <w:t>…………....</w:t>
            </w:r>
          </w:p>
          <w:p w14:paraId="7FC099B3" w14:textId="77777777" w:rsidR="00F57379" w:rsidRDefault="00AE6DFA">
            <w:pPr>
              <w:tabs>
                <w:tab w:val="left" w:pos="284"/>
              </w:tabs>
              <w:spacing w:before="120" w:line="360" w:lineRule="auto"/>
              <w:ind w:firstLine="0"/>
              <w:jc w:val="both"/>
              <w:rPr>
                <w:sz w:val="26"/>
                <w:szCs w:val="26"/>
              </w:rPr>
            </w:pPr>
            <w:r>
              <w:rPr>
                <w:sz w:val="26"/>
                <w:szCs w:val="26"/>
              </w:rPr>
              <w:t>……………</w:t>
            </w:r>
          </w:p>
          <w:p w14:paraId="1AD56190" w14:textId="77777777" w:rsidR="00F57379" w:rsidRDefault="00AE6DFA">
            <w:pPr>
              <w:tabs>
                <w:tab w:val="left" w:pos="284"/>
              </w:tabs>
              <w:spacing w:line="360" w:lineRule="auto"/>
              <w:ind w:firstLine="0"/>
              <w:jc w:val="both"/>
              <w:rPr>
                <w:b/>
                <w:i/>
                <w:sz w:val="26"/>
                <w:szCs w:val="26"/>
              </w:rPr>
            </w:pPr>
            <w:r>
              <w:rPr>
                <w:sz w:val="26"/>
                <w:szCs w:val="26"/>
              </w:rPr>
              <w:t>……………</w:t>
            </w:r>
          </w:p>
        </w:tc>
        <w:tc>
          <w:tcPr>
            <w:tcW w:w="1529" w:type="dxa"/>
          </w:tcPr>
          <w:p w14:paraId="070C9CC5" w14:textId="77777777" w:rsidR="00F57379" w:rsidRDefault="00AE6DFA">
            <w:pPr>
              <w:tabs>
                <w:tab w:val="left" w:pos="284"/>
              </w:tabs>
              <w:spacing w:before="120" w:line="360" w:lineRule="auto"/>
              <w:ind w:firstLine="0"/>
              <w:jc w:val="both"/>
              <w:rPr>
                <w:sz w:val="26"/>
                <w:szCs w:val="26"/>
              </w:rPr>
            </w:pPr>
            <w:r>
              <w:rPr>
                <w:sz w:val="26"/>
                <w:szCs w:val="26"/>
              </w:rPr>
              <w:t>…………....</w:t>
            </w:r>
          </w:p>
          <w:p w14:paraId="09E6E1AD" w14:textId="77777777" w:rsidR="00F57379" w:rsidRDefault="00AE6DFA">
            <w:pPr>
              <w:tabs>
                <w:tab w:val="left" w:pos="284"/>
              </w:tabs>
              <w:spacing w:before="120" w:line="360" w:lineRule="auto"/>
              <w:ind w:firstLine="0"/>
              <w:jc w:val="both"/>
              <w:rPr>
                <w:sz w:val="26"/>
                <w:szCs w:val="26"/>
              </w:rPr>
            </w:pPr>
            <w:r>
              <w:rPr>
                <w:sz w:val="26"/>
                <w:szCs w:val="26"/>
              </w:rPr>
              <w:t>……………</w:t>
            </w:r>
          </w:p>
          <w:p w14:paraId="796C4E7C" w14:textId="77777777" w:rsidR="00F57379" w:rsidRDefault="00AE6DFA">
            <w:pPr>
              <w:tabs>
                <w:tab w:val="left" w:pos="284"/>
              </w:tabs>
              <w:spacing w:line="360" w:lineRule="auto"/>
              <w:ind w:firstLine="0"/>
              <w:jc w:val="both"/>
              <w:rPr>
                <w:b/>
                <w:i/>
                <w:sz w:val="26"/>
                <w:szCs w:val="26"/>
              </w:rPr>
            </w:pPr>
            <w:r>
              <w:rPr>
                <w:sz w:val="26"/>
                <w:szCs w:val="26"/>
              </w:rPr>
              <w:t>……………</w:t>
            </w:r>
          </w:p>
        </w:tc>
        <w:tc>
          <w:tcPr>
            <w:tcW w:w="1529" w:type="dxa"/>
          </w:tcPr>
          <w:p w14:paraId="4B0BE46E" w14:textId="77777777" w:rsidR="00F57379" w:rsidRDefault="00AE6DFA">
            <w:pPr>
              <w:tabs>
                <w:tab w:val="left" w:pos="284"/>
              </w:tabs>
              <w:spacing w:before="120" w:line="360" w:lineRule="auto"/>
              <w:ind w:firstLine="0"/>
              <w:jc w:val="both"/>
              <w:rPr>
                <w:sz w:val="26"/>
                <w:szCs w:val="26"/>
              </w:rPr>
            </w:pPr>
            <w:r>
              <w:rPr>
                <w:sz w:val="26"/>
                <w:szCs w:val="26"/>
              </w:rPr>
              <w:t>…………....</w:t>
            </w:r>
          </w:p>
          <w:p w14:paraId="224733B1" w14:textId="77777777" w:rsidR="00F57379" w:rsidRDefault="00AE6DFA">
            <w:pPr>
              <w:tabs>
                <w:tab w:val="left" w:pos="284"/>
              </w:tabs>
              <w:spacing w:before="120" w:line="360" w:lineRule="auto"/>
              <w:ind w:firstLine="0"/>
              <w:jc w:val="both"/>
              <w:rPr>
                <w:sz w:val="26"/>
                <w:szCs w:val="26"/>
              </w:rPr>
            </w:pPr>
            <w:r>
              <w:rPr>
                <w:sz w:val="26"/>
                <w:szCs w:val="26"/>
              </w:rPr>
              <w:t>……………</w:t>
            </w:r>
          </w:p>
          <w:p w14:paraId="2096DE13" w14:textId="77777777" w:rsidR="00F57379" w:rsidRDefault="00AE6DFA">
            <w:pPr>
              <w:tabs>
                <w:tab w:val="left" w:pos="284"/>
              </w:tabs>
              <w:spacing w:line="360" w:lineRule="auto"/>
              <w:ind w:firstLine="0"/>
              <w:jc w:val="both"/>
              <w:rPr>
                <w:b/>
                <w:i/>
                <w:sz w:val="26"/>
                <w:szCs w:val="26"/>
              </w:rPr>
            </w:pPr>
            <w:r>
              <w:rPr>
                <w:sz w:val="26"/>
                <w:szCs w:val="26"/>
              </w:rPr>
              <w:t>……………</w:t>
            </w:r>
          </w:p>
        </w:tc>
      </w:tr>
      <w:tr w:rsidR="00F57379" w14:paraId="13C0285A" w14:textId="77777777">
        <w:tc>
          <w:tcPr>
            <w:tcW w:w="1528" w:type="dxa"/>
          </w:tcPr>
          <w:p w14:paraId="5D898F5E" w14:textId="77777777" w:rsidR="00F57379" w:rsidRDefault="00AE6DFA">
            <w:pPr>
              <w:tabs>
                <w:tab w:val="left" w:pos="284"/>
              </w:tabs>
              <w:spacing w:line="360" w:lineRule="auto"/>
              <w:ind w:firstLine="0"/>
              <w:jc w:val="both"/>
              <w:rPr>
                <w:b/>
                <w:i/>
                <w:sz w:val="26"/>
                <w:szCs w:val="26"/>
              </w:rPr>
            </w:pPr>
            <w:r>
              <w:rPr>
                <w:b/>
                <w:i/>
                <w:sz w:val="26"/>
                <w:szCs w:val="26"/>
              </w:rPr>
              <w:t>Chất điện li/ Chất không điện li</w:t>
            </w:r>
          </w:p>
        </w:tc>
        <w:tc>
          <w:tcPr>
            <w:tcW w:w="1529" w:type="dxa"/>
          </w:tcPr>
          <w:p w14:paraId="014DF6C6" w14:textId="77777777" w:rsidR="00F57379" w:rsidRDefault="00AE6DFA">
            <w:pPr>
              <w:tabs>
                <w:tab w:val="left" w:pos="284"/>
              </w:tabs>
              <w:spacing w:before="120" w:line="360" w:lineRule="auto"/>
              <w:ind w:firstLine="0"/>
              <w:jc w:val="both"/>
              <w:rPr>
                <w:sz w:val="26"/>
                <w:szCs w:val="26"/>
              </w:rPr>
            </w:pPr>
            <w:r>
              <w:rPr>
                <w:sz w:val="26"/>
                <w:szCs w:val="26"/>
              </w:rPr>
              <w:t>…………....</w:t>
            </w:r>
          </w:p>
          <w:p w14:paraId="2700B371" w14:textId="77777777" w:rsidR="00F57379" w:rsidRDefault="00AE6DFA">
            <w:pPr>
              <w:tabs>
                <w:tab w:val="left" w:pos="284"/>
              </w:tabs>
              <w:spacing w:before="120" w:line="360" w:lineRule="auto"/>
              <w:ind w:firstLine="0"/>
              <w:jc w:val="both"/>
              <w:rPr>
                <w:sz w:val="26"/>
                <w:szCs w:val="26"/>
              </w:rPr>
            </w:pPr>
            <w:r>
              <w:rPr>
                <w:sz w:val="26"/>
                <w:szCs w:val="26"/>
              </w:rPr>
              <w:t>……………</w:t>
            </w:r>
          </w:p>
          <w:p w14:paraId="60F0C1A7" w14:textId="77777777" w:rsidR="00F57379" w:rsidRDefault="00AE6DFA">
            <w:pPr>
              <w:tabs>
                <w:tab w:val="left" w:pos="284"/>
              </w:tabs>
              <w:spacing w:before="120" w:line="360" w:lineRule="auto"/>
              <w:ind w:firstLine="0"/>
              <w:jc w:val="both"/>
              <w:rPr>
                <w:sz w:val="26"/>
                <w:szCs w:val="26"/>
              </w:rPr>
            </w:pPr>
            <w:r>
              <w:rPr>
                <w:sz w:val="26"/>
                <w:szCs w:val="26"/>
              </w:rPr>
              <w:t>……………</w:t>
            </w:r>
          </w:p>
        </w:tc>
        <w:tc>
          <w:tcPr>
            <w:tcW w:w="1529" w:type="dxa"/>
          </w:tcPr>
          <w:p w14:paraId="0F421394" w14:textId="77777777" w:rsidR="00F57379" w:rsidRDefault="00AE6DFA">
            <w:pPr>
              <w:tabs>
                <w:tab w:val="left" w:pos="284"/>
              </w:tabs>
              <w:spacing w:before="120" w:line="360" w:lineRule="auto"/>
              <w:ind w:firstLine="0"/>
              <w:jc w:val="both"/>
              <w:rPr>
                <w:sz w:val="26"/>
                <w:szCs w:val="26"/>
              </w:rPr>
            </w:pPr>
            <w:r>
              <w:rPr>
                <w:sz w:val="26"/>
                <w:szCs w:val="26"/>
              </w:rPr>
              <w:t>…………....</w:t>
            </w:r>
          </w:p>
          <w:p w14:paraId="74F5BFC6" w14:textId="77777777" w:rsidR="00F57379" w:rsidRDefault="00AE6DFA">
            <w:pPr>
              <w:tabs>
                <w:tab w:val="left" w:pos="284"/>
              </w:tabs>
              <w:spacing w:before="120" w:line="360" w:lineRule="auto"/>
              <w:ind w:firstLine="0"/>
              <w:jc w:val="both"/>
              <w:rPr>
                <w:sz w:val="26"/>
                <w:szCs w:val="26"/>
              </w:rPr>
            </w:pPr>
            <w:r>
              <w:rPr>
                <w:sz w:val="26"/>
                <w:szCs w:val="26"/>
              </w:rPr>
              <w:t>……………</w:t>
            </w:r>
          </w:p>
          <w:p w14:paraId="12CAF2D0" w14:textId="77777777" w:rsidR="00F57379" w:rsidRDefault="00AE6DFA">
            <w:pPr>
              <w:tabs>
                <w:tab w:val="left" w:pos="284"/>
              </w:tabs>
              <w:spacing w:line="360" w:lineRule="auto"/>
              <w:ind w:firstLine="0"/>
              <w:jc w:val="both"/>
              <w:rPr>
                <w:b/>
                <w:i/>
                <w:sz w:val="26"/>
                <w:szCs w:val="26"/>
              </w:rPr>
            </w:pPr>
            <w:r>
              <w:rPr>
                <w:sz w:val="26"/>
                <w:szCs w:val="26"/>
              </w:rPr>
              <w:t>……………</w:t>
            </w:r>
          </w:p>
        </w:tc>
        <w:tc>
          <w:tcPr>
            <w:tcW w:w="1529" w:type="dxa"/>
          </w:tcPr>
          <w:p w14:paraId="0ED1CDFD" w14:textId="77777777" w:rsidR="00F57379" w:rsidRDefault="00AE6DFA">
            <w:pPr>
              <w:tabs>
                <w:tab w:val="left" w:pos="284"/>
              </w:tabs>
              <w:spacing w:before="120" w:line="360" w:lineRule="auto"/>
              <w:ind w:firstLine="0"/>
              <w:jc w:val="both"/>
              <w:rPr>
                <w:sz w:val="26"/>
                <w:szCs w:val="26"/>
              </w:rPr>
            </w:pPr>
            <w:r>
              <w:rPr>
                <w:sz w:val="26"/>
                <w:szCs w:val="26"/>
              </w:rPr>
              <w:t>…………....</w:t>
            </w:r>
          </w:p>
          <w:p w14:paraId="21D80DC5" w14:textId="77777777" w:rsidR="00F57379" w:rsidRDefault="00AE6DFA">
            <w:pPr>
              <w:tabs>
                <w:tab w:val="left" w:pos="284"/>
              </w:tabs>
              <w:spacing w:before="120" w:line="360" w:lineRule="auto"/>
              <w:ind w:firstLine="0"/>
              <w:jc w:val="both"/>
              <w:rPr>
                <w:sz w:val="26"/>
                <w:szCs w:val="26"/>
              </w:rPr>
            </w:pPr>
            <w:r>
              <w:rPr>
                <w:sz w:val="26"/>
                <w:szCs w:val="26"/>
              </w:rPr>
              <w:t>……………</w:t>
            </w:r>
          </w:p>
          <w:p w14:paraId="78951482" w14:textId="77777777" w:rsidR="00F57379" w:rsidRDefault="00AE6DFA">
            <w:pPr>
              <w:tabs>
                <w:tab w:val="left" w:pos="284"/>
              </w:tabs>
              <w:spacing w:line="360" w:lineRule="auto"/>
              <w:ind w:firstLine="0"/>
              <w:jc w:val="both"/>
              <w:rPr>
                <w:b/>
                <w:i/>
                <w:sz w:val="26"/>
                <w:szCs w:val="26"/>
              </w:rPr>
            </w:pPr>
            <w:r>
              <w:rPr>
                <w:sz w:val="26"/>
                <w:szCs w:val="26"/>
              </w:rPr>
              <w:t>……………</w:t>
            </w:r>
          </w:p>
        </w:tc>
        <w:tc>
          <w:tcPr>
            <w:tcW w:w="1529" w:type="dxa"/>
          </w:tcPr>
          <w:p w14:paraId="0A40A62F" w14:textId="77777777" w:rsidR="00F57379" w:rsidRDefault="00AE6DFA">
            <w:pPr>
              <w:tabs>
                <w:tab w:val="left" w:pos="284"/>
              </w:tabs>
              <w:spacing w:before="120" w:line="360" w:lineRule="auto"/>
              <w:ind w:firstLine="0"/>
              <w:jc w:val="both"/>
              <w:rPr>
                <w:sz w:val="26"/>
                <w:szCs w:val="26"/>
              </w:rPr>
            </w:pPr>
            <w:r>
              <w:rPr>
                <w:sz w:val="26"/>
                <w:szCs w:val="26"/>
              </w:rPr>
              <w:t>…………....</w:t>
            </w:r>
          </w:p>
          <w:p w14:paraId="6D33FC5D" w14:textId="77777777" w:rsidR="00F57379" w:rsidRDefault="00AE6DFA">
            <w:pPr>
              <w:tabs>
                <w:tab w:val="left" w:pos="284"/>
              </w:tabs>
              <w:spacing w:before="120" w:line="360" w:lineRule="auto"/>
              <w:ind w:firstLine="0"/>
              <w:jc w:val="both"/>
              <w:rPr>
                <w:sz w:val="26"/>
                <w:szCs w:val="26"/>
              </w:rPr>
            </w:pPr>
            <w:r>
              <w:rPr>
                <w:sz w:val="26"/>
                <w:szCs w:val="26"/>
              </w:rPr>
              <w:t>……………</w:t>
            </w:r>
          </w:p>
          <w:p w14:paraId="7E656AD3" w14:textId="77777777" w:rsidR="00F57379" w:rsidRDefault="00AE6DFA">
            <w:pPr>
              <w:tabs>
                <w:tab w:val="left" w:pos="284"/>
              </w:tabs>
              <w:spacing w:line="360" w:lineRule="auto"/>
              <w:ind w:firstLine="0"/>
              <w:jc w:val="both"/>
              <w:rPr>
                <w:b/>
                <w:i/>
                <w:sz w:val="26"/>
                <w:szCs w:val="26"/>
              </w:rPr>
            </w:pPr>
            <w:r>
              <w:rPr>
                <w:sz w:val="26"/>
                <w:szCs w:val="26"/>
              </w:rPr>
              <w:t>……………</w:t>
            </w:r>
          </w:p>
        </w:tc>
      </w:tr>
    </w:tbl>
    <w:p w14:paraId="4DD8B65F" w14:textId="77777777" w:rsidR="00F57379" w:rsidRDefault="00F57379">
      <w:pPr>
        <w:tabs>
          <w:tab w:val="left" w:pos="284"/>
        </w:tabs>
        <w:spacing w:after="0" w:line="360" w:lineRule="auto"/>
        <w:jc w:val="both"/>
        <w:rPr>
          <w:rFonts w:ascii="Times New Roman" w:eastAsia="Times New Roman" w:hAnsi="Times New Roman" w:cs="Times New Roman"/>
          <w:b/>
          <w:i/>
          <w:sz w:val="26"/>
          <w:szCs w:val="26"/>
        </w:rPr>
      </w:pPr>
    </w:p>
    <w:p w14:paraId="0DD944C3" w14:textId="73400B5F"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Phương trình điện li:</w:t>
      </w:r>
    </w:p>
    <w:p w14:paraId="632FB60B" w14:textId="77777777" w:rsidR="00F57379" w:rsidRDefault="00AE6DFA">
      <w:pPr>
        <w:tabs>
          <w:tab w:val="left" w:pos="284"/>
        </w:tabs>
        <w:spacing w:after="0" w:line="360" w:lineRule="auto"/>
        <w:jc w:val="center"/>
        <w:rPr>
          <w:rFonts w:ascii="Times New Roman" w:eastAsia="Times New Roman" w:hAnsi="Times New Roman" w:cs="Times New Roman"/>
          <w:sz w:val="26"/>
          <w:szCs w:val="26"/>
        </w:rPr>
      </w:pPr>
      <w:sdt>
        <w:sdtPr>
          <w:tag w:val="goog_rdk_0"/>
          <w:id w:val="-511070281"/>
        </w:sdtPr>
        <w:sdtEndPr/>
        <w:sdtContent>
          <w:r>
            <w:rPr>
              <w:rFonts w:ascii="Cardo" w:eastAsia="Cardo" w:hAnsi="Cardo" w:cs="Cardo"/>
              <w:sz w:val="26"/>
              <w:szCs w:val="26"/>
            </w:rPr>
            <w:t>HCl (aq) → ………………………………………</w:t>
          </w:r>
        </w:sdtContent>
      </w:sdt>
    </w:p>
    <w:p w14:paraId="3867AF98" w14:textId="77777777" w:rsidR="00F57379" w:rsidRDefault="00AE6DFA">
      <w:pPr>
        <w:tabs>
          <w:tab w:val="left" w:pos="284"/>
        </w:tabs>
        <w:spacing w:after="0" w:line="360" w:lineRule="auto"/>
        <w:jc w:val="center"/>
        <w:rPr>
          <w:rFonts w:ascii="Times New Roman" w:eastAsia="Times New Roman" w:hAnsi="Times New Roman" w:cs="Times New Roman"/>
          <w:sz w:val="26"/>
          <w:szCs w:val="26"/>
        </w:rPr>
      </w:pPr>
      <w:sdt>
        <w:sdtPr>
          <w:tag w:val="goog_rdk_1"/>
          <w:id w:val="1826155626"/>
        </w:sdtPr>
        <w:sdtEndPr/>
        <w:sdtContent>
          <w:r>
            <w:rPr>
              <w:rFonts w:ascii="Cardo" w:eastAsia="Cardo" w:hAnsi="Cardo" w:cs="Cardo"/>
              <w:sz w:val="26"/>
              <w:szCs w:val="26"/>
            </w:rPr>
            <w:t>NaOH (aq) → ……………………………………</w:t>
          </w:r>
        </w:sdtContent>
      </w:sdt>
    </w:p>
    <w:p w14:paraId="7CC82DC3" w14:textId="2EC5EB49" w:rsidR="00F57379" w:rsidRDefault="00AE6DFA">
      <w:pPr>
        <w:tabs>
          <w:tab w:val="left" w:pos="284"/>
        </w:tabs>
        <w:spacing w:after="0" w:line="360" w:lineRule="auto"/>
        <w:jc w:val="center"/>
        <w:rPr>
          <w:rFonts w:ascii="Times New Roman" w:eastAsia="Times New Roman" w:hAnsi="Times New Roman" w:cs="Times New Roman"/>
          <w:sz w:val="26"/>
          <w:szCs w:val="26"/>
        </w:rPr>
      </w:pPr>
      <w:sdt>
        <w:sdtPr>
          <w:tag w:val="goog_rdk_2"/>
          <w:id w:val="119737248"/>
        </w:sdtPr>
        <w:sdtEndPr/>
        <w:sdtContent>
          <w:r>
            <w:rPr>
              <w:rFonts w:ascii="Cardo" w:eastAsia="Cardo" w:hAnsi="Cardo" w:cs="Cardo"/>
              <w:sz w:val="26"/>
              <w:szCs w:val="26"/>
            </w:rPr>
            <w:t>NaCl (aq) → ……………………………………</w:t>
          </w:r>
        </w:sdtContent>
      </w:sdt>
    </w:p>
    <w:p w14:paraId="361A669A" w14:textId="36649AEA" w:rsidR="00F57379" w:rsidRPr="00772E31" w:rsidRDefault="00AE6DFA">
      <w:pPr>
        <w:tabs>
          <w:tab w:val="left" w:pos="284"/>
        </w:tabs>
        <w:spacing w:after="0" w:line="360" w:lineRule="auto"/>
        <w:jc w:val="both"/>
        <w:rPr>
          <w:rFonts w:ascii="Times New Roman" w:eastAsia="Times New Roman" w:hAnsi="Times New Roman" w:cs="Times New Roman"/>
          <w:b/>
          <w:i/>
          <w:sz w:val="26"/>
          <w:szCs w:val="26"/>
          <w:lang w:val="vi-VN"/>
        </w:rPr>
      </w:pPr>
      <w:r>
        <w:rPr>
          <w:rFonts w:ascii="Times New Roman" w:eastAsia="Times New Roman" w:hAnsi="Times New Roman" w:cs="Times New Roman"/>
          <w:b/>
          <w:i/>
          <w:sz w:val="26"/>
          <w:szCs w:val="26"/>
        </w:rPr>
        <w:t>b. Chất điện li mạnh, chất điện li yế</w:t>
      </w:r>
      <w:r w:rsidR="00772E31">
        <w:rPr>
          <w:rFonts w:ascii="Times New Roman" w:eastAsia="Times New Roman" w:hAnsi="Times New Roman" w:cs="Times New Roman"/>
          <w:b/>
          <w:i/>
          <w:sz w:val="26"/>
          <w:szCs w:val="26"/>
          <w:lang w:val="vi-VN"/>
        </w:rPr>
        <w:t>u</w:t>
      </w:r>
    </w:p>
    <w:tbl>
      <w:tblPr>
        <w:tblStyle w:val="a2"/>
        <w:tblW w:w="76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32"/>
        <w:gridCol w:w="2556"/>
        <w:gridCol w:w="2556"/>
      </w:tblGrid>
      <w:tr w:rsidR="00F57379" w14:paraId="3C94DBE9" w14:textId="77777777">
        <w:tc>
          <w:tcPr>
            <w:tcW w:w="2532" w:type="dxa"/>
          </w:tcPr>
          <w:p w14:paraId="2DDF00BB" w14:textId="77777777" w:rsidR="00F57379" w:rsidRDefault="00F57379">
            <w:pPr>
              <w:tabs>
                <w:tab w:val="left" w:pos="284"/>
              </w:tabs>
              <w:spacing w:line="360" w:lineRule="auto"/>
              <w:jc w:val="both"/>
              <w:rPr>
                <w:sz w:val="26"/>
                <w:szCs w:val="26"/>
              </w:rPr>
            </w:pPr>
          </w:p>
        </w:tc>
        <w:tc>
          <w:tcPr>
            <w:tcW w:w="2556" w:type="dxa"/>
          </w:tcPr>
          <w:p w14:paraId="5F2BD727" w14:textId="77777777" w:rsidR="00F57379" w:rsidRDefault="00AE6DFA" w:rsidP="00772E31">
            <w:pPr>
              <w:tabs>
                <w:tab w:val="left" w:pos="284"/>
              </w:tabs>
              <w:spacing w:line="360" w:lineRule="auto"/>
              <w:ind w:firstLine="0"/>
              <w:jc w:val="center"/>
              <w:rPr>
                <w:sz w:val="26"/>
                <w:szCs w:val="26"/>
              </w:rPr>
            </w:pPr>
            <w:r>
              <w:rPr>
                <w:sz w:val="26"/>
                <w:szCs w:val="26"/>
              </w:rPr>
              <w:t>Dung dịch HCl</w:t>
            </w:r>
          </w:p>
        </w:tc>
        <w:tc>
          <w:tcPr>
            <w:tcW w:w="2556" w:type="dxa"/>
          </w:tcPr>
          <w:p w14:paraId="2FE9EF7A" w14:textId="77777777" w:rsidR="00F57379" w:rsidRDefault="00AE6DFA" w:rsidP="00772E31">
            <w:pPr>
              <w:tabs>
                <w:tab w:val="left" w:pos="284"/>
              </w:tabs>
              <w:spacing w:line="360" w:lineRule="auto"/>
              <w:ind w:firstLine="0"/>
              <w:jc w:val="both"/>
              <w:rPr>
                <w:sz w:val="26"/>
                <w:szCs w:val="26"/>
              </w:rPr>
            </w:pPr>
            <w:r>
              <w:rPr>
                <w:sz w:val="26"/>
                <w:szCs w:val="26"/>
              </w:rPr>
              <w:t>Dung dịch CH</w:t>
            </w:r>
            <w:r>
              <w:rPr>
                <w:sz w:val="26"/>
                <w:szCs w:val="26"/>
                <w:vertAlign w:val="subscript"/>
              </w:rPr>
              <w:t>3</w:t>
            </w:r>
            <w:r>
              <w:rPr>
                <w:sz w:val="26"/>
                <w:szCs w:val="26"/>
              </w:rPr>
              <w:t>COOH</w:t>
            </w:r>
          </w:p>
        </w:tc>
      </w:tr>
      <w:tr w:rsidR="00F57379" w14:paraId="0CE17EE9" w14:textId="77777777">
        <w:tc>
          <w:tcPr>
            <w:tcW w:w="2532" w:type="dxa"/>
          </w:tcPr>
          <w:p w14:paraId="35C54326" w14:textId="77777777" w:rsidR="00F57379" w:rsidRDefault="00F57379">
            <w:pPr>
              <w:tabs>
                <w:tab w:val="left" w:pos="284"/>
              </w:tabs>
              <w:spacing w:line="360" w:lineRule="auto"/>
              <w:jc w:val="both"/>
              <w:rPr>
                <w:sz w:val="26"/>
                <w:szCs w:val="26"/>
              </w:rPr>
            </w:pPr>
          </w:p>
          <w:p w14:paraId="6BADE9E9" w14:textId="77777777" w:rsidR="00F57379" w:rsidRDefault="00F57379">
            <w:pPr>
              <w:tabs>
                <w:tab w:val="left" w:pos="284"/>
              </w:tabs>
              <w:spacing w:line="360" w:lineRule="auto"/>
              <w:jc w:val="both"/>
              <w:rPr>
                <w:sz w:val="26"/>
                <w:szCs w:val="26"/>
              </w:rPr>
            </w:pPr>
          </w:p>
          <w:p w14:paraId="09F37913" w14:textId="77777777" w:rsidR="00F57379" w:rsidRDefault="00AE6DFA">
            <w:pPr>
              <w:tabs>
                <w:tab w:val="left" w:pos="284"/>
              </w:tabs>
              <w:spacing w:line="360" w:lineRule="auto"/>
              <w:jc w:val="both"/>
              <w:rPr>
                <w:sz w:val="26"/>
                <w:szCs w:val="26"/>
              </w:rPr>
            </w:pPr>
            <w:r>
              <w:rPr>
                <w:sz w:val="26"/>
                <w:szCs w:val="26"/>
              </w:rPr>
              <w:t>Hiện tượng</w:t>
            </w:r>
          </w:p>
        </w:tc>
        <w:tc>
          <w:tcPr>
            <w:tcW w:w="2556" w:type="dxa"/>
          </w:tcPr>
          <w:p w14:paraId="5C7870E4" w14:textId="77777777" w:rsidR="00F57379" w:rsidRDefault="00F57379">
            <w:pPr>
              <w:tabs>
                <w:tab w:val="left" w:pos="284"/>
              </w:tabs>
              <w:spacing w:line="360" w:lineRule="auto"/>
              <w:ind w:firstLine="0"/>
              <w:jc w:val="both"/>
              <w:rPr>
                <w:sz w:val="26"/>
                <w:szCs w:val="26"/>
              </w:rPr>
            </w:pPr>
          </w:p>
          <w:p w14:paraId="138FD45D" w14:textId="77777777" w:rsidR="00F57379" w:rsidRDefault="00AE6DFA">
            <w:pPr>
              <w:tabs>
                <w:tab w:val="left" w:pos="284"/>
              </w:tabs>
              <w:spacing w:line="360" w:lineRule="auto"/>
              <w:ind w:firstLine="0"/>
              <w:jc w:val="both"/>
              <w:rPr>
                <w:sz w:val="26"/>
                <w:szCs w:val="26"/>
              </w:rPr>
            </w:pPr>
            <w:r>
              <w:rPr>
                <w:sz w:val="26"/>
                <w:szCs w:val="26"/>
              </w:rPr>
              <w:t>………………………</w:t>
            </w:r>
          </w:p>
          <w:p w14:paraId="0FD2BF17" w14:textId="77777777" w:rsidR="00F57379" w:rsidRDefault="00AE6DFA">
            <w:pPr>
              <w:tabs>
                <w:tab w:val="left" w:pos="284"/>
              </w:tabs>
              <w:spacing w:line="360" w:lineRule="auto"/>
              <w:ind w:firstLine="0"/>
              <w:jc w:val="both"/>
              <w:rPr>
                <w:sz w:val="26"/>
                <w:szCs w:val="26"/>
              </w:rPr>
            </w:pPr>
            <w:r>
              <w:rPr>
                <w:sz w:val="26"/>
                <w:szCs w:val="26"/>
              </w:rPr>
              <w:t>………………………</w:t>
            </w:r>
          </w:p>
          <w:p w14:paraId="22F99DE3" w14:textId="77777777" w:rsidR="00F57379" w:rsidRDefault="00AE6DFA">
            <w:pPr>
              <w:tabs>
                <w:tab w:val="left" w:pos="284"/>
              </w:tabs>
              <w:spacing w:line="360" w:lineRule="auto"/>
              <w:ind w:firstLine="0"/>
              <w:jc w:val="both"/>
              <w:rPr>
                <w:sz w:val="26"/>
                <w:szCs w:val="26"/>
              </w:rPr>
            </w:pPr>
            <w:r>
              <w:rPr>
                <w:sz w:val="26"/>
                <w:szCs w:val="26"/>
              </w:rPr>
              <w:t>………………………</w:t>
            </w:r>
          </w:p>
        </w:tc>
        <w:tc>
          <w:tcPr>
            <w:tcW w:w="2556" w:type="dxa"/>
          </w:tcPr>
          <w:p w14:paraId="5D2AE0B5" w14:textId="77777777" w:rsidR="00F57379" w:rsidRDefault="00F57379">
            <w:pPr>
              <w:tabs>
                <w:tab w:val="left" w:pos="284"/>
              </w:tabs>
              <w:spacing w:line="360" w:lineRule="auto"/>
              <w:ind w:firstLine="0"/>
              <w:jc w:val="both"/>
              <w:rPr>
                <w:sz w:val="26"/>
                <w:szCs w:val="26"/>
              </w:rPr>
            </w:pPr>
          </w:p>
          <w:p w14:paraId="50FB7863" w14:textId="77777777" w:rsidR="00F57379" w:rsidRDefault="00AE6DFA">
            <w:pPr>
              <w:tabs>
                <w:tab w:val="left" w:pos="284"/>
              </w:tabs>
              <w:spacing w:line="360" w:lineRule="auto"/>
              <w:ind w:firstLine="0"/>
              <w:jc w:val="both"/>
              <w:rPr>
                <w:sz w:val="26"/>
                <w:szCs w:val="26"/>
              </w:rPr>
            </w:pPr>
            <w:r>
              <w:rPr>
                <w:sz w:val="26"/>
                <w:szCs w:val="26"/>
              </w:rPr>
              <w:t>………………………</w:t>
            </w:r>
          </w:p>
          <w:p w14:paraId="5A4658BD" w14:textId="77777777" w:rsidR="00F57379" w:rsidRDefault="00AE6DFA">
            <w:pPr>
              <w:tabs>
                <w:tab w:val="left" w:pos="284"/>
              </w:tabs>
              <w:spacing w:line="360" w:lineRule="auto"/>
              <w:ind w:firstLine="0"/>
              <w:jc w:val="both"/>
              <w:rPr>
                <w:sz w:val="26"/>
                <w:szCs w:val="26"/>
              </w:rPr>
            </w:pPr>
            <w:r>
              <w:rPr>
                <w:sz w:val="26"/>
                <w:szCs w:val="26"/>
              </w:rPr>
              <w:t>………………………</w:t>
            </w:r>
          </w:p>
          <w:p w14:paraId="57C71E47" w14:textId="77777777" w:rsidR="00F57379" w:rsidRDefault="00AE6DFA">
            <w:pPr>
              <w:tabs>
                <w:tab w:val="left" w:pos="284"/>
              </w:tabs>
              <w:spacing w:line="360" w:lineRule="auto"/>
              <w:ind w:firstLine="0"/>
              <w:jc w:val="both"/>
              <w:rPr>
                <w:sz w:val="26"/>
                <w:szCs w:val="26"/>
              </w:rPr>
            </w:pPr>
            <w:r>
              <w:rPr>
                <w:sz w:val="26"/>
                <w:szCs w:val="26"/>
              </w:rPr>
              <w:t>………………………</w:t>
            </w:r>
          </w:p>
        </w:tc>
      </w:tr>
      <w:tr w:rsidR="00F57379" w14:paraId="21ED287D" w14:textId="77777777">
        <w:tc>
          <w:tcPr>
            <w:tcW w:w="2532" w:type="dxa"/>
          </w:tcPr>
          <w:p w14:paraId="41CE6073" w14:textId="77777777" w:rsidR="00F57379" w:rsidRDefault="00F57379">
            <w:pPr>
              <w:tabs>
                <w:tab w:val="left" w:pos="284"/>
              </w:tabs>
              <w:spacing w:line="360" w:lineRule="auto"/>
              <w:jc w:val="both"/>
              <w:rPr>
                <w:sz w:val="26"/>
                <w:szCs w:val="26"/>
              </w:rPr>
            </w:pPr>
          </w:p>
          <w:p w14:paraId="2556F146" w14:textId="77777777" w:rsidR="00F57379" w:rsidRDefault="00F57379">
            <w:pPr>
              <w:tabs>
                <w:tab w:val="left" w:pos="284"/>
              </w:tabs>
              <w:spacing w:line="360" w:lineRule="auto"/>
              <w:jc w:val="both"/>
              <w:rPr>
                <w:sz w:val="26"/>
                <w:szCs w:val="26"/>
              </w:rPr>
            </w:pPr>
          </w:p>
          <w:p w14:paraId="1372C793" w14:textId="77777777" w:rsidR="00F57379" w:rsidRDefault="00AE6DFA">
            <w:pPr>
              <w:tabs>
                <w:tab w:val="left" w:pos="284"/>
              </w:tabs>
              <w:spacing w:line="360" w:lineRule="auto"/>
              <w:jc w:val="both"/>
              <w:rPr>
                <w:sz w:val="26"/>
                <w:szCs w:val="26"/>
              </w:rPr>
            </w:pPr>
            <w:r>
              <w:rPr>
                <w:sz w:val="26"/>
                <w:szCs w:val="26"/>
              </w:rPr>
              <w:t>Kết luận</w:t>
            </w:r>
          </w:p>
        </w:tc>
        <w:tc>
          <w:tcPr>
            <w:tcW w:w="2556" w:type="dxa"/>
          </w:tcPr>
          <w:p w14:paraId="355F0E45" w14:textId="77777777" w:rsidR="00F57379" w:rsidRDefault="00F57379">
            <w:pPr>
              <w:tabs>
                <w:tab w:val="left" w:pos="284"/>
              </w:tabs>
              <w:spacing w:line="360" w:lineRule="auto"/>
              <w:ind w:firstLine="0"/>
              <w:jc w:val="both"/>
              <w:rPr>
                <w:sz w:val="26"/>
                <w:szCs w:val="26"/>
              </w:rPr>
            </w:pPr>
          </w:p>
          <w:p w14:paraId="1AB34BEE" w14:textId="77777777" w:rsidR="00F57379" w:rsidRDefault="00AE6DFA">
            <w:pPr>
              <w:tabs>
                <w:tab w:val="left" w:pos="284"/>
              </w:tabs>
              <w:spacing w:line="360" w:lineRule="auto"/>
              <w:ind w:firstLine="0"/>
              <w:jc w:val="both"/>
              <w:rPr>
                <w:sz w:val="26"/>
                <w:szCs w:val="26"/>
              </w:rPr>
            </w:pPr>
            <w:r>
              <w:rPr>
                <w:sz w:val="26"/>
                <w:szCs w:val="26"/>
              </w:rPr>
              <w:t>………………………</w:t>
            </w:r>
          </w:p>
          <w:p w14:paraId="6B749B49" w14:textId="77777777" w:rsidR="00F57379" w:rsidRDefault="00AE6DFA">
            <w:pPr>
              <w:tabs>
                <w:tab w:val="left" w:pos="284"/>
              </w:tabs>
              <w:spacing w:line="360" w:lineRule="auto"/>
              <w:ind w:firstLine="0"/>
              <w:jc w:val="both"/>
              <w:rPr>
                <w:sz w:val="26"/>
                <w:szCs w:val="26"/>
              </w:rPr>
            </w:pPr>
            <w:r>
              <w:rPr>
                <w:sz w:val="26"/>
                <w:szCs w:val="26"/>
              </w:rPr>
              <w:t>………………………</w:t>
            </w:r>
          </w:p>
          <w:p w14:paraId="737637B4" w14:textId="77777777" w:rsidR="00F57379" w:rsidRDefault="00AE6DFA">
            <w:pPr>
              <w:tabs>
                <w:tab w:val="left" w:pos="284"/>
              </w:tabs>
              <w:spacing w:line="360" w:lineRule="auto"/>
              <w:ind w:firstLine="0"/>
              <w:jc w:val="both"/>
              <w:rPr>
                <w:sz w:val="26"/>
                <w:szCs w:val="26"/>
              </w:rPr>
            </w:pPr>
            <w:r>
              <w:rPr>
                <w:sz w:val="26"/>
                <w:szCs w:val="26"/>
              </w:rPr>
              <w:t>………………………</w:t>
            </w:r>
          </w:p>
        </w:tc>
        <w:tc>
          <w:tcPr>
            <w:tcW w:w="2556" w:type="dxa"/>
          </w:tcPr>
          <w:p w14:paraId="1943DBB8" w14:textId="77777777" w:rsidR="00F57379" w:rsidRDefault="00F57379">
            <w:pPr>
              <w:tabs>
                <w:tab w:val="left" w:pos="284"/>
              </w:tabs>
              <w:spacing w:line="360" w:lineRule="auto"/>
              <w:ind w:firstLine="0"/>
              <w:jc w:val="both"/>
              <w:rPr>
                <w:sz w:val="26"/>
                <w:szCs w:val="26"/>
              </w:rPr>
            </w:pPr>
          </w:p>
          <w:p w14:paraId="5B50E7E6" w14:textId="77777777" w:rsidR="00F57379" w:rsidRDefault="00AE6DFA">
            <w:pPr>
              <w:tabs>
                <w:tab w:val="left" w:pos="284"/>
              </w:tabs>
              <w:spacing w:line="360" w:lineRule="auto"/>
              <w:ind w:firstLine="0"/>
              <w:jc w:val="both"/>
              <w:rPr>
                <w:sz w:val="26"/>
                <w:szCs w:val="26"/>
              </w:rPr>
            </w:pPr>
            <w:r>
              <w:rPr>
                <w:sz w:val="26"/>
                <w:szCs w:val="26"/>
              </w:rPr>
              <w:t>………………………</w:t>
            </w:r>
          </w:p>
          <w:p w14:paraId="49DD5C63" w14:textId="77777777" w:rsidR="00F57379" w:rsidRDefault="00AE6DFA">
            <w:pPr>
              <w:tabs>
                <w:tab w:val="left" w:pos="284"/>
              </w:tabs>
              <w:spacing w:line="360" w:lineRule="auto"/>
              <w:ind w:firstLine="0"/>
              <w:jc w:val="both"/>
              <w:rPr>
                <w:sz w:val="26"/>
                <w:szCs w:val="26"/>
              </w:rPr>
            </w:pPr>
            <w:r>
              <w:rPr>
                <w:sz w:val="26"/>
                <w:szCs w:val="26"/>
              </w:rPr>
              <w:t>………………………</w:t>
            </w:r>
          </w:p>
          <w:p w14:paraId="4C2E2924" w14:textId="77777777" w:rsidR="00F57379" w:rsidRDefault="00AE6DFA">
            <w:pPr>
              <w:tabs>
                <w:tab w:val="left" w:pos="284"/>
              </w:tabs>
              <w:spacing w:line="360" w:lineRule="auto"/>
              <w:ind w:firstLine="0"/>
              <w:jc w:val="both"/>
              <w:rPr>
                <w:sz w:val="26"/>
                <w:szCs w:val="26"/>
              </w:rPr>
            </w:pPr>
            <w:r>
              <w:rPr>
                <w:sz w:val="26"/>
                <w:szCs w:val="26"/>
              </w:rPr>
              <w:t>………………………</w:t>
            </w:r>
          </w:p>
        </w:tc>
      </w:tr>
    </w:tbl>
    <w:p w14:paraId="22371828" w14:textId="4C97D08F" w:rsidR="00F57379" w:rsidRDefault="00772E31">
      <w:pPr>
        <w:tabs>
          <w:tab w:val="left" w:pos="284"/>
        </w:tabs>
        <w:spacing w:after="0" w:line="360" w:lineRule="auto"/>
        <w:jc w:val="both"/>
        <w:rPr>
          <w:rFonts w:ascii="Times New Roman" w:eastAsia="Times New Roman" w:hAnsi="Times New Roman" w:cs="Times New Roman"/>
          <w:sz w:val="26"/>
          <w:szCs w:val="26"/>
        </w:rPr>
      </w:pPr>
      <w:r>
        <mc:AlternateContent>
          <mc:Choice Requires="wpg">
            <w:drawing>
              <wp:anchor distT="0" distB="0" distL="114300" distR="114300" simplePos="0" relativeHeight="251666432" behindDoc="0" locked="0" layoutInCell="1" allowOverlap="1" wp14:anchorId="1FB35F44" wp14:editId="1C348058">
                <wp:simplePos x="0" y="0"/>
                <wp:positionH relativeFrom="column">
                  <wp:posOffset>-1677739</wp:posOffset>
                </wp:positionH>
                <wp:positionV relativeFrom="paragraph">
                  <wp:posOffset>-2604718</wp:posOffset>
                </wp:positionV>
                <wp:extent cx="1483995" cy="1189990"/>
                <wp:effectExtent l="0" t="0" r="0" b="0"/>
                <wp:wrapNone/>
                <wp:docPr id="1176" name="Group 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3995" cy="1189990"/>
                          <a:chOff x="1004" y="4387"/>
                          <a:chExt cx="2337" cy="1874"/>
                        </a:xfrm>
                      </wpg:grpSpPr>
                      <wps:wsp>
                        <wps:cNvPr id="1177" name="Rectangle 242"/>
                        <wps:cNvSpPr>
                          <a:spLocks/>
                        </wps:cNvSpPr>
                        <wps:spPr bwMode="auto">
                          <a:xfrm>
                            <a:off x="1351" y="4448"/>
                            <a:ext cx="1990" cy="1813"/>
                          </a:xfrm>
                          <a:prstGeom prst="rect">
                            <a:avLst/>
                          </a:prstGeom>
                          <a:solidFill>
                            <a:srgbClr val="FFFFCC"/>
                          </a:solidFill>
                          <a:ln>
                            <a:noFill/>
                          </a:ln>
                        </wps:spPr>
                        <wps:txbx>
                          <w:txbxContent>
                            <w:p w14:paraId="47F21FAB" w14:textId="77777777" w:rsidR="009E73B2" w:rsidRPr="004A2F98" w:rsidRDefault="009E73B2" w:rsidP="009E73B2">
                              <w:r w:rsidRPr="00096576">
                                <w:rPr>
                                  <w:rFonts w:ascii="Times New Roman" w:eastAsia="Times New Roman" w:hAnsi="Times New Roman"/>
                                  <w:noProof w:val="0"/>
                                  <w:color w:val="385623"/>
                                </w:rPr>
                                <w:t>▼</w:t>
                              </w:r>
                              <w:r w:rsidRPr="004A2F98">
                                <w:rPr>
                                  <w:rFonts w:ascii="#9Slide03 Cabin" w:eastAsia="Times New Roman" w:hAnsi="#9Slide03 Cabin"/>
                                  <w:noProof w:val="0"/>
                                  <w:lang w:val="pt-BR"/>
                                </w:rPr>
                                <w:t xml:space="preserve"> </w:t>
                              </w:r>
                              <w:r w:rsidRPr="007019E7">
                                <w:rPr>
                                  <w:rFonts w:ascii="#9Slide03 Cabin" w:eastAsia="Times New Roman" w:hAnsi="#9Slide03 Cabin"/>
                                  <w:i/>
                                  <w:iCs/>
                                  <w:noProof w:val="0"/>
                                  <w:lang w:val="vi-VN"/>
                                </w:rPr>
                                <w:t>Mô tả thí nghiệm:</w:t>
                              </w:r>
                              <w:r>
                                <w:rPr>
                                  <w:rFonts w:ascii="#9Slide03 Cabin" w:eastAsia="Times New Roman" w:hAnsi="#9Slide03 Cabin"/>
                                  <w:noProof w:val="0"/>
                                  <w:lang w:val="vi-VN"/>
                                </w:rPr>
                                <w:t xml:space="preserve"> Quan sát thí nghiệm và ghi lại kết quả.</w:t>
                              </w:r>
                            </w:p>
                          </w:txbxContent>
                        </wps:txbx>
                        <wps:bodyPr rot="0" vert="horz" wrap="square" lIns="91440" tIns="45720" rIns="91440" bIns="45720" anchor="t" anchorCtr="0" upright="1">
                          <a:noAutofit/>
                        </wps:bodyPr>
                      </wps:wsp>
                      <pic:pic xmlns:pic="http://schemas.openxmlformats.org/drawingml/2006/picture">
                        <pic:nvPicPr>
                          <pic:cNvPr id="1178" name="Picture 2" descr="News"/>
                          <pic:cNvPicPr>
                            <a:picLocks/>
                          </pic:cNvPicPr>
                        </pic:nvPicPr>
                        <pic:blipFill>
                          <a:blip r:embed="rId8" cstate="print"/>
                          <a:srcRect/>
                          <a:stretch>
                            <a:fillRect/>
                          </a:stretch>
                        </pic:blipFill>
                        <pic:spPr bwMode="auto">
                          <a:xfrm rot="-490717">
                            <a:off x="1004" y="4387"/>
                            <a:ext cx="686" cy="686"/>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1FB35F44" id="_x0000_s1073" style="position:absolute;left:0;text-align:left;margin-left:-132.1pt;margin-top:-205.1pt;width:116.85pt;height:93.7pt;z-index:251666432;mso-position-horizontal-relative:text;mso-position-vertical-relative:text" coordorigin="1004,4387" coordsize="2337,187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">
                <v:rect id="Rectangle 242" o:spid="_x0000_s1074" style="position:absolute;left:1351;top:4448;width:1990;height:181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" fillcolor="#ffc" stroked="f">
                  <v:textbox>
                    <w:txbxContent>
                      <w:p w14:paraId="47F21FAB" w14:textId="77777777" w:rsidR="009E73B2" w:rsidRPr="004A2F98" w:rsidRDefault="009E73B2" w:rsidP="009E73B2">
                        <w:r w:rsidRPr="00096576">
                          <w:rPr>
                            <w:rFonts w:ascii="Times New Roman" w:eastAsia="Times New Roman" w:hAnsi="Times New Roman"/>
                            <w:noProof w:val="0"/>
                            <w:color w:val="385623"/>
                          </w:rPr>
                          <w:t>▼</w:t>
                        </w:r>
                        <w:r w:rsidRPr="004A2F98">
                          <w:rPr>
                            <w:rFonts w:ascii="#9Slide03 Cabin" w:eastAsia="Times New Roman" w:hAnsi="#9Slide03 Cabin"/>
                            <w:noProof w:val="0"/>
                            <w:lang w:val="pt-BR"/>
                          </w:rPr>
                          <w:t xml:space="preserve"> </w:t>
                        </w:r>
                        <w:r w:rsidRPr="007019E7">
                          <w:rPr>
                            <w:rFonts w:ascii="#9Slide03 Cabin" w:eastAsia="Times New Roman" w:hAnsi="#9Slide03 Cabin"/>
                            <w:i/>
                            <w:iCs/>
                            <w:noProof w:val="0"/>
                            <w:lang w:val="vi-VN"/>
                          </w:rPr>
                          <w:t>Mô tả thí nghiệm:</w:t>
                        </w:r>
                        <w:r>
                          <w:rPr>
                            <w:rFonts w:ascii="#9Slide03 Cabin" w:eastAsia="Times New Roman" w:hAnsi="#9Slide03 Cabin"/>
                            <w:noProof w:val="0"/>
                            <w:lang w:val="vi-VN"/>
                          </w:rPr>
                          <w:t xml:space="preserve"> Quan sát thí nghiệm và ghi lại kết quả.</w:t>
                        </w:r>
                      </w:p>
                    </w:txbxContent>
                  </v:textbox>
                </v:rect>
                <v:shape id="Picture 2" o:spid="_x0000_s1075" type="#_x0000_t75" alt="News" style="position:absolute;left:1004;top:4387;width:686;height:686;rotation:-535994fd;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">
                  <v:imagedata r:id="rId9" o:title="News"/>
                  <o:lock v:ext="edit" aspectratio="f"/>
                </v:shape>
              </v:group>
            </w:pict>
          </mc:Fallback>
        </mc:AlternateContent>
      </w:r>
    </w:p>
    <w:p w14:paraId="36A67AB8" w14:textId="7A931F42" w:rsidR="00F57379" w:rsidRDefault="009E73B2">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lang w:val="vi-VN"/>
        </w:rPr>
        <w:t>-</w:t>
      </w:r>
      <w:r w:rsidR="00AE6DFA">
        <w:rPr>
          <w:rFonts w:ascii="Times New Roman" w:eastAsia="Times New Roman" w:hAnsi="Times New Roman" w:cs="Times New Roman"/>
          <w:sz w:val="26"/>
          <w:szCs w:val="26"/>
        </w:rPr>
        <w:t xml:space="preserve"> Chất điện li mạnh:…....………………………………………………..</w:t>
      </w:r>
    </w:p>
    <w:p w14:paraId="2BBEA38F"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4B958010" w14:textId="522A7DE9" w:rsidR="00F57379" w:rsidRDefault="009E73B2">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lang w:val="vi-VN"/>
        </w:rPr>
        <w:t>-</w:t>
      </w:r>
      <w:r w:rsidR="00AE6DFA">
        <w:rPr>
          <w:rFonts w:ascii="Times New Roman" w:eastAsia="Times New Roman" w:hAnsi="Times New Roman" w:cs="Times New Roman"/>
          <w:sz w:val="26"/>
          <w:szCs w:val="26"/>
        </w:rPr>
        <w:t xml:space="preserve"> Chất điện li mạnh thường gặp…….…………………………………</w:t>
      </w:r>
    </w:p>
    <w:p w14:paraId="415EBADB"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6A33439D"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4BB5D8FE" w14:textId="555076CE" w:rsidR="00F57379" w:rsidRPr="009E73B2" w:rsidRDefault="00AE6DFA" w:rsidP="009E73B2">
      <w:pPr>
        <w:pStyle w:val="ListParagraph"/>
        <w:numPr>
          <w:ilvl w:val="0"/>
          <w:numId w:val="9"/>
        </w:numPr>
        <w:tabs>
          <w:tab w:val="left" w:pos="0"/>
        </w:tabs>
        <w:spacing w:line="360" w:lineRule="auto"/>
        <w:ind w:left="90" w:hanging="90"/>
        <w:rPr>
          <w:sz w:val="26"/>
          <w:szCs w:val="26"/>
        </w:rPr>
      </w:pPr>
      <w:r w:rsidRPr="009E73B2">
        <w:rPr>
          <w:sz w:val="26"/>
          <w:szCs w:val="26"/>
        </w:rPr>
        <w:t>Quá trình phân li của chất đ</w:t>
      </w:r>
      <w:r w:rsidRPr="009E73B2">
        <w:rPr>
          <w:sz w:val="26"/>
          <w:szCs w:val="26"/>
        </w:rPr>
        <w:t>iện li mạnh được biểu diễn bằng…………. ……………………………………………………………………………</w:t>
      </w:r>
    </w:p>
    <w:p w14:paraId="1A5264E3"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V</w:t>
      </w:r>
      <w:r>
        <w:rPr>
          <w:rFonts w:ascii="Times New Roman" w:eastAsia="Times New Roman" w:hAnsi="Times New Roman" w:cs="Times New Roman"/>
          <w:sz w:val="26"/>
          <w:szCs w:val="26"/>
        </w:rPr>
        <w:t>í dụ…..……………...…………………………………………………</w:t>
      </w:r>
    </w:p>
    <w:p w14:paraId="65F51F6C"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07C34C9A" w14:textId="43AA2E72"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 xml:space="preserve"> </w:t>
      </w:r>
      <w:r w:rsidR="009E73B2">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rPr>
        <w:t>Chất điện li yếu:…....………………………………………………...</w:t>
      </w:r>
    </w:p>
    <w:p w14:paraId="6A5E65AB"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426F3407" w14:textId="7B4F93F0" w:rsidR="00F57379" w:rsidRDefault="009E73B2">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lang w:val="vi-VN"/>
        </w:rPr>
        <w:t>-</w:t>
      </w:r>
      <w:r w:rsidR="00AE6DFA">
        <w:rPr>
          <w:rFonts w:ascii="Times New Roman" w:eastAsia="Times New Roman" w:hAnsi="Times New Roman" w:cs="Times New Roman"/>
          <w:sz w:val="26"/>
          <w:szCs w:val="26"/>
        </w:rPr>
        <w:t xml:space="preserve"> Chấ</w:t>
      </w:r>
      <w:r w:rsidR="00AE6DFA">
        <w:rPr>
          <w:rFonts w:ascii="Times New Roman" w:eastAsia="Times New Roman" w:hAnsi="Times New Roman" w:cs="Times New Roman"/>
          <w:sz w:val="26"/>
          <w:szCs w:val="26"/>
        </w:rPr>
        <w:t>t điện li mạnh gồm…….…………………………………………..</w:t>
      </w:r>
    </w:p>
    <w:p w14:paraId="3F2BC164"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0CA6F2CC" w14:textId="009E8E0C" w:rsidR="00F57379" w:rsidRPr="009E73B2" w:rsidRDefault="00AE6DFA" w:rsidP="009E73B2">
      <w:pPr>
        <w:pStyle w:val="ListParagraph"/>
        <w:numPr>
          <w:ilvl w:val="0"/>
          <w:numId w:val="9"/>
        </w:numPr>
        <w:tabs>
          <w:tab w:val="left" w:pos="0"/>
        </w:tabs>
        <w:spacing w:line="360" w:lineRule="auto"/>
        <w:ind w:left="90" w:hanging="90"/>
        <w:jc w:val="both"/>
        <w:rPr>
          <w:sz w:val="26"/>
          <w:szCs w:val="26"/>
        </w:rPr>
      </w:pPr>
      <w:r w:rsidRPr="009E73B2">
        <w:rPr>
          <w:sz w:val="26"/>
          <w:szCs w:val="26"/>
        </w:rPr>
        <w:t>Quá trình phân li của chất điện li yếu là phản ứng………………..và  được biểu diễn bằng</w:t>
      </w:r>
      <w:r w:rsidR="009E73B2">
        <w:rPr>
          <w:sz w:val="26"/>
          <w:szCs w:val="26"/>
          <w:lang w:val="vi-VN"/>
        </w:rPr>
        <w:t xml:space="preserve"> </w:t>
      </w:r>
      <w:r w:rsidRPr="009E73B2">
        <w:rPr>
          <w:sz w:val="26"/>
          <w:szCs w:val="26"/>
        </w:rPr>
        <w:t>…………………………………………………</w:t>
      </w:r>
    </w:p>
    <w:p w14:paraId="7BBD2AF0"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V</w:t>
      </w:r>
      <w:r>
        <w:rPr>
          <w:rFonts w:ascii="Times New Roman" w:eastAsia="Times New Roman" w:hAnsi="Times New Roman" w:cs="Times New Roman"/>
          <w:sz w:val="26"/>
          <w:szCs w:val="26"/>
        </w:rPr>
        <w:t>í dụ…..……………...…………………………………………………</w:t>
      </w:r>
    </w:p>
    <w:p w14:paraId="2325272F"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635D026D"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0232ECF6"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Viết phương trình điện li của các các chất sau : HF, HI, Ba(OH)</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 KNO</w:t>
      </w:r>
      <w:r>
        <w:rPr>
          <w:rFonts w:ascii="Times New Roman" w:eastAsia="Times New Roman" w:hAnsi="Times New Roman" w:cs="Times New Roman"/>
          <w:sz w:val="26"/>
          <w:szCs w:val="26"/>
          <w:vertAlign w:val="subscript"/>
        </w:rPr>
        <w:t>3</w:t>
      </w:r>
      <w:r>
        <w:rPr>
          <w:rFonts w:ascii="Times New Roman" w:eastAsia="Times New Roman" w:hAnsi="Times New Roman" w:cs="Times New Roman"/>
          <w:sz w:val="26"/>
          <w:szCs w:val="26"/>
        </w:rPr>
        <w:t>, Na</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SO</w:t>
      </w:r>
      <w:r>
        <w:rPr>
          <w:rFonts w:ascii="Times New Roman" w:eastAsia="Times New Roman" w:hAnsi="Times New Roman" w:cs="Times New Roman"/>
          <w:sz w:val="26"/>
          <w:szCs w:val="26"/>
          <w:vertAlign w:val="subscript"/>
        </w:rPr>
        <w:t>4</w:t>
      </w:r>
      <w:r>
        <w:rPr>
          <w:rFonts w:ascii="Times New Roman" w:eastAsia="Times New Roman" w:hAnsi="Times New Roman" w:cs="Times New Roman"/>
          <w:sz w:val="26"/>
          <w:szCs w:val="26"/>
        </w:rPr>
        <w:t>.</w:t>
      </w:r>
    </w:p>
    <w:p w14:paraId="76B95947"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w:t>
      </w:r>
    </w:p>
    <w:p w14:paraId="3FA2F6AD"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69DE1B65"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w:t>
      </w:r>
    </w:p>
    <w:p w14:paraId="08CDD5A6"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5B8A009E"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584699E5" w14:textId="78211AF6" w:rsidR="00F57379" w:rsidRDefault="00AE6DFA">
      <w:pPr>
        <w:rPr>
          <w:rFonts w:ascii="Times New Roman" w:eastAsia="Times New Roman" w:hAnsi="Times New Roman" w:cs="Times New Roman"/>
          <w:b/>
          <w:sz w:val="26"/>
          <w:szCs w:val="26"/>
          <w:u w:val="single"/>
        </w:rPr>
      </w:pPr>
      <w:r>
        <w:rPr>
          <w:rFonts w:ascii="Times New Roman" w:eastAsia="Times New Roman" w:hAnsi="Times New Roman" w:cs="Times New Roman"/>
          <w:b/>
          <w:sz w:val="26"/>
          <w:szCs w:val="26"/>
          <w:u w:val="single"/>
        </w:rPr>
        <w:t xml:space="preserve">II. THUYẾT ACID – BASE CỦA BRONSTED – LOWRY </w:t>
      </w:r>
    </w:p>
    <w:p w14:paraId="278AC0A2" w14:textId="2914356C" w:rsidR="00F57379" w:rsidRDefault="00772E31">
      <w:pPr>
        <w:rPr>
          <w:rFonts w:ascii="Times New Roman" w:eastAsia="Times New Roman" w:hAnsi="Times New Roman" w:cs="Times New Roman"/>
          <w:b/>
          <w:i/>
          <w:sz w:val="26"/>
          <w:szCs w:val="26"/>
        </w:rPr>
      </w:pPr>
      <w:r>
        <mc:AlternateContent>
          <mc:Choice Requires="wpg">
            <w:drawing>
              <wp:anchor distT="0" distB="0" distL="114300" distR="114300" simplePos="0" relativeHeight="251670528" behindDoc="0" locked="0" layoutInCell="1" allowOverlap="1" wp14:anchorId="0FA5B2AA" wp14:editId="22105377">
                <wp:simplePos x="0" y="0"/>
                <wp:positionH relativeFrom="column">
                  <wp:posOffset>-1721952</wp:posOffset>
                </wp:positionH>
                <wp:positionV relativeFrom="paragraph">
                  <wp:posOffset>258467</wp:posOffset>
                </wp:positionV>
                <wp:extent cx="1483995" cy="1189990"/>
                <wp:effectExtent l="0" t="0" r="0" b="0"/>
                <wp:wrapNone/>
                <wp:docPr id="1193" name="Group 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3995" cy="1189990"/>
                          <a:chOff x="1004" y="4387"/>
                          <a:chExt cx="2337" cy="1874"/>
                        </a:xfrm>
                      </wpg:grpSpPr>
                      <wps:wsp>
                        <wps:cNvPr id="1194" name="Rectangle 242"/>
                        <wps:cNvSpPr>
                          <a:spLocks/>
                        </wps:cNvSpPr>
                        <wps:spPr bwMode="auto">
                          <a:xfrm>
                            <a:off x="1351" y="4448"/>
                            <a:ext cx="1990" cy="1813"/>
                          </a:xfrm>
                          <a:prstGeom prst="rect">
                            <a:avLst/>
                          </a:prstGeom>
                          <a:solidFill>
                            <a:srgbClr val="FFFFCC"/>
                          </a:solidFill>
                          <a:ln>
                            <a:noFill/>
                          </a:ln>
                        </wps:spPr>
                        <wps:txbx>
                          <w:txbxContent>
                            <w:p w14:paraId="6F0D2761" w14:textId="77777777" w:rsidR="00772E31" w:rsidRPr="00772E31" w:rsidRDefault="00772E31" w:rsidP="00772E31">
                              <w:pPr>
                                <w:jc w:val="both"/>
                                <w:rPr>
                                  <w:rFonts w:ascii="#9Slide03 Cabin" w:eastAsia="Times New Roman" w:hAnsi="#9Slide03 Cabin" w:cs="Times New Roman"/>
                                  <w:bCs/>
                                </w:rPr>
                              </w:pPr>
                              <w:r w:rsidRPr="00772E31">
                                <w:rPr>
                                  <w:rFonts w:ascii="#9Slide03 Cabin" w:eastAsia="Times New Roman" w:hAnsi="#9Slide03 Cabin" w:cs="Times New Roman"/>
                                  <w:bCs/>
                                </w:rPr>
                                <w:t>Cho các dung dịch: HCl, NaOH, Na</w:t>
                              </w:r>
                              <w:r w:rsidRPr="00772E31">
                                <w:rPr>
                                  <w:rFonts w:ascii="#9Slide03 Cabin" w:eastAsia="Times New Roman" w:hAnsi="#9Slide03 Cabin" w:cs="Times New Roman"/>
                                  <w:bCs/>
                                  <w:vertAlign w:val="subscript"/>
                                </w:rPr>
                                <w:t>2</w:t>
                              </w:r>
                              <w:r w:rsidRPr="00772E31">
                                <w:rPr>
                                  <w:rFonts w:ascii="#9Slide03 Cabin" w:eastAsia="Times New Roman" w:hAnsi="#9Slide03 Cabin" w:cs="Times New Roman"/>
                                  <w:bCs/>
                                </w:rPr>
                                <w:t>CO</w:t>
                              </w:r>
                              <w:r w:rsidRPr="00772E31">
                                <w:rPr>
                                  <w:rFonts w:ascii="#9Slide03 Cabin" w:eastAsia="Times New Roman" w:hAnsi="#9Slide03 Cabin" w:cs="Times New Roman"/>
                                  <w:bCs/>
                                  <w:vertAlign w:val="subscript"/>
                                </w:rPr>
                                <w:t>3</w:t>
                              </w:r>
                              <w:r w:rsidRPr="00772E31">
                                <w:rPr>
                                  <w:rFonts w:ascii="#9Slide03 Cabin" w:eastAsia="Times New Roman" w:hAnsi="#9Slide03 Cabin" w:cs="Times New Roman"/>
                                  <w:bCs/>
                                </w:rPr>
                                <w:t>, NH</w:t>
                              </w:r>
                              <w:r w:rsidRPr="00772E31">
                                <w:rPr>
                                  <w:rFonts w:ascii="#9Slide03 Cabin" w:eastAsia="Times New Roman" w:hAnsi="#9Slide03 Cabin" w:cs="Times New Roman"/>
                                  <w:bCs/>
                                  <w:vertAlign w:val="subscript"/>
                                </w:rPr>
                                <w:t>4</w:t>
                              </w:r>
                              <w:r w:rsidRPr="00772E31">
                                <w:rPr>
                                  <w:rFonts w:ascii="#9Slide03 Cabin" w:eastAsia="Times New Roman" w:hAnsi="#9Slide03 Cabin" w:cs="Times New Roman"/>
                                  <w:bCs/>
                                </w:rPr>
                                <w:t>Cl, NaHCO</w:t>
                              </w:r>
                              <w:r w:rsidRPr="00772E31">
                                <w:rPr>
                                  <w:rFonts w:ascii="#9Slide03 Cabin" w:eastAsia="Times New Roman" w:hAnsi="#9Slide03 Cabin" w:cs="Times New Roman"/>
                                  <w:bCs/>
                                  <w:vertAlign w:val="subscript"/>
                                </w:rPr>
                                <w:t>3</w:t>
                              </w:r>
                              <w:r w:rsidRPr="00772E31">
                                <w:rPr>
                                  <w:rFonts w:ascii="#9Slide03 Cabin" w:eastAsia="Times New Roman" w:hAnsi="#9Slide03 Cabin" w:cs="Times New Roman"/>
                                  <w:bCs/>
                                </w:rPr>
                                <w:t>. Viết phương trình điện li của các chất trên.</w:t>
                              </w:r>
                            </w:p>
                            <w:p w14:paraId="7728D7B6" w14:textId="668A9F46" w:rsidR="00772E31" w:rsidRPr="00772E31" w:rsidRDefault="00772E31" w:rsidP="00772E31">
                              <w:pPr>
                                <w:rPr>
                                  <w:rFonts w:ascii="#9Slide03 Cabin" w:hAnsi="#9Slide03 Cabin"/>
                                  <w:bCs/>
                                </w:rPr>
                              </w:pPr>
                            </w:p>
                          </w:txbxContent>
                        </wps:txbx>
                        <wps:bodyPr rot="0" vert="horz" wrap="square" lIns="91440" tIns="45720" rIns="91440" bIns="45720" anchor="t" anchorCtr="0" upright="1">
                          <a:noAutofit/>
                        </wps:bodyPr>
                      </wps:wsp>
                      <pic:pic xmlns:pic="http://schemas.openxmlformats.org/drawingml/2006/picture">
                        <pic:nvPicPr>
                          <pic:cNvPr id="1195" name="Picture 2" descr="News"/>
                          <pic:cNvPicPr>
                            <a:picLocks/>
                          </pic:cNvPicPr>
                        </pic:nvPicPr>
                        <pic:blipFill>
                          <a:blip r:embed="rId8" cstate="print"/>
                          <a:srcRect/>
                          <a:stretch>
                            <a:fillRect/>
                          </a:stretch>
                        </pic:blipFill>
                        <pic:spPr bwMode="auto">
                          <a:xfrm rot="-490717">
                            <a:off x="1004" y="4387"/>
                            <a:ext cx="686" cy="686"/>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0FA5B2AA" id="_x0000_s1076" style="position:absolute;margin-left:-135.6pt;margin-top:20.35pt;width:116.85pt;height:93.7pt;z-index:251670528;mso-position-horizontal-relative:text;mso-position-vertical-relative:text" coordorigin="1004,4387" coordsize="2337,187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">
                <v:rect id="Rectangle 242" o:spid="_x0000_s1077" style="position:absolute;left:1351;top:4448;width:1990;height:181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" fillcolor="#ffc" stroked="f">
                  <v:textbox>
                    <w:txbxContent>
                      <w:p w14:paraId="6F0D2761" w14:textId="77777777" w:rsidR="00772E31" w:rsidRPr="00772E31" w:rsidRDefault="00772E31" w:rsidP="00772E31">
                        <w:pPr>
                          <w:jc w:val="both"/>
                          <w:rPr>
                            <w:rFonts w:ascii="#9Slide03 Cabin" w:eastAsia="Times New Roman" w:hAnsi="#9Slide03 Cabin" w:cs="Times New Roman"/>
                            <w:bCs/>
                          </w:rPr>
                        </w:pPr>
                        <w:r w:rsidRPr="00772E31">
                          <w:rPr>
                            <w:rFonts w:ascii="#9Slide03 Cabin" w:eastAsia="Times New Roman" w:hAnsi="#9Slide03 Cabin" w:cs="Times New Roman"/>
                            <w:bCs/>
                          </w:rPr>
                          <w:t>Cho các dung dịch: HCl, NaOH, Na</w:t>
                        </w:r>
                        <w:r w:rsidRPr="00772E31">
                          <w:rPr>
                            <w:rFonts w:ascii="#9Slide03 Cabin" w:eastAsia="Times New Roman" w:hAnsi="#9Slide03 Cabin" w:cs="Times New Roman"/>
                            <w:bCs/>
                            <w:vertAlign w:val="subscript"/>
                          </w:rPr>
                          <w:t>2</w:t>
                        </w:r>
                        <w:r w:rsidRPr="00772E31">
                          <w:rPr>
                            <w:rFonts w:ascii="#9Slide03 Cabin" w:eastAsia="Times New Roman" w:hAnsi="#9Slide03 Cabin" w:cs="Times New Roman"/>
                            <w:bCs/>
                          </w:rPr>
                          <w:t>CO</w:t>
                        </w:r>
                        <w:r w:rsidRPr="00772E31">
                          <w:rPr>
                            <w:rFonts w:ascii="#9Slide03 Cabin" w:eastAsia="Times New Roman" w:hAnsi="#9Slide03 Cabin" w:cs="Times New Roman"/>
                            <w:bCs/>
                            <w:vertAlign w:val="subscript"/>
                          </w:rPr>
                          <w:t>3</w:t>
                        </w:r>
                        <w:r w:rsidRPr="00772E31">
                          <w:rPr>
                            <w:rFonts w:ascii="#9Slide03 Cabin" w:eastAsia="Times New Roman" w:hAnsi="#9Slide03 Cabin" w:cs="Times New Roman"/>
                            <w:bCs/>
                          </w:rPr>
                          <w:t>, NH</w:t>
                        </w:r>
                        <w:r w:rsidRPr="00772E31">
                          <w:rPr>
                            <w:rFonts w:ascii="#9Slide03 Cabin" w:eastAsia="Times New Roman" w:hAnsi="#9Slide03 Cabin" w:cs="Times New Roman"/>
                            <w:bCs/>
                            <w:vertAlign w:val="subscript"/>
                          </w:rPr>
                          <w:t>4</w:t>
                        </w:r>
                        <w:r w:rsidRPr="00772E31">
                          <w:rPr>
                            <w:rFonts w:ascii="#9Slide03 Cabin" w:eastAsia="Times New Roman" w:hAnsi="#9Slide03 Cabin" w:cs="Times New Roman"/>
                            <w:bCs/>
                          </w:rPr>
                          <w:t>Cl, NaHCO</w:t>
                        </w:r>
                        <w:r w:rsidRPr="00772E31">
                          <w:rPr>
                            <w:rFonts w:ascii="#9Slide03 Cabin" w:eastAsia="Times New Roman" w:hAnsi="#9Slide03 Cabin" w:cs="Times New Roman"/>
                            <w:bCs/>
                            <w:vertAlign w:val="subscript"/>
                          </w:rPr>
                          <w:t>3</w:t>
                        </w:r>
                        <w:r w:rsidRPr="00772E31">
                          <w:rPr>
                            <w:rFonts w:ascii="#9Slide03 Cabin" w:eastAsia="Times New Roman" w:hAnsi="#9Slide03 Cabin" w:cs="Times New Roman"/>
                            <w:bCs/>
                          </w:rPr>
                          <w:t>. Viết phương trình điện li của các chất trên.</w:t>
                        </w:r>
                      </w:p>
                      <w:p w14:paraId="7728D7B6" w14:textId="668A9F46" w:rsidR="00772E31" w:rsidRPr="00772E31" w:rsidRDefault="00772E31" w:rsidP="00772E31">
                        <w:pPr>
                          <w:rPr>
                            <w:rFonts w:ascii="#9Slide03 Cabin" w:hAnsi="#9Slide03 Cabin"/>
                            <w:bCs/>
                          </w:rPr>
                        </w:pPr>
                      </w:p>
                    </w:txbxContent>
                  </v:textbox>
                </v:rect>
                <v:shape id="Picture 2" o:spid="_x0000_s1078" type="#_x0000_t75" alt="News" style="position:absolute;left:1004;top:4387;width:686;height:686;rotation:-535994fd;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">
                  <v:imagedata r:id="rId9" o:title="News"/>
                  <o:lock v:ext="edit" aspectratio="f"/>
                </v:shape>
              </v:group>
            </w:pict>
          </mc:Fallback>
        </mc:AlternateContent>
      </w:r>
      <w:r w:rsidR="00AE6DFA">
        <w:rPr>
          <w:rFonts w:ascii="Times New Roman" w:eastAsia="Times New Roman" w:hAnsi="Times New Roman" w:cs="Times New Roman"/>
          <w:b/>
          <w:i/>
          <w:sz w:val="26"/>
          <w:szCs w:val="26"/>
        </w:rPr>
        <w:t xml:space="preserve">1. Khái niệm về acid và base theo thuyết bronsted – Lowry </w:t>
      </w:r>
    </w:p>
    <w:p w14:paraId="31B68A48"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42E3BD61"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35E5082F"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w:t>
      </w:r>
    </w:p>
    <w:p w14:paraId="2E77B3AA"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41344A43"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3F2E6E2B" w14:textId="3F951499" w:rsidR="00F57379" w:rsidRDefault="00AE6DFA">
      <w:pPr>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Theo dõi thí nghiệm, cho biết môi trường của các dung dịch t</w:t>
      </w:r>
      <w:r>
        <w:rPr>
          <w:rFonts w:ascii="Times New Roman" w:eastAsia="Times New Roman" w:hAnsi="Times New Roman" w:cs="Times New Roman"/>
          <w:b/>
          <w:sz w:val="26"/>
          <w:szCs w:val="26"/>
        </w:rPr>
        <w:t>rên.</w:t>
      </w:r>
    </w:p>
    <w:tbl>
      <w:tblPr>
        <w:tblStyle w:val="a3"/>
        <w:tblW w:w="76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4"/>
        <w:gridCol w:w="1274"/>
        <w:gridCol w:w="1274"/>
        <w:gridCol w:w="1274"/>
        <w:gridCol w:w="1274"/>
        <w:gridCol w:w="1274"/>
      </w:tblGrid>
      <w:tr w:rsidR="00F57379" w14:paraId="6F70CEAA" w14:textId="77777777">
        <w:tc>
          <w:tcPr>
            <w:tcW w:w="1274" w:type="dxa"/>
          </w:tcPr>
          <w:p w14:paraId="7345370B" w14:textId="77777777" w:rsidR="00F57379" w:rsidRDefault="00AE6DFA">
            <w:pPr>
              <w:ind w:firstLine="0"/>
              <w:jc w:val="both"/>
              <w:rPr>
                <w:sz w:val="26"/>
                <w:szCs w:val="26"/>
              </w:rPr>
            </w:pPr>
            <w:r>
              <w:rPr>
                <w:sz w:val="26"/>
                <w:szCs w:val="26"/>
              </w:rPr>
              <w:t>Chất</w:t>
            </w:r>
          </w:p>
        </w:tc>
        <w:tc>
          <w:tcPr>
            <w:tcW w:w="1274" w:type="dxa"/>
          </w:tcPr>
          <w:p w14:paraId="415D8F84" w14:textId="77777777" w:rsidR="00F57379" w:rsidRDefault="00AE6DFA">
            <w:pPr>
              <w:ind w:firstLine="0"/>
              <w:jc w:val="both"/>
              <w:rPr>
                <w:sz w:val="26"/>
                <w:szCs w:val="26"/>
              </w:rPr>
            </w:pPr>
            <w:r>
              <w:rPr>
                <w:sz w:val="26"/>
                <w:szCs w:val="26"/>
              </w:rPr>
              <w:t>HCl</w:t>
            </w:r>
          </w:p>
        </w:tc>
        <w:tc>
          <w:tcPr>
            <w:tcW w:w="1274" w:type="dxa"/>
          </w:tcPr>
          <w:p w14:paraId="3D5791CC" w14:textId="77777777" w:rsidR="00F57379" w:rsidRDefault="00AE6DFA">
            <w:pPr>
              <w:ind w:firstLine="0"/>
              <w:jc w:val="both"/>
              <w:rPr>
                <w:sz w:val="26"/>
                <w:szCs w:val="26"/>
              </w:rPr>
            </w:pPr>
            <w:r>
              <w:rPr>
                <w:sz w:val="26"/>
                <w:szCs w:val="26"/>
              </w:rPr>
              <w:t>NaOH</w:t>
            </w:r>
          </w:p>
        </w:tc>
        <w:tc>
          <w:tcPr>
            <w:tcW w:w="1274" w:type="dxa"/>
          </w:tcPr>
          <w:p w14:paraId="63810697" w14:textId="77777777" w:rsidR="00F57379" w:rsidRDefault="00AE6DFA">
            <w:pPr>
              <w:ind w:firstLine="0"/>
              <w:jc w:val="both"/>
              <w:rPr>
                <w:sz w:val="26"/>
                <w:szCs w:val="26"/>
              </w:rPr>
            </w:pPr>
            <w:r>
              <w:rPr>
                <w:sz w:val="26"/>
                <w:szCs w:val="26"/>
              </w:rPr>
              <w:t>Na</w:t>
            </w:r>
            <w:r>
              <w:rPr>
                <w:sz w:val="26"/>
                <w:szCs w:val="26"/>
                <w:vertAlign w:val="subscript"/>
              </w:rPr>
              <w:t>2</w:t>
            </w:r>
            <w:r>
              <w:rPr>
                <w:sz w:val="26"/>
                <w:szCs w:val="26"/>
              </w:rPr>
              <w:t>CO</w:t>
            </w:r>
            <w:r>
              <w:rPr>
                <w:sz w:val="26"/>
                <w:szCs w:val="26"/>
                <w:vertAlign w:val="subscript"/>
              </w:rPr>
              <w:t>3</w:t>
            </w:r>
          </w:p>
        </w:tc>
        <w:tc>
          <w:tcPr>
            <w:tcW w:w="1274" w:type="dxa"/>
          </w:tcPr>
          <w:p w14:paraId="67E6B3A2" w14:textId="77777777" w:rsidR="00F57379" w:rsidRDefault="00AE6DFA">
            <w:pPr>
              <w:ind w:firstLine="0"/>
              <w:jc w:val="both"/>
              <w:rPr>
                <w:sz w:val="26"/>
                <w:szCs w:val="26"/>
              </w:rPr>
            </w:pPr>
            <w:r>
              <w:rPr>
                <w:sz w:val="26"/>
                <w:szCs w:val="26"/>
              </w:rPr>
              <w:t>NH</w:t>
            </w:r>
            <w:r>
              <w:rPr>
                <w:sz w:val="26"/>
                <w:szCs w:val="26"/>
                <w:vertAlign w:val="subscript"/>
              </w:rPr>
              <w:t>4</w:t>
            </w:r>
            <w:r>
              <w:rPr>
                <w:sz w:val="26"/>
                <w:szCs w:val="26"/>
              </w:rPr>
              <w:t>Cl</w:t>
            </w:r>
          </w:p>
        </w:tc>
        <w:tc>
          <w:tcPr>
            <w:tcW w:w="1274" w:type="dxa"/>
          </w:tcPr>
          <w:p w14:paraId="18863375" w14:textId="77777777" w:rsidR="00F57379" w:rsidRDefault="00AE6DFA">
            <w:pPr>
              <w:ind w:firstLine="0"/>
              <w:jc w:val="both"/>
              <w:rPr>
                <w:sz w:val="26"/>
                <w:szCs w:val="26"/>
              </w:rPr>
            </w:pPr>
            <w:r>
              <w:rPr>
                <w:sz w:val="26"/>
                <w:szCs w:val="26"/>
              </w:rPr>
              <w:t>NaHCO</w:t>
            </w:r>
            <w:r>
              <w:rPr>
                <w:sz w:val="26"/>
                <w:szCs w:val="26"/>
                <w:vertAlign w:val="subscript"/>
              </w:rPr>
              <w:t>3</w:t>
            </w:r>
          </w:p>
        </w:tc>
      </w:tr>
      <w:tr w:rsidR="00F57379" w14:paraId="493586D0" w14:textId="77777777">
        <w:tc>
          <w:tcPr>
            <w:tcW w:w="1274" w:type="dxa"/>
          </w:tcPr>
          <w:p w14:paraId="55B554AE" w14:textId="77777777" w:rsidR="00F57379" w:rsidRDefault="00AE6DFA">
            <w:pPr>
              <w:ind w:firstLine="0"/>
              <w:jc w:val="both"/>
              <w:rPr>
                <w:sz w:val="26"/>
                <w:szCs w:val="26"/>
              </w:rPr>
            </w:pPr>
            <w:r>
              <w:rPr>
                <w:sz w:val="26"/>
                <w:szCs w:val="26"/>
              </w:rPr>
              <w:t>Môi trường</w:t>
            </w:r>
          </w:p>
        </w:tc>
        <w:tc>
          <w:tcPr>
            <w:tcW w:w="1274" w:type="dxa"/>
          </w:tcPr>
          <w:p w14:paraId="287E7A0B" w14:textId="77777777" w:rsidR="00F57379" w:rsidRDefault="00F57379">
            <w:pPr>
              <w:jc w:val="both"/>
              <w:rPr>
                <w:sz w:val="26"/>
                <w:szCs w:val="26"/>
              </w:rPr>
            </w:pPr>
          </w:p>
        </w:tc>
        <w:tc>
          <w:tcPr>
            <w:tcW w:w="1274" w:type="dxa"/>
          </w:tcPr>
          <w:p w14:paraId="171CC1E1" w14:textId="77777777" w:rsidR="00F57379" w:rsidRDefault="00F57379">
            <w:pPr>
              <w:jc w:val="both"/>
              <w:rPr>
                <w:sz w:val="26"/>
                <w:szCs w:val="26"/>
              </w:rPr>
            </w:pPr>
          </w:p>
        </w:tc>
        <w:tc>
          <w:tcPr>
            <w:tcW w:w="1274" w:type="dxa"/>
          </w:tcPr>
          <w:p w14:paraId="45468BF6" w14:textId="77777777" w:rsidR="00F57379" w:rsidRDefault="00F57379">
            <w:pPr>
              <w:jc w:val="both"/>
              <w:rPr>
                <w:sz w:val="26"/>
                <w:szCs w:val="26"/>
              </w:rPr>
            </w:pPr>
          </w:p>
        </w:tc>
        <w:tc>
          <w:tcPr>
            <w:tcW w:w="1274" w:type="dxa"/>
          </w:tcPr>
          <w:p w14:paraId="3E743130" w14:textId="77777777" w:rsidR="00F57379" w:rsidRDefault="00F57379">
            <w:pPr>
              <w:jc w:val="both"/>
              <w:rPr>
                <w:sz w:val="26"/>
                <w:szCs w:val="26"/>
              </w:rPr>
            </w:pPr>
          </w:p>
        </w:tc>
        <w:tc>
          <w:tcPr>
            <w:tcW w:w="1274" w:type="dxa"/>
          </w:tcPr>
          <w:p w14:paraId="0A8FC998" w14:textId="77777777" w:rsidR="00F57379" w:rsidRDefault="00F57379">
            <w:pPr>
              <w:jc w:val="both"/>
              <w:rPr>
                <w:sz w:val="26"/>
                <w:szCs w:val="26"/>
              </w:rPr>
            </w:pPr>
          </w:p>
        </w:tc>
      </w:tr>
    </w:tbl>
    <w:p w14:paraId="2581B50D" w14:textId="7FB0A219" w:rsidR="00F57379" w:rsidRDefault="00AE6DFA">
      <w:pPr>
        <w:rPr>
          <w:rFonts w:ascii="Times New Roman" w:eastAsia="Times New Roman" w:hAnsi="Times New Roman" w:cs="Times New Roman"/>
          <w:sz w:val="26"/>
          <w:szCs w:val="26"/>
        </w:rPr>
      </w:pPr>
      <w:r>
        <w:rPr>
          <w:rFonts w:ascii="Times New Roman" w:eastAsia="Times New Roman" w:hAnsi="Times New Roman" w:cs="Times New Roman"/>
          <w:sz w:val="26"/>
          <w:szCs w:val="26"/>
        </w:rPr>
        <w:t>Như vậy, không chỉ các chất phân li ra H</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 xml:space="preserve"> mới là acid và những chất phân li ra ion OH</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 xml:space="preserve"> mới là base.</w:t>
      </w:r>
    </w:p>
    <w:p w14:paraId="7C0B853E" w14:textId="52B517E8" w:rsidR="00F57379" w:rsidRDefault="009E73B2">
      <w:pPr>
        <w:tabs>
          <w:tab w:val="left" w:pos="284"/>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lang w:val="vi-VN"/>
        </w:rPr>
        <w:t xml:space="preserve">- </w:t>
      </w:r>
      <w:r w:rsidR="00AE6DFA">
        <w:rPr>
          <w:rFonts w:ascii="Times New Roman" w:eastAsia="Times New Roman" w:hAnsi="Times New Roman" w:cs="Times New Roman"/>
          <w:b/>
          <w:sz w:val="26"/>
          <w:szCs w:val="26"/>
        </w:rPr>
        <w:t>Thuyết acid – base của Bronsted - Lowry</w:t>
      </w:r>
      <w:r w:rsidR="00AE6DFA">
        <w:rPr>
          <w:rFonts w:ascii="Times New Roman" w:eastAsia="Times New Roman" w:hAnsi="Times New Roman" w:cs="Times New Roman"/>
          <w:sz w:val="26"/>
          <w:szCs w:val="26"/>
        </w:rPr>
        <w:t xml:space="preserve"> ……………………………………………………………………………...…………………………………………………………………………...</w:t>
      </w:r>
    </w:p>
    <w:p w14:paraId="61038D56" w14:textId="689A8BDE"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V</w:t>
      </w:r>
      <w:r>
        <w:rPr>
          <w:rFonts w:ascii="Times New Roman" w:eastAsia="Times New Roman" w:hAnsi="Times New Roman" w:cs="Times New Roman"/>
          <w:b/>
          <w:sz w:val="26"/>
          <w:szCs w:val="26"/>
        </w:rPr>
        <w:t>í dụ 1:</w:t>
      </w:r>
      <w:r>
        <w:rPr>
          <w:rFonts w:ascii="Times New Roman" w:eastAsia="Times New Roman" w:hAnsi="Times New Roman" w:cs="Times New Roman"/>
          <w:sz w:val="26"/>
          <w:szCs w:val="26"/>
        </w:rPr>
        <w:t xml:space="preserve"> HCl + H</w:t>
      </w:r>
      <w:r>
        <w:rPr>
          <w:rFonts w:ascii="Times New Roman" w:eastAsia="Times New Roman" w:hAnsi="Times New Roman" w:cs="Times New Roman"/>
          <w:sz w:val="26"/>
          <w:szCs w:val="26"/>
          <w:vertAlign w:val="subscript"/>
        </w:rPr>
        <w:t>2</w:t>
      </w:r>
      <w:sdt>
        <w:sdtPr>
          <w:tag w:val="goog_rdk_3"/>
          <w:id w:val="-2094468627"/>
        </w:sdtPr>
        <w:sdtEndPr/>
        <w:sdtContent>
          <w:r>
            <w:rPr>
              <w:rFonts w:ascii="Cardo" w:eastAsia="Cardo" w:hAnsi="Cardo" w:cs="Cardo"/>
              <w:sz w:val="26"/>
              <w:szCs w:val="26"/>
            </w:rPr>
            <w:t>O → H</w:t>
          </w:r>
        </w:sdtContent>
      </w:sdt>
      <w:r>
        <w:rPr>
          <w:rFonts w:ascii="Times New Roman" w:eastAsia="Times New Roman" w:hAnsi="Times New Roman" w:cs="Times New Roman"/>
          <w:sz w:val="26"/>
          <w:szCs w:val="26"/>
          <w:vertAlign w:val="subscript"/>
        </w:rPr>
        <w:t>3</w:t>
      </w:r>
      <w:r>
        <w:rPr>
          <w:rFonts w:ascii="Times New Roman" w:eastAsia="Times New Roman" w:hAnsi="Times New Roman" w:cs="Times New Roman"/>
          <w:sz w:val="26"/>
          <w:szCs w:val="26"/>
        </w:rPr>
        <w:t>O</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 xml:space="preserve"> + Cl</w:t>
      </w:r>
      <w:r>
        <w:rPr>
          <w:rFonts w:ascii="Times New Roman" w:eastAsia="Times New Roman" w:hAnsi="Times New Roman" w:cs="Times New Roman"/>
          <w:sz w:val="26"/>
          <w:szCs w:val="26"/>
          <w:vertAlign w:val="superscript"/>
        </w:rPr>
        <w:t>-</w:t>
      </w:r>
    </w:p>
    <w:p w14:paraId="60521925" w14:textId="1BB63FCB"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489B98C7" w14:textId="15BA5682"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Ví dụ 2:</w:t>
      </w:r>
      <w:r>
        <w:rPr>
          <w:rFonts w:ascii="Times New Roman" w:eastAsia="Times New Roman" w:hAnsi="Times New Roman" w:cs="Times New Roman"/>
          <w:sz w:val="26"/>
          <w:szCs w:val="26"/>
        </w:rPr>
        <w:t xml:space="preserve"> </w:t>
      </w:r>
      <w:r>
        <w:rPr>
          <w:sz w:val="36"/>
          <w:szCs w:val="36"/>
          <w:vertAlign w:val="subscript"/>
        </w:rPr>
        <w:object w:dxaOrig="3180" w:dyaOrig="435" w14:anchorId="0C21C3CF">
          <v:shape id="_x0000_i1032" type="#_x0000_t75" alt="" style="width:159.2pt;height:21.8pt;mso-width-percent:0;mso-height-percent:0;mso-width-percent:0;mso-height-percent:0" o:ole="">
            <v:imagedata r:id="rId28" o:title=""/>
          </v:shape>
          <o:OLEObject Type="Embed" ProgID="Equation.DSMT4" ShapeID="_x0000_i1032" DrawAspect="Content" ObjectID="_1754415185" r:id="rId29"/>
        </w:object>
      </w:r>
    </w:p>
    <w:p w14:paraId="1440D932"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16D910E8"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Ví dụ 3:</w:t>
      </w:r>
      <w:r>
        <w:rPr>
          <w:rFonts w:ascii="Times New Roman" w:eastAsia="Times New Roman" w:hAnsi="Times New Roman" w:cs="Times New Roman"/>
          <w:sz w:val="26"/>
          <w:szCs w:val="26"/>
        </w:rPr>
        <w:t xml:space="preserve"> </w:t>
      </w:r>
      <w:r>
        <w:rPr>
          <w:sz w:val="36"/>
          <w:szCs w:val="36"/>
          <w:vertAlign w:val="subscript"/>
        </w:rPr>
        <w:object w:dxaOrig="3420" w:dyaOrig="435" w14:anchorId="56DF6B1A">
          <v:shape id="_x0000_i1031" type="#_x0000_t75" alt="" style="width:171.1pt;height:21.8pt;mso-width-percent:0;mso-height-percent:0;mso-width-percent:0;mso-height-percent:0" o:ole="">
            <v:imagedata r:id="rId30" o:title=""/>
          </v:shape>
          <o:OLEObject Type="Embed" ProgID="Equation.DSMT4" ShapeID="_x0000_i1031" DrawAspect="Content" ObjectID="_1754415186" r:id="rId31"/>
        </w:object>
      </w:r>
    </w:p>
    <w:p w14:paraId="206A6189"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2C2C82A9"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lastRenderedPageBreak/>
        <w:t>Ví dụ 4a:</w:t>
      </w:r>
      <w:r>
        <w:rPr>
          <w:rFonts w:ascii="Times New Roman" w:eastAsia="Times New Roman" w:hAnsi="Times New Roman" w:cs="Times New Roman"/>
          <w:sz w:val="26"/>
          <w:szCs w:val="26"/>
        </w:rPr>
        <w:t xml:space="preserve"> </w:t>
      </w:r>
      <w:r>
        <w:rPr>
          <w:sz w:val="36"/>
          <w:szCs w:val="36"/>
          <w:vertAlign w:val="subscript"/>
        </w:rPr>
        <w:object w:dxaOrig="3615" w:dyaOrig="435" w14:anchorId="3F6BE49B">
          <v:shape id="_x0000_i1030" type="#_x0000_t75" alt="" style="width:181pt;height:21.8pt;mso-width-percent:0;mso-height-percent:0;mso-width-percent:0;mso-height-percent:0" o:ole="">
            <v:imagedata r:id="rId32" o:title=""/>
          </v:shape>
          <o:OLEObject Type="Embed" ProgID="Equation.DSMT4" ShapeID="_x0000_i1030" DrawAspect="Content" ObjectID="_1754415187" r:id="rId33"/>
        </w:object>
      </w:r>
    </w:p>
    <w:p w14:paraId="429D6895"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2BC1F824"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Ví dụ 4b:</w:t>
      </w:r>
      <w:r>
        <w:rPr>
          <w:rFonts w:ascii="Times New Roman" w:eastAsia="Times New Roman" w:hAnsi="Times New Roman" w:cs="Times New Roman"/>
          <w:sz w:val="26"/>
          <w:szCs w:val="26"/>
        </w:rPr>
        <w:t xml:space="preserve"> </w:t>
      </w:r>
      <w:r>
        <w:rPr>
          <w:sz w:val="36"/>
          <w:szCs w:val="36"/>
          <w:vertAlign w:val="subscript"/>
        </w:rPr>
        <w:object w:dxaOrig="3720" w:dyaOrig="435" w14:anchorId="0C6DB68D">
          <v:shape id="_x0000_i1029" type="#_x0000_t75" alt="" style="width:186.3pt;height:21.8pt;mso-width-percent:0;mso-height-percent:0;mso-width-percent:0;mso-height-percent:0" o:ole="">
            <v:imagedata r:id="rId34" o:title=""/>
          </v:shape>
          <o:OLEObject Type="Embed" ProgID="Equation.DSMT4" ShapeID="_x0000_i1029" DrawAspect="Content" ObjectID="_1754415188" r:id="rId35"/>
        </w:object>
      </w:r>
    </w:p>
    <w:p w14:paraId="4B595904"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3DB8C36C"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Như vậy : ion </w:t>
      </w:r>
      <w:r>
        <w:rPr>
          <w:sz w:val="36"/>
          <w:szCs w:val="36"/>
          <w:vertAlign w:val="subscript"/>
        </w:rPr>
        <w:object w:dxaOrig="720" w:dyaOrig="435" w14:anchorId="32B47760">
          <v:shape id="_x0000_i1028" type="#_x0000_t75" alt="" style="width:36.35pt;height:21.8pt;mso-width-percent:0;mso-height-percent:0;mso-width-percent:0;mso-height-percent:0" o:ole="">
            <v:imagedata r:id="rId36" o:title=""/>
          </v:shape>
          <o:OLEObject Type="Embed" ProgID="Equation.DSMT4" ShapeID="_x0000_i1028" DrawAspect="Content" ObjectID="_1754415189" r:id="rId37"/>
        </w:object>
      </w:r>
      <w:r>
        <w:t xml:space="preserve"> </w:t>
      </w:r>
      <w:r>
        <w:rPr>
          <w:rFonts w:ascii="Times New Roman" w:eastAsia="Times New Roman" w:hAnsi="Times New Roman" w:cs="Times New Roman"/>
          <w:sz w:val="26"/>
          <w:szCs w:val="26"/>
        </w:rPr>
        <w:t xml:space="preserve">vừa có thể ………………………., vừa có thể……………………nên </w:t>
      </w:r>
      <w:r>
        <w:rPr>
          <w:sz w:val="36"/>
          <w:szCs w:val="36"/>
          <w:vertAlign w:val="subscript"/>
        </w:rPr>
        <w:object w:dxaOrig="720" w:dyaOrig="435" w14:anchorId="00524C8E">
          <v:shape id="_x0000_i1027" type="#_x0000_t75" alt="" style="width:36.35pt;height:21.8pt;mso-width-percent:0;mso-height-percent:0;mso-width-percent:0;mso-height-percent:0" o:ole="">
            <v:imagedata r:id="rId36" o:title=""/>
          </v:shape>
          <o:OLEObject Type="Embed" ProgID="Equation.DSMT4" ShapeID="_x0000_i1027" DrawAspect="Content" ObjectID="_1754415190" r:id="rId38"/>
        </w:object>
      </w:r>
      <w:r>
        <w:rPr>
          <w:rFonts w:ascii="Times New Roman" w:eastAsia="Times New Roman" w:hAnsi="Times New Roman" w:cs="Times New Roman"/>
          <w:sz w:val="26"/>
          <w:szCs w:val="26"/>
        </w:rPr>
        <w:t>……………………………………...</w:t>
      </w:r>
    </w:p>
    <w:p w14:paraId="742DDF52"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Phân tử H</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O cũng v</w:t>
      </w:r>
      <w:r>
        <w:rPr>
          <w:rFonts w:ascii="Times New Roman" w:eastAsia="Times New Roman" w:hAnsi="Times New Roman" w:cs="Times New Roman"/>
          <w:sz w:val="26"/>
          <w:szCs w:val="26"/>
        </w:rPr>
        <w:t>ừa…………………..……vừa……………………… nên………………………………………………………………………...</w:t>
      </w:r>
    </w:p>
    <w:p w14:paraId="1EDD4BDF"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Dựa vào thuyết acid – base của Brosted – Lowry, hãy xác định chất nào là acid, chất nào là base trong các phản ứng sau:</w:t>
      </w:r>
    </w:p>
    <w:p w14:paraId="2AB45FE3"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sz w:val="36"/>
          <w:szCs w:val="36"/>
          <w:vertAlign w:val="subscript"/>
        </w:rPr>
        <w:object w:dxaOrig="4860" w:dyaOrig="855" w14:anchorId="010539FB">
          <v:shape id="_x0000_i1026" type="#_x0000_t75" alt="" style="width:243.1pt;height:42.95pt;mso-width-percent:0;mso-height-percent:0;mso-width-percent:0;mso-height-percent:0" o:ole="">
            <v:imagedata r:id="rId39" o:title=""/>
          </v:shape>
          <o:OLEObject Type="Embed" ProgID="Equation.DSMT4" ShapeID="_x0000_i1026" DrawAspect="Content" ObjectID="_1754415191" r:id="rId40"/>
        </w:object>
      </w:r>
    </w:p>
    <w:p w14:paraId="64CF51F1" w14:textId="77777777" w:rsidR="00F57379" w:rsidRDefault="00AE6DFA">
      <w:pPr>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2. Ưu điểm của thuyết Bronsted – Lowry</w:t>
      </w:r>
    </w:p>
    <w:p w14:paraId="00877986" w14:textId="430CDD5B" w:rsidR="00F57379" w:rsidRDefault="00E9552B">
      <w:pPr>
        <w:rPr>
          <w:rFonts w:ascii="Times New Roman" w:eastAsia="Times New Roman" w:hAnsi="Times New Roman" w:cs="Times New Roman"/>
          <w:b/>
          <w:sz w:val="26"/>
          <w:szCs w:val="26"/>
          <w:u w:val="single"/>
        </w:rPr>
      </w:pPr>
      <w:r>
        <mc:AlternateContent>
          <mc:Choice Requires="wpg">
            <w:drawing>
              <wp:anchor distT="0" distB="0" distL="114300" distR="114300" simplePos="0" relativeHeight="251672576" behindDoc="0" locked="0" layoutInCell="1" allowOverlap="1" wp14:anchorId="62D0A77F" wp14:editId="749EB595">
                <wp:simplePos x="0" y="0"/>
                <wp:positionH relativeFrom="column">
                  <wp:posOffset>-1605475</wp:posOffset>
                </wp:positionH>
                <wp:positionV relativeFrom="paragraph">
                  <wp:posOffset>434957</wp:posOffset>
                </wp:positionV>
                <wp:extent cx="1483995" cy="1189990"/>
                <wp:effectExtent l="0" t="0" r="0" b="0"/>
                <wp:wrapNone/>
                <wp:docPr id="2154" name="Group 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3995" cy="1189990"/>
                          <a:chOff x="1004" y="4387"/>
                          <a:chExt cx="2337" cy="1874"/>
                        </a:xfrm>
                      </wpg:grpSpPr>
                      <wps:wsp>
                        <wps:cNvPr id="2155" name="Rectangle 391"/>
                        <wps:cNvSpPr>
                          <a:spLocks/>
                        </wps:cNvSpPr>
                        <wps:spPr bwMode="auto">
                          <a:xfrm>
                            <a:off x="1351" y="4448"/>
                            <a:ext cx="1990" cy="1813"/>
                          </a:xfrm>
                          <a:prstGeom prst="rect">
                            <a:avLst/>
                          </a:prstGeom>
                          <a:solidFill>
                            <a:srgbClr val="FFFFCC"/>
                          </a:solidFill>
                          <a:ln>
                            <a:noFill/>
                          </a:ln>
                        </wps:spPr>
                        <wps:txbx>
                          <w:txbxContent>
                            <w:p w14:paraId="6C517A32" w14:textId="77777777" w:rsidR="00E9552B" w:rsidRDefault="00E9552B" w:rsidP="00E9552B">
                              <w:pPr>
                                <w:spacing w:after="0" w:line="240" w:lineRule="auto"/>
                                <w:ind w:right="-140"/>
                                <w:rPr>
                                  <w:rFonts w:ascii="#9Slide03 Cabin" w:eastAsia="Times New Roman" w:hAnsi="#9Slide03 Cabin"/>
                                  <w:noProof w:val="0"/>
                                  <w:lang w:val="vi-VN"/>
                                </w:rPr>
                              </w:pPr>
                              <w:r w:rsidRPr="00096576">
                                <w:rPr>
                                  <w:rFonts w:ascii="Times New Roman" w:eastAsia="Times New Roman" w:hAnsi="Times New Roman"/>
                                  <w:noProof w:val="0"/>
                                  <w:color w:val="385623"/>
                                </w:rPr>
                                <w:t>▼</w:t>
                              </w:r>
                              <w:r w:rsidRPr="004A2F98">
                                <w:rPr>
                                  <w:rFonts w:ascii="#9Slide03 Cabin" w:eastAsia="Times New Roman" w:hAnsi="#9Slide03 Cabin"/>
                                  <w:noProof w:val="0"/>
                                  <w:lang w:val="pt-BR"/>
                                </w:rPr>
                                <w:t xml:space="preserve"> </w:t>
                              </w:r>
                              <w:r>
                                <w:rPr>
                                  <w:rFonts w:ascii="#9Slide03 Cabin" w:eastAsia="Times New Roman" w:hAnsi="#9Slide03 Cabin"/>
                                  <w:i/>
                                  <w:iCs/>
                                  <w:noProof w:val="0"/>
                                </w:rPr>
                                <w:t>Nghiên cứu SGK</w:t>
                              </w:r>
                              <w:r w:rsidRPr="007019E7">
                                <w:rPr>
                                  <w:rFonts w:ascii="#9Slide03 Cabin" w:eastAsia="Times New Roman" w:hAnsi="#9Slide03 Cabin"/>
                                  <w:i/>
                                  <w:iCs/>
                                  <w:noProof w:val="0"/>
                                  <w:lang w:val="vi-VN"/>
                                </w:rPr>
                                <w:t>:</w:t>
                              </w:r>
                              <w:r>
                                <w:rPr>
                                  <w:rFonts w:ascii="#9Slide03 Cabin" w:eastAsia="Times New Roman" w:hAnsi="#9Slide03 Cabin"/>
                                  <w:noProof w:val="0"/>
                                  <w:lang w:val="vi-VN"/>
                                </w:rPr>
                                <w:t xml:space="preserve"> </w:t>
                              </w:r>
                            </w:p>
                            <w:p w14:paraId="0CC9BF5C" w14:textId="0DE933C6" w:rsidR="00E9552B" w:rsidRPr="0056324C" w:rsidRDefault="00E9552B" w:rsidP="00E9552B">
                              <w:pPr>
                                <w:spacing w:after="0" w:line="276" w:lineRule="auto"/>
                                <w:ind w:right="-140"/>
                              </w:pPr>
                              <w:r>
                                <w:rPr>
                                  <w:rFonts w:ascii="#9Slide03 Cabin" w:eastAsia="Times New Roman" w:hAnsi="#9Slide03 Cabin"/>
                                  <w:noProof w:val="0"/>
                                </w:rPr>
                                <w:t xml:space="preserve">Hoàn thành các nội dung </w:t>
                              </w:r>
                              <w:r>
                                <w:rPr>
                                  <w:rFonts w:ascii="#9Slide03 Cabin" w:eastAsia="Times New Roman" w:hAnsi="#9Slide03 Cabin"/>
                                  <w:noProof w:val="0"/>
                                </w:rPr>
                                <w:t>còn</w:t>
                              </w:r>
                              <w:r>
                                <w:rPr>
                                  <w:rFonts w:ascii="#9Slide03 Cabin" w:eastAsia="Times New Roman" w:hAnsi="#9Slide03 Cabin"/>
                                  <w:noProof w:val="0"/>
                                  <w:lang w:val="vi-VN"/>
                                </w:rPr>
                                <w:t xml:space="preserve"> thiếu</w:t>
                              </w:r>
                              <w:r>
                                <w:rPr>
                                  <w:rFonts w:ascii="#9Slide03 Cabin" w:eastAsia="Times New Roman" w:hAnsi="#9Slide03 Cabin"/>
                                  <w:noProof w:val="0"/>
                                  <w:lang w:val="vi-VN"/>
                                </w:rPr>
                                <w:t>.</w:t>
                              </w:r>
                            </w:p>
                          </w:txbxContent>
                        </wps:txbx>
                        <wps:bodyPr rot="0" vert="horz" wrap="square" lIns="91440" tIns="45720" rIns="91440" bIns="45720" anchor="t" anchorCtr="0" upright="1">
                          <a:noAutofit/>
                        </wps:bodyPr>
                      </wps:wsp>
                      <pic:pic xmlns:pic="http://schemas.openxmlformats.org/drawingml/2006/picture">
                        <pic:nvPicPr>
                          <pic:cNvPr id="2156" name="Picture 2" descr="News"/>
                          <pic:cNvPicPr>
                            <a:picLocks/>
                          </pic:cNvPicPr>
                        </pic:nvPicPr>
                        <pic:blipFill>
                          <a:blip r:embed="rId8" cstate="print"/>
                          <a:srcRect/>
                          <a:stretch>
                            <a:fillRect/>
                          </a:stretch>
                        </pic:blipFill>
                        <pic:spPr bwMode="auto">
                          <a:xfrm rot="-490717">
                            <a:off x="1004" y="4387"/>
                            <a:ext cx="686" cy="686"/>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62D0A77F" id="Group 390" o:spid="_x0000_s1079" style="position:absolute;margin-left:-126.4pt;margin-top:34.25pt;width:116.85pt;height:93.7pt;z-index:251672576;mso-position-horizontal-relative:text;mso-position-vertical-relative:text" coordorigin="1004,4387" coordsize="2337,187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">
                <v:rect id="Rectangle 391" o:spid="_x0000_s1080" style="position:absolute;left:1351;top:4448;width:1990;height:181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" fillcolor="#ffc" stroked="f">
                  <v:textbox>
                    <w:txbxContent>
                      <w:p w14:paraId="6C517A32" w14:textId="77777777" w:rsidR="00E9552B" w:rsidRDefault="00E9552B" w:rsidP="00E9552B">
                        <w:pPr>
                          <w:spacing w:after="0" w:line="240" w:lineRule="auto"/>
                          <w:ind w:right="-140"/>
                          <w:rPr>
                            <w:rFonts w:ascii="#9Slide03 Cabin" w:eastAsia="Times New Roman" w:hAnsi="#9Slide03 Cabin"/>
                            <w:noProof w:val="0"/>
                            <w:lang w:val="vi-VN"/>
                          </w:rPr>
                        </w:pPr>
                        <w:r w:rsidRPr="00096576">
                          <w:rPr>
                            <w:rFonts w:ascii="Times New Roman" w:eastAsia="Times New Roman" w:hAnsi="Times New Roman"/>
                            <w:noProof w:val="0"/>
                            <w:color w:val="385623"/>
                          </w:rPr>
                          <w:t>▼</w:t>
                        </w:r>
                        <w:r w:rsidRPr="004A2F98">
                          <w:rPr>
                            <w:rFonts w:ascii="#9Slide03 Cabin" w:eastAsia="Times New Roman" w:hAnsi="#9Slide03 Cabin"/>
                            <w:noProof w:val="0"/>
                            <w:lang w:val="pt-BR"/>
                          </w:rPr>
                          <w:t xml:space="preserve"> </w:t>
                        </w:r>
                        <w:r>
                          <w:rPr>
                            <w:rFonts w:ascii="#9Slide03 Cabin" w:eastAsia="Times New Roman" w:hAnsi="#9Slide03 Cabin"/>
                            <w:i/>
                            <w:iCs/>
                            <w:noProof w:val="0"/>
                          </w:rPr>
                          <w:t>Nghiên cứu SGK</w:t>
                        </w:r>
                        <w:r w:rsidRPr="007019E7">
                          <w:rPr>
                            <w:rFonts w:ascii="#9Slide03 Cabin" w:eastAsia="Times New Roman" w:hAnsi="#9Slide03 Cabin"/>
                            <w:i/>
                            <w:iCs/>
                            <w:noProof w:val="0"/>
                            <w:lang w:val="vi-VN"/>
                          </w:rPr>
                          <w:t>:</w:t>
                        </w:r>
                        <w:r>
                          <w:rPr>
                            <w:rFonts w:ascii="#9Slide03 Cabin" w:eastAsia="Times New Roman" w:hAnsi="#9Slide03 Cabin"/>
                            <w:noProof w:val="0"/>
                            <w:lang w:val="vi-VN"/>
                          </w:rPr>
                          <w:t xml:space="preserve"> </w:t>
                        </w:r>
                      </w:p>
                      <w:p w14:paraId="0CC9BF5C" w14:textId="0DE933C6" w:rsidR="00E9552B" w:rsidRPr="0056324C" w:rsidRDefault="00E9552B" w:rsidP="00E9552B">
                        <w:pPr>
                          <w:spacing w:after="0" w:line="276" w:lineRule="auto"/>
                          <w:ind w:right="-140"/>
                        </w:pPr>
                        <w:r>
                          <w:rPr>
                            <w:rFonts w:ascii="#9Slide03 Cabin" w:eastAsia="Times New Roman" w:hAnsi="#9Slide03 Cabin"/>
                            <w:noProof w:val="0"/>
                          </w:rPr>
                          <w:t xml:space="preserve">Hoàn thành các nội dung </w:t>
                        </w:r>
                        <w:r>
                          <w:rPr>
                            <w:rFonts w:ascii="#9Slide03 Cabin" w:eastAsia="Times New Roman" w:hAnsi="#9Slide03 Cabin"/>
                            <w:noProof w:val="0"/>
                          </w:rPr>
                          <w:t>còn</w:t>
                        </w:r>
                        <w:r>
                          <w:rPr>
                            <w:rFonts w:ascii="#9Slide03 Cabin" w:eastAsia="Times New Roman" w:hAnsi="#9Slide03 Cabin"/>
                            <w:noProof w:val="0"/>
                            <w:lang w:val="vi-VN"/>
                          </w:rPr>
                          <w:t xml:space="preserve"> thiếu</w:t>
                        </w:r>
                        <w:r>
                          <w:rPr>
                            <w:rFonts w:ascii="#9Slide03 Cabin" w:eastAsia="Times New Roman" w:hAnsi="#9Slide03 Cabin"/>
                            <w:noProof w:val="0"/>
                            <w:lang w:val="vi-VN"/>
                          </w:rPr>
                          <w:t>.</w:t>
                        </w:r>
                      </w:p>
                    </w:txbxContent>
                  </v:textbox>
                </v:rect>
                <v:shape id="Picture 2" o:spid="_x0000_s1081" type="#_x0000_t75" alt="News" style="position:absolute;left:1004;top:4387;width:686;height:686;rotation:-535994fd;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">
                  <v:imagedata r:id="rId9" o:title="News"/>
                  <o:lock v:ext="edit" aspectratio="f"/>
                </v:shape>
              </v:group>
            </w:pict>
          </mc:Fallback>
        </mc:AlternateContent>
      </w:r>
      <w:r w:rsidR="00AE6DFA">
        <w:rPr>
          <w:rFonts w:ascii="Times New Roman" w:eastAsia="Times New Roman" w:hAnsi="Times New Roman" w:cs="Times New Roman"/>
          <w:sz w:val="26"/>
          <w:szCs w:val="26"/>
        </w:rPr>
        <w:t>……………………………………………………………………………...…………………………………………………………………………...</w:t>
      </w:r>
    </w:p>
    <w:p w14:paraId="191CB292" w14:textId="79E78CAE" w:rsidR="00E9552B" w:rsidRDefault="00E9552B" w:rsidP="00E9552B">
      <w:pPr>
        <w:tabs>
          <w:tab w:val="left" w:pos="284"/>
        </w:tabs>
        <w:spacing w:after="0" w:line="360" w:lineRule="auto"/>
        <w:jc w:val="both"/>
        <w:rPr>
          <w:rFonts w:ascii="Times New Roman" w:eastAsia="Times New Roman" w:hAnsi="Times New Roman" w:cs="Times New Roman"/>
          <w:b/>
          <w:sz w:val="26"/>
          <w:szCs w:val="26"/>
          <w:u w:val="single"/>
        </w:rPr>
      </w:pPr>
      <w:r>
        <w:rPr>
          <w:rFonts w:ascii="Times New Roman" w:eastAsia="Times New Roman" w:hAnsi="Times New Roman" w:cs="Times New Roman"/>
          <w:b/>
          <w:sz w:val="26"/>
          <w:szCs w:val="26"/>
          <w:u w:val="single"/>
        </w:rPr>
        <w:t xml:space="preserve">III. KHÁI NIỆM pH VÀ Ý NGHĨA CỦA pH TRONG THỰC TIỄN  </w:t>
      </w:r>
    </w:p>
    <w:p w14:paraId="096CD890" w14:textId="77777777" w:rsidR="00F57379" w:rsidRDefault="00AE6DFA">
      <w:pPr>
        <w:tabs>
          <w:tab w:val="left" w:pos="284"/>
        </w:tabs>
        <w:spacing w:after="0" w:line="360" w:lineRule="auto"/>
        <w:jc w:val="both"/>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1. Khái niệm pH</w:t>
      </w:r>
    </w:p>
    <w:p w14:paraId="2FBCB633"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drawing>
          <wp:inline distT="0" distB="0" distL="0" distR="0" wp14:anchorId="4201A861" wp14:editId="54A55B1E">
            <wp:extent cx="152400" cy="152400"/>
            <wp:effectExtent l="0" t="0" r="0" b="0"/>
            <wp:docPr id="758" name="image13.png" descr="A close-up of a logo&#10;&#10;&#10;&#10;&#10;&#10;&#10;&#10;&#10;&#10;&#10;&#10;&#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0" name="image13.png" descr="A close-up of a logo&#10;&#10;&#10;&#10;&#10;&#10;&#10;&#10;&#10;&#10;&#10;&#10;&#10;&#10;Description automatically generated with low confidence"/>
                    <pic:cNvPicPr preferRelativeResize="0"/>
                  </pic:nvPicPr>
                  <pic:blipFill>
                    <a:blip r:embed="rId27"/>
                    <a:srcRect/>
                    <a:stretch>
                      <a:fillRect/>
                    </a:stretch>
                  </pic:blipFill>
                  <pic:spPr>
                    <a:xfrm>
                      <a:off x="0" y="0"/>
                      <a:ext cx="152400" cy="152400"/>
                    </a:xfrm>
                    <a:prstGeom prst="rect">
                      <a:avLst/>
                    </a:prstGeom>
                    <a:ln/>
                  </pic:spPr>
                </pic:pic>
              </a:graphicData>
            </a:graphic>
          </wp:inline>
        </w:drawing>
      </w:r>
      <w:r>
        <w:rPr>
          <w:rFonts w:ascii="Times New Roman" w:eastAsia="Times New Roman" w:hAnsi="Times New Roman" w:cs="Times New Roman"/>
          <w:sz w:val="26"/>
          <w:szCs w:val="26"/>
        </w:rPr>
        <w:t xml:space="preserve"> </w:t>
      </w:r>
      <w:r>
        <w:rPr>
          <w:rFonts w:ascii="Times New Roman" w:eastAsia="Times New Roman" w:hAnsi="Times New Roman" w:cs="Times New Roman"/>
          <w:b/>
          <w:sz w:val="26"/>
          <w:szCs w:val="26"/>
        </w:rPr>
        <w:t>pH:</w:t>
      </w:r>
      <w:r>
        <w:rPr>
          <w:rFonts w:ascii="Times New Roman" w:eastAsia="Times New Roman" w:hAnsi="Times New Roman" w:cs="Times New Roman"/>
          <w:sz w:val="26"/>
          <w:szCs w:val="26"/>
        </w:rPr>
        <w:t xml:space="preserve"> ……………………………………………………………</w:t>
      </w:r>
    </w:p>
    <w:p w14:paraId="75A68A9B"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w:t>
      </w:r>
    </w:p>
    <w:p w14:paraId="11205279" w14:textId="77777777" w:rsidR="00F57379" w:rsidRDefault="00AE6DFA">
      <w:pPr>
        <w:tabs>
          <w:tab w:val="left" w:pos="284"/>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2008B0AB" w14:textId="77777777" w:rsidR="00F57379" w:rsidRDefault="00AE6DFA">
      <w:pPr>
        <w:tabs>
          <w:tab w:val="left" w:pos="284"/>
        </w:tabs>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 Một loại dầu gội đầu có nồng độ ion OH</w:t>
      </w:r>
      <w:r>
        <w:rPr>
          <w:rFonts w:ascii="Times New Roman" w:eastAsia="Times New Roman" w:hAnsi="Times New Roman" w:cs="Times New Roman"/>
          <w:b/>
          <w:sz w:val="26"/>
          <w:szCs w:val="26"/>
          <w:vertAlign w:val="superscript"/>
        </w:rPr>
        <w:t>-</w:t>
      </w:r>
      <w:r>
        <w:rPr>
          <w:rFonts w:ascii="Times New Roman" w:eastAsia="Times New Roman" w:hAnsi="Times New Roman" w:cs="Times New Roman"/>
          <w:b/>
          <w:sz w:val="26"/>
          <w:szCs w:val="26"/>
        </w:rPr>
        <w:t xml:space="preserve"> là 10</w:t>
      </w:r>
      <w:r>
        <w:rPr>
          <w:rFonts w:ascii="Times New Roman" w:eastAsia="Times New Roman" w:hAnsi="Times New Roman" w:cs="Times New Roman"/>
          <w:b/>
          <w:sz w:val="26"/>
          <w:szCs w:val="26"/>
          <w:vertAlign w:val="superscript"/>
        </w:rPr>
        <w:t>-5,17</w:t>
      </w:r>
      <w:r>
        <w:rPr>
          <w:rFonts w:ascii="Times New Roman" w:eastAsia="Times New Roman" w:hAnsi="Times New Roman" w:cs="Times New Roman"/>
          <w:b/>
          <w:sz w:val="26"/>
          <w:szCs w:val="26"/>
        </w:rPr>
        <w:t xml:space="preserve"> mol/L.</w:t>
      </w:r>
    </w:p>
    <w:p w14:paraId="086E5941" w14:textId="77777777" w:rsidR="00F57379" w:rsidRDefault="00AE6DFA">
      <w:pPr>
        <w:numPr>
          <w:ilvl w:val="0"/>
          <w:numId w:val="5"/>
        </w:numPr>
        <w:tabs>
          <w:tab w:val="left" w:pos="284"/>
        </w:tabs>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Tính nồng độ ion H</w:t>
      </w:r>
      <w:r>
        <w:rPr>
          <w:rFonts w:ascii="Times New Roman" w:eastAsia="Times New Roman" w:hAnsi="Times New Roman" w:cs="Times New Roman"/>
          <w:b/>
          <w:sz w:val="26"/>
          <w:szCs w:val="26"/>
          <w:vertAlign w:val="superscript"/>
        </w:rPr>
        <w:t>+</w:t>
      </w:r>
      <w:r>
        <w:rPr>
          <w:rFonts w:ascii="Times New Roman" w:eastAsia="Times New Roman" w:hAnsi="Times New Roman" w:cs="Times New Roman"/>
          <w:b/>
          <w:sz w:val="26"/>
          <w:szCs w:val="26"/>
        </w:rPr>
        <w:t>, pH của loại dầu gội nói trên.</w:t>
      </w:r>
    </w:p>
    <w:p w14:paraId="0C62D0E2" w14:textId="77777777" w:rsidR="00F57379" w:rsidRDefault="00AE6DFA">
      <w:pPr>
        <w:numPr>
          <w:ilvl w:val="0"/>
          <w:numId w:val="5"/>
        </w:numPr>
        <w:tabs>
          <w:tab w:val="left" w:pos="284"/>
        </w:tabs>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Môi trường của loại dầu gội trên là acid, base hay trung tính?</w:t>
      </w:r>
    </w:p>
    <w:p w14:paraId="45F41F68"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4165A030" w14:textId="77777777" w:rsidR="00F57379" w:rsidRDefault="00AE6DFA">
      <w:pPr>
        <w:tabs>
          <w:tab w:val="left" w:pos="284"/>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w:t>
      </w:r>
    </w:p>
    <w:p w14:paraId="72BF2F3F" w14:textId="77777777" w:rsidR="00F57379" w:rsidRDefault="00AE6DFA">
      <w:pPr>
        <w:tabs>
          <w:tab w:val="left" w:pos="284"/>
        </w:tabs>
        <w:spacing w:after="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 Một học sinh làm thí nghiệm xác định độ pH của đất như sau: Lấy một lượng đất cho vào nước rồi lọc lấy phần dung dịch. Dùng máy pH đo được giá trị pH là 4,52.</w:t>
      </w:r>
    </w:p>
    <w:p w14:paraId="2B846D9D" w14:textId="77777777" w:rsidR="00F57379" w:rsidRDefault="00AE6DFA">
      <w:pPr>
        <w:numPr>
          <w:ilvl w:val="0"/>
          <w:numId w:val="1"/>
        </w:numPr>
        <w:tabs>
          <w:tab w:val="left" w:pos="284"/>
        </w:tabs>
        <w:spacing w:after="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Hãy cho biết môi trường của dung dịch là acid, base hay trung tính?</w:t>
      </w:r>
    </w:p>
    <w:p w14:paraId="126DDEE7" w14:textId="77777777" w:rsidR="00F57379" w:rsidRDefault="00AE6DFA">
      <w:pPr>
        <w:numPr>
          <w:ilvl w:val="0"/>
          <w:numId w:val="1"/>
        </w:numPr>
        <w:tabs>
          <w:tab w:val="left" w:pos="284"/>
        </w:tabs>
        <w:spacing w:after="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Loại đất trên được gọi là đ</w:t>
      </w:r>
      <w:r>
        <w:rPr>
          <w:rFonts w:ascii="Times New Roman" w:eastAsia="Times New Roman" w:hAnsi="Times New Roman" w:cs="Times New Roman"/>
          <w:b/>
          <w:sz w:val="26"/>
          <w:szCs w:val="26"/>
        </w:rPr>
        <w:t xml:space="preserve">ất chua. Hãy đề xuất biện pháp để làm giảm độ chua, tăng độ pH của đất. </w:t>
      </w:r>
    </w:p>
    <w:p w14:paraId="1C0D069B"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3AC3351C" w14:textId="77777777" w:rsidR="00F57379" w:rsidRDefault="00AE6DFA">
      <w:pPr>
        <w:tabs>
          <w:tab w:val="left" w:pos="284"/>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6DD953FA" w14:textId="77777777" w:rsidR="00F57379" w:rsidRDefault="00AE6DFA">
      <w:pPr>
        <w:tabs>
          <w:tab w:val="left" w:pos="284"/>
        </w:tabs>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eastAsia="Times New Roman" w:hAnsi="Times New Roman" w:cs="Times New Roman"/>
          <w:b/>
          <w:sz w:val="26"/>
          <w:szCs w:val="26"/>
        </w:rPr>
        <w:t xml:space="preserve">pH của dung dịch nào sau đây </w:t>
      </w:r>
      <w:r>
        <w:rPr>
          <w:rFonts w:ascii="Times New Roman" w:eastAsia="Times New Roman" w:hAnsi="Times New Roman" w:cs="Times New Roman"/>
          <w:b/>
          <w:sz w:val="26"/>
          <w:szCs w:val="26"/>
        </w:rPr>
        <w:t>có giá trị nhỏ nhất?</w:t>
      </w:r>
    </w:p>
    <w:p w14:paraId="457791BC" w14:textId="77777777" w:rsidR="00F57379" w:rsidRDefault="00AE6DFA">
      <w:pPr>
        <w:numPr>
          <w:ilvl w:val="0"/>
          <w:numId w:val="2"/>
        </w:numPr>
        <w:tabs>
          <w:tab w:val="left" w:pos="284"/>
        </w:tabs>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Dung dịch HCl 0,1 M</w:t>
      </w:r>
      <w:r>
        <w:rPr>
          <w:rFonts w:ascii="Times New Roman" w:eastAsia="Times New Roman" w:hAnsi="Times New Roman" w:cs="Times New Roman"/>
          <w:b/>
          <w:sz w:val="26"/>
          <w:szCs w:val="26"/>
        </w:rPr>
        <w:tab/>
      </w:r>
      <w:r>
        <w:rPr>
          <w:rFonts w:ascii="Times New Roman" w:eastAsia="Times New Roman" w:hAnsi="Times New Roman" w:cs="Times New Roman"/>
          <w:b/>
          <w:sz w:val="26"/>
          <w:szCs w:val="26"/>
        </w:rPr>
        <w:tab/>
      </w:r>
    </w:p>
    <w:p w14:paraId="171EB324" w14:textId="77777777" w:rsidR="00F57379" w:rsidRDefault="00AE6DFA">
      <w:pPr>
        <w:numPr>
          <w:ilvl w:val="0"/>
          <w:numId w:val="2"/>
        </w:numPr>
        <w:tabs>
          <w:tab w:val="left" w:pos="284"/>
        </w:tabs>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Dung dịch CH</w:t>
      </w:r>
      <w:r>
        <w:rPr>
          <w:rFonts w:ascii="Times New Roman" w:eastAsia="Times New Roman" w:hAnsi="Times New Roman" w:cs="Times New Roman"/>
          <w:b/>
          <w:sz w:val="26"/>
          <w:szCs w:val="26"/>
          <w:vertAlign w:val="subscript"/>
        </w:rPr>
        <w:t>3</w:t>
      </w:r>
      <w:r>
        <w:rPr>
          <w:rFonts w:ascii="Times New Roman" w:eastAsia="Times New Roman" w:hAnsi="Times New Roman" w:cs="Times New Roman"/>
          <w:b/>
          <w:sz w:val="26"/>
          <w:szCs w:val="26"/>
        </w:rPr>
        <w:t>COOH 0,1 M</w:t>
      </w:r>
    </w:p>
    <w:p w14:paraId="0FCB1764" w14:textId="77777777" w:rsidR="00F57379" w:rsidRDefault="00AE6DFA">
      <w:pPr>
        <w:numPr>
          <w:ilvl w:val="0"/>
          <w:numId w:val="2"/>
        </w:numPr>
        <w:tabs>
          <w:tab w:val="left" w:pos="284"/>
        </w:tabs>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Dung dịch NaCl 0,1 M</w:t>
      </w:r>
    </w:p>
    <w:p w14:paraId="7D4D0A5A" w14:textId="77777777" w:rsidR="00F57379" w:rsidRDefault="00AE6DFA">
      <w:pPr>
        <w:numPr>
          <w:ilvl w:val="0"/>
          <w:numId w:val="2"/>
        </w:numPr>
        <w:tabs>
          <w:tab w:val="left" w:pos="284"/>
        </w:tabs>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Dung dịch NaOH 0,01 M</w:t>
      </w:r>
    </w:p>
    <w:p w14:paraId="0F931349" w14:textId="77777777" w:rsidR="00F57379" w:rsidRDefault="00AE6DFA">
      <w:pPr>
        <w:tabs>
          <w:tab w:val="left" w:pos="284"/>
        </w:tabs>
        <w:spacing w:after="0" w:line="360" w:lineRule="auto"/>
        <w:jc w:val="both"/>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2. Ý nghĩa của pH trong thực tiễn</w:t>
      </w:r>
    </w:p>
    <w:p w14:paraId="1857A346"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drawing>
          <wp:inline distT="0" distB="0" distL="0" distR="0" wp14:anchorId="66A56B7B" wp14:editId="731948DD">
            <wp:extent cx="152400" cy="152400"/>
            <wp:effectExtent l="0" t="0" r="0" b="0"/>
            <wp:docPr id="759" name="image13.png" descr="A close-up of a logo&#10;&#10;&#10;&#10;&#10;&#10;&#10;&#10;&#10;&#10;&#10;&#10;&#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0" name="image13.png" descr="A close-up of a logo&#10;&#10;&#10;&#10;&#10;&#10;&#10;&#10;&#10;&#10;&#10;&#10;&#10;&#10;Description automatically generated with low confidence"/>
                    <pic:cNvPicPr preferRelativeResize="0"/>
                  </pic:nvPicPr>
                  <pic:blipFill>
                    <a:blip r:embed="rId27"/>
                    <a:srcRect/>
                    <a:stretch>
                      <a:fillRect/>
                    </a:stretch>
                  </pic:blipFill>
                  <pic:spPr>
                    <a:xfrm>
                      <a:off x="0" y="0"/>
                      <a:ext cx="152400" cy="152400"/>
                    </a:xfrm>
                    <a:prstGeom prst="rect">
                      <a:avLst/>
                    </a:prstGeom>
                    <a:ln/>
                  </pic:spPr>
                </pic:pic>
              </a:graphicData>
            </a:graphic>
          </wp:inline>
        </w:drawing>
      </w:r>
      <w:r>
        <w:rPr>
          <w:rFonts w:ascii="Times New Roman" w:eastAsia="Times New Roman" w:hAnsi="Times New Roman" w:cs="Times New Roman"/>
          <w:sz w:val="26"/>
          <w:szCs w:val="26"/>
        </w:rPr>
        <w:t xml:space="preserve"> ………………………………………………………………………..</w:t>
      </w:r>
    </w:p>
    <w:p w14:paraId="751F8067"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548DF6AA" w14:textId="77777777" w:rsidR="00F57379" w:rsidRDefault="00AE6DFA">
      <w:pPr>
        <w:tabs>
          <w:tab w:val="left" w:pos="284"/>
        </w:tabs>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w:t>
      </w:r>
      <w:r>
        <w:rPr>
          <w:rFonts w:ascii="Quattrocento Sans" w:eastAsia="Quattrocento Sans" w:hAnsi="Quattrocento Sans" w:cs="Quattrocento Sans"/>
          <w:b/>
          <w:color w:val="000000"/>
          <w:sz w:val="72"/>
          <w:szCs w:val="72"/>
        </w:rPr>
        <w:t xml:space="preserve"> </w:t>
      </w:r>
      <w:r>
        <w:rPr>
          <w:rFonts w:ascii="Times New Roman" w:eastAsia="Times New Roman" w:hAnsi="Times New Roman" w:cs="Times New Roman"/>
          <w:b/>
          <w:sz w:val="26"/>
          <w:szCs w:val="26"/>
        </w:rPr>
        <w:t>Đo pH của một cốc nước chanh được giá trị pH bằng 2,4. Nhận định nào sau đây không đúng?</w:t>
      </w:r>
    </w:p>
    <w:p w14:paraId="653CAC5A" w14:textId="77777777" w:rsidR="00F57379" w:rsidRDefault="00AE6DFA">
      <w:pPr>
        <w:numPr>
          <w:ilvl w:val="0"/>
          <w:numId w:val="3"/>
        </w:numPr>
        <w:tabs>
          <w:tab w:val="left" w:pos="284"/>
        </w:tabs>
        <w:spacing w:after="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Nước chanh có môi trường acid.</w:t>
      </w:r>
    </w:p>
    <w:p w14:paraId="63ACD54E" w14:textId="77777777" w:rsidR="00F57379" w:rsidRDefault="00AE6DFA">
      <w:pPr>
        <w:numPr>
          <w:ilvl w:val="0"/>
          <w:numId w:val="3"/>
        </w:numPr>
        <w:tabs>
          <w:tab w:val="left" w:pos="284"/>
        </w:tabs>
        <w:spacing w:after="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Nồng độ ion [H</w:t>
      </w:r>
      <w:r>
        <w:rPr>
          <w:rFonts w:ascii="Times New Roman" w:eastAsia="Times New Roman" w:hAnsi="Times New Roman" w:cs="Times New Roman"/>
          <w:b/>
          <w:sz w:val="26"/>
          <w:szCs w:val="26"/>
          <w:vertAlign w:val="superscript"/>
        </w:rPr>
        <w:t>+</w:t>
      </w:r>
      <w:r>
        <w:rPr>
          <w:rFonts w:ascii="Times New Roman" w:eastAsia="Times New Roman" w:hAnsi="Times New Roman" w:cs="Times New Roman"/>
          <w:b/>
          <w:sz w:val="26"/>
          <w:szCs w:val="26"/>
        </w:rPr>
        <w:t>] của nước chanh là 10</w:t>
      </w:r>
      <w:r>
        <w:rPr>
          <w:rFonts w:ascii="Times New Roman" w:eastAsia="Times New Roman" w:hAnsi="Times New Roman" w:cs="Times New Roman"/>
          <w:b/>
          <w:sz w:val="26"/>
          <w:szCs w:val="26"/>
          <w:vertAlign w:val="superscript"/>
        </w:rPr>
        <w:t>-2,4</w:t>
      </w:r>
      <w:r>
        <w:rPr>
          <w:rFonts w:ascii="Times New Roman" w:eastAsia="Times New Roman" w:hAnsi="Times New Roman" w:cs="Times New Roman"/>
          <w:b/>
          <w:sz w:val="26"/>
          <w:szCs w:val="26"/>
        </w:rPr>
        <w:t xml:space="preserve"> mol/L.</w:t>
      </w:r>
    </w:p>
    <w:p w14:paraId="787FFEA7" w14:textId="77777777" w:rsidR="00F57379" w:rsidRDefault="00AE6DFA">
      <w:pPr>
        <w:numPr>
          <w:ilvl w:val="0"/>
          <w:numId w:val="3"/>
        </w:numPr>
        <w:tabs>
          <w:tab w:val="left" w:pos="284"/>
        </w:tabs>
        <w:spacing w:after="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Nồng độ ion [H</w:t>
      </w:r>
      <w:r>
        <w:rPr>
          <w:rFonts w:ascii="Times New Roman" w:eastAsia="Times New Roman" w:hAnsi="Times New Roman" w:cs="Times New Roman"/>
          <w:b/>
          <w:sz w:val="26"/>
          <w:szCs w:val="26"/>
          <w:vertAlign w:val="superscript"/>
        </w:rPr>
        <w:t>+</w:t>
      </w:r>
      <w:r>
        <w:rPr>
          <w:rFonts w:ascii="Times New Roman" w:eastAsia="Times New Roman" w:hAnsi="Times New Roman" w:cs="Times New Roman"/>
          <w:b/>
          <w:sz w:val="26"/>
          <w:szCs w:val="26"/>
        </w:rPr>
        <w:t>] của nước chanh là 0,24 mol/L.</w:t>
      </w:r>
    </w:p>
    <w:p w14:paraId="61594D65" w14:textId="77777777" w:rsidR="00F57379" w:rsidRDefault="00AE6DFA">
      <w:pPr>
        <w:numPr>
          <w:ilvl w:val="0"/>
          <w:numId w:val="3"/>
        </w:numPr>
        <w:tabs>
          <w:tab w:val="left" w:pos="284"/>
        </w:tabs>
        <w:spacing w:after="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Nồng độ ion [OH</w:t>
      </w:r>
      <w:r>
        <w:rPr>
          <w:rFonts w:ascii="Times New Roman" w:eastAsia="Times New Roman" w:hAnsi="Times New Roman" w:cs="Times New Roman"/>
          <w:b/>
          <w:sz w:val="26"/>
          <w:szCs w:val="26"/>
          <w:vertAlign w:val="superscript"/>
        </w:rPr>
        <w:t>-</w:t>
      </w:r>
      <w:r>
        <w:rPr>
          <w:rFonts w:ascii="Times New Roman" w:eastAsia="Times New Roman" w:hAnsi="Times New Roman" w:cs="Times New Roman"/>
          <w:b/>
          <w:sz w:val="26"/>
          <w:szCs w:val="26"/>
        </w:rPr>
        <w:t>] của nước chanh nhỏ hơn</w:t>
      </w:r>
      <w:r>
        <w:rPr>
          <w:rFonts w:ascii="Times New Roman" w:eastAsia="Times New Roman" w:hAnsi="Times New Roman" w:cs="Times New Roman"/>
          <w:b/>
          <w:sz w:val="26"/>
          <w:szCs w:val="26"/>
        </w:rPr>
        <w:t xml:space="preserve"> 10</w:t>
      </w:r>
      <w:r>
        <w:rPr>
          <w:rFonts w:ascii="Times New Roman" w:eastAsia="Times New Roman" w:hAnsi="Times New Roman" w:cs="Times New Roman"/>
          <w:b/>
          <w:sz w:val="26"/>
          <w:szCs w:val="26"/>
          <w:vertAlign w:val="superscript"/>
        </w:rPr>
        <w:t>-7</w:t>
      </w:r>
      <w:r>
        <w:rPr>
          <w:rFonts w:ascii="Times New Roman" w:eastAsia="Times New Roman" w:hAnsi="Times New Roman" w:cs="Times New Roman"/>
          <w:b/>
          <w:sz w:val="26"/>
          <w:szCs w:val="26"/>
        </w:rPr>
        <w:t xml:space="preserve"> mol/L.</w:t>
      </w:r>
    </w:p>
    <w:p w14:paraId="39FAF7EE" w14:textId="77777777" w:rsidR="00F57379" w:rsidRDefault="00AE6DFA">
      <w:pPr>
        <w:tabs>
          <w:tab w:val="left" w:pos="284"/>
        </w:tabs>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 Nước Javel (chứa NaClO và NaCl) được dùng làm chất tẩy rửa, khử trùng. Trong dung dịch ion ClO</w:t>
      </w:r>
      <w:r>
        <w:rPr>
          <w:rFonts w:ascii="Times New Roman" w:eastAsia="Times New Roman" w:hAnsi="Times New Roman" w:cs="Times New Roman"/>
          <w:b/>
          <w:sz w:val="26"/>
          <w:szCs w:val="26"/>
          <w:vertAlign w:val="superscript"/>
        </w:rPr>
        <w:t>-</w:t>
      </w:r>
      <w:r>
        <w:rPr>
          <w:rFonts w:ascii="Times New Roman" w:eastAsia="Times New Roman" w:hAnsi="Times New Roman" w:cs="Times New Roman"/>
          <w:b/>
          <w:sz w:val="26"/>
          <w:szCs w:val="26"/>
        </w:rPr>
        <w:t xml:space="preserve"> nhận proton của nước để tạo thành HClO.</w:t>
      </w:r>
    </w:p>
    <w:p w14:paraId="6C062FF0" w14:textId="77777777" w:rsidR="00F57379" w:rsidRDefault="00AE6DFA">
      <w:pPr>
        <w:numPr>
          <w:ilvl w:val="0"/>
          <w:numId w:val="4"/>
        </w:numPr>
        <w:tabs>
          <w:tab w:val="left" w:pos="284"/>
        </w:tabs>
        <w:spacing w:after="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Viết phương trình hóa học của phản ứng xảy ra và xác định chất nào là acid, chất nào là base trong phản ứng trên.</w:t>
      </w:r>
    </w:p>
    <w:p w14:paraId="4469F928" w14:textId="77777777" w:rsidR="00F57379" w:rsidRDefault="00AE6DFA">
      <w:pPr>
        <w:numPr>
          <w:ilvl w:val="0"/>
          <w:numId w:val="4"/>
        </w:numPr>
        <w:tabs>
          <w:tab w:val="left" w:pos="284"/>
        </w:tabs>
        <w:spacing w:after="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Dựa vào phản ứng, hãy cho biết môi trường của nước Javel là acid hay base.</w:t>
      </w:r>
    </w:p>
    <w:p w14:paraId="30884DD2"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781E4668" w14:textId="77777777" w:rsidR="00F57379" w:rsidRDefault="00AE6DFA">
      <w:pPr>
        <w:tabs>
          <w:tab w:val="left" w:pos="284"/>
        </w:tabs>
        <w:spacing w:after="0" w:line="360" w:lineRule="auto"/>
        <w:jc w:val="both"/>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3. Xác đ</w:t>
      </w:r>
      <w:r>
        <w:rPr>
          <w:rFonts w:ascii="Times New Roman" w:eastAsia="Times New Roman" w:hAnsi="Times New Roman" w:cs="Times New Roman"/>
          <w:b/>
          <w:i/>
          <w:sz w:val="26"/>
          <w:szCs w:val="26"/>
        </w:rPr>
        <w:t xml:space="preserve">ịnh pH </w:t>
      </w:r>
    </w:p>
    <w:p w14:paraId="3C7FEACF"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drawing>
          <wp:inline distT="0" distB="0" distL="0" distR="0" wp14:anchorId="2C0D37CE" wp14:editId="12229482">
            <wp:extent cx="152400" cy="152400"/>
            <wp:effectExtent l="0" t="0" r="0" b="0"/>
            <wp:docPr id="749" name="image13.png" descr="A close-up of a logo&#10;&#10;&#10;&#10;&#10;&#10;&#10;&#10;&#10;&#10;&#10;&#10;&#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0" name="image13.png" descr="A close-up of a logo&#10;&#10;&#10;&#10;&#10;&#10;&#10;&#10;&#10;&#10;&#10;&#10;&#10;&#10;Description automatically generated with low confidence"/>
                    <pic:cNvPicPr preferRelativeResize="0"/>
                  </pic:nvPicPr>
                  <pic:blipFill>
                    <a:blip r:embed="rId27"/>
                    <a:srcRect/>
                    <a:stretch>
                      <a:fillRect/>
                    </a:stretch>
                  </pic:blipFill>
                  <pic:spPr>
                    <a:xfrm>
                      <a:off x="0" y="0"/>
                      <a:ext cx="152400" cy="152400"/>
                    </a:xfrm>
                    <a:prstGeom prst="rect">
                      <a:avLst/>
                    </a:prstGeom>
                    <a:ln/>
                  </pic:spPr>
                </pic:pic>
              </a:graphicData>
            </a:graphic>
          </wp:inline>
        </w:drawing>
      </w:r>
      <w:r>
        <w:rPr>
          <w:rFonts w:ascii="Times New Roman" w:eastAsia="Times New Roman" w:hAnsi="Times New Roman" w:cs="Times New Roman"/>
          <w:sz w:val="26"/>
          <w:szCs w:val="26"/>
        </w:rPr>
        <w:t xml:space="preserve"> ………………………………………………………………………..</w:t>
      </w:r>
    </w:p>
    <w:p w14:paraId="125FD7C0"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01E49E58"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w:t>
      </w:r>
    </w:p>
    <w:p w14:paraId="3A9B5549"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742397A7" w14:textId="77777777" w:rsidR="00F57379" w:rsidRDefault="00AE6DFA">
      <w:pPr>
        <w:tabs>
          <w:tab w:val="left" w:pos="284"/>
        </w:tabs>
        <w:spacing w:after="0" w:line="360" w:lineRule="auto"/>
        <w:jc w:val="both"/>
        <w:rPr>
          <w:rFonts w:ascii="Times New Roman" w:eastAsia="Times New Roman" w:hAnsi="Times New Roman" w:cs="Times New Roman"/>
          <w:b/>
          <w:i/>
          <w:sz w:val="26"/>
          <w:szCs w:val="26"/>
          <w:u w:val="single"/>
        </w:rPr>
      </w:pPr>
      <w:r>
        <w:rPr>
          <w:rFonts w:ascii="Times New Roman" w:eastAsia="Times New Roman" w:hAnsi="Times New Roman" w:cs="Times New Roman"/>
          <w:b/>
          <w:i/>
          <w:sz w:val="26"/>
          <w:szCs w:val="26"/>
          <w:u w:val="single"/>
        </w:rPr>
        <w:t>Làm chỉ thị màu từ hoa đậu biếc/ bắp cải tím:</w:t>
      </w:r>
    </w:p>
    <w:p w14:paraId="147DD31D"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i/>
          <w:sz w:val="26"/>
          <w:szCs w:val="26"/>
        </w:rPr>
        <w:t xml:space="preserve">Chuẩn bị: </w:t>
      </w:r>
      <w:r>
        <w:rPr>
          <w:rFonts w:ascii="Times New Roman" w:eastAsia="Times New Roman" w:hAnsi="Times New Roman" w:cs="Times New Roman"/>
          <w:sz w:val="26"/>
          <w:szCs w:val="26"/>
        </w:rPr>
        <w:t>…………………………………………………………………</w:t>
      </w:r>
    </w:p>
    <w:p w14:paraId="3A18B350"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60A3CB3E"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06B8F8CC"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012D5379"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42E806A0"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i/>
          <w:sz w:val="26"/>
          <w:szCs w:val="26"/>
        </w:rPr>
        <w:t>Tiến hành:</w:t>
      </w:r>
      <w:r>
        <w:rPr>
          <w:rFonts w:ascii="Times New Roman" w:eastAsia="Times New Roman" w:hAnsi="Times New Roman" w:cs="Times New Roman"/>
          <w:sz w:val="26"/>
          <w:szCs w:val="26"/>
        </w:rPr>
        <w:t xml:space="preserve"> ………………………………………………………………..</w:t>
      </w:r>
    </w:p>
    <w:p w14:paraId="5A52EE68"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3A90FF9F"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67AB498E"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3131C1C6"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w:t>
      </w:r>
    </w:p>
    <w:p w14:paraId="5CE3A610"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2466AB8D"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11CFFDBE" w14:textId="4172D4F0" w:rsidR="00F57379" w:rsidRDefault="00E9552B">
      <w:pPr>
        <w:tabs>
          <w:tab w:val="left" w:pos="284"/>
        </w:tabs>
        <w:spacing w:after="0" w:line="360" w:lineRule="auto"/>
        <w:jc w:val="both"/>
        <w:rPr>
          <w:rFonts w:ascii="Times New Roman" w:eastAsia="Times New Roman" w:hAnsi="Times New Roman" w:cs="Times New Roman"/>
          <w:i/>
          <w:sz w:val="26"/>
          <w:szCs w:val="26"/>
        </w:rPr>
      </w:pPr>
      <w:r>
        <mc:AlternateContent>
          <mc:Choice Requires="wpg">
            <w:drawing>
              <wp:anchor distT="0" distB="0" distL="114300" distR="114300" simplePos="0" relativeHeight="251674624" behindDoc="0" locked="0" layoutInCell="1" allowOverlap="1" wp14:anchorId="38F31978" wp14:editId="409248E2">
                <wp:simplePos x="0" y="0"/>
                <wp:positionH relativeFrom="column">
                  <wp:posOffset>-1596460</wp:posOffset>
                </wp:positionH>
                <wp:positionV relativeFrom="paragraph">
                  <wp:posOffset>2258927</wp:posOffset>
                </wp:positionV>
                <wp:extent cx="1483995" cy="1189990"/>
                <wp:effectExtent l="0" t="0" r="0" b="0"/>
                <wp:wrapNone/>
                <wp:docPr id="1204" name="Group 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3995" cy="1189990"/>
                          <a:chOff x="1004" y="4387"/>
                          <a:chExt cx="2337" cy="1874"/>
                        </a:xfrm>
                      </wpg:grpSpPr>
                      <wps:wsp>
                        <wps:cNvPr id="1205" name="Rectangle 391"/>
                        <wps:cNvSpPr>
                          <a:spLocks/>
                        </wps:cNvSpPr>
                        <wps:spPr bwMode="auto">
                          <a:xfrm>
                            <a:off x="1351" y="4448"/>
                            <a:ext cx="1990" cy="1813"/>
                          </a:xfrm>
                          <a:prstGeom prst="rect">
                            <a:avLst/>
                          </a:prstGeom>
                          <a:solidFill>
                            <a:srgbClr val="FFFFCC"/>
                          </a:solidFill>
                          <a:ln>
                            <a:noFill/>
                          </a:ln>
                        </wps:spPr>
                        <wps:txbx>
                          <w:txbxContent>
                            <w:p w14:paraId="751329C1" w14:textId="77777777" w:rsidR="00E9552B" w:rsidRDefault="00E9552B" w:rsidP="00E9552B">
                              <w:pPr>
                                <w:spacing w:after="0" w:line="240" w:lineRule="auto"/>
                                <w:ind w:right="-140"/>
                                <w:rPr>
                                  <w:rFonts w:ascii="#9Slide03 Cabin" w:eastAsia="Times New Roman" w:hAnsi="#9Slide03 Cabin"/>
                                  <w:noProof w:val="0"/>
                                  <w:lang w:val="vi-VN"/>
                                </w:rPr>
                              </w:pPr>
                              <w:r w:rsidRPr="00096576">
                                <w:rPr>
                                  <w:rFonts w:ascii="Times New Roman" w:eastAsia="Times New Roman" w:hAnsi="Times New Roman"/>
                                  <w:noProof w:val="0"/>
                                  <w:color w:val="385623"/>
                                </w:rPr>
                                <w:t>▼</w:t>
                              </w:r>
                              <w:r w:rsidRPr="004A2F98">
                                <w:rPr>
                                  <w:rFonts w:ascii="#9Slide03 Cabin" w:eastAsia="Times New Roman" w:hAnsi="#9Slide03 Cabin"/>
                                  <w:noProof w:val="0"/>
                                  <w:lang w:val="pt-BR"/>
                                </w:rPr>
                                <w:t xml:space="preserve"> </w:t>
                              </w:r>
                              <w:r>
                                <w:rPr>
                                  <w:rFonts w:ascii="#9Slide03 Cabin" w:eastAsia="Times New Roman" w:hAnsi="#9Slide03 Cabin"/>
                                  <w:i/>
                                  <w:iCs/>
                                  <w:noProof w:val="0"/>
                                </w:rPr>
                                <w:t>Nghiên cứu SGK</w:t>
                              </w:r>
                              <w:r w:rsidRPr="007019E7">
                                <w:rPr>
                                  <w:rFonts w:ascii="#9Slide03 Cabin" w:eastAsia="Times New Roman" w:hAnsi="#9Slide03 Cabin"/>
                                  <w:i/>
                                  <w:iCs/>
                                  <w:noProof w:val="0"/>
                                  <w:lang w:val="vi-VN"/>
                                </w:rPr>
                                <w:t>:</w:t>
                              </w:r>
                              <w:r>
                                <w:rPr>
                                  <w:rFonts w:ascii="#9Slide03 Cabin" w:eastAsia="Times New Roman" w:hAnsi="#9Slide03 Cabin"/>
                                  <w:noProof w:val="0"/>
                                  <w:lang w:val="vi-VN"/>
                                </w:rPr>
                                <w:t xml:space="preserve"> </w:t>
                              </w:r>
                            </w:p>
                            <w:p w14:paraId="7B35BC08" w14:textId="78B85A60" w:rsidR="00E9552B" w:rsidRPr="00E9552B" w:rsidRDefault="00E9552B" w:rsidP="00E9552B">
                              <w:pPr>
                                <w:spacing w:after="0" w:line="276" w:lineRule="auto"/>
                                <w:ind w:right="-140"/>
                                <w:rPr>
                                  <w:lang w:val="vi-VN"/>
                                </w:rPr>
                              </w:pPr>
                              <w:r>
                                <w:rPr>
                                  <w:rFonts w:ascii="#9Slide03 Cabin" w:eastAsia="Times New Roman" w:hAnsi="#9Slide03 Cabin"/>
                                  <w:noProof w:val="0"/>
                                </w:rPr>
                                <w:t xml:space="preserve">Hoàn thành các nội dung </w:t>
                              </w:r>
                              <w:r>
                                <w:rPr>
                                  <w:rFonts w:ascii="#9Slide03 Cabin" w:eastAsia="Times New Roman" w:hAnsi="#9Slide03 Cabin"/>
                                  <w:noProof w:val="0"/>
                                </w:rPr>
                                <w:t>phần</w:t>
                              </w:r>
                              <w:r>
                                <w:rPr>
                                  <w:rFonts w:ascii="#9Slide03 Cabin" w:eastAsia="Times New Roman" w:hAnsi="#9Slide03 Cabin"/>
                                  <w:noProof w:val="0"/>
                                  <w:lang w:val="vi-VN"/>
                                </w:rPr>
                                <w:t xml:space="preserve"> IV.</w:t>
                              </w:r>
                            </w:p>
                          </w:txbxContent>
                        </wps:txbx>
                        <wps:bodyPr rot="0" vert="horz" wrap="square" lIns="91440" tIns="45720" rIns="91440" bIns="45720" anchor="t" anchorCtr="0" upright="1">
                          <a:noAutofit/>
                        </wps:bodyPr>
                      </wps:wsp>
                      <pic:pic xmlns:pic="http://schemas.openxmlformats.org/drawingml/2006/picture">
                        <pic:nvPicPr>
                          <pic:cNvPr id="1206" name="Picture 2" descr="News"/>
                          <pic:cNvPicPr>
                            <a:picLocks/>
                          </pic:cNvPicPr>
                        </pic:nvPicPr>
                        <pic:blipFill>
                          <a:blip r:embed="rId8" cstate="print"/>
                          <a:srcRect/>
                          <a:stretch>
                            <a:fillRect/>
                          </a:stretch>
                        </pic:blipFill>
                        <pic:spPr bwMode="auto">
                          <a:xfrm rot="-490717">
                            <a:off x="1004" y="4387"/>
                            <a:ext cx="686" cy="686"/>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38F31978" id="_x0000_s1082" style="position:absolute;left:0;text-align:left;margin-left:-125.7pt;margin-top:177.85pt;width:116.85pt;height:93.7pt;z-index:251674624;mso-position-horizontal-relative:text;mso-position-vertical-relative:text" coordorigin="1004,4387" coordsize="2337,187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">
                <v:rect id="Rectangle 391" o:spid="_x0000_s1083" style="position:absolute;left:1351;top:4448;width:1990;height:181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" fillcolor="#ffc" stroked="f">
                  <v:textbox>
                    <w:txbxContent>
                      <w:p w14:paraId="751329C1" w14:textId="77777777" w:rsidR="00E9552B" w:rsidRDefault="00E9552B" w:rsidP="00E9552B">
                        <w:pPr>
                          <w:spacing w:after="0" w:line="240" w:lineRule="auto"/>
                          <w:ind w:right="-140"/>
                          <w:rPr>
                            <w:rFonts w:ascii="#9Slide03 Cabin" w:eastAsia="Times New Roman" w:hAnsi="#9Slide03 Cabin"/>
                            <w:noProof w:val="0"/>
                            <w:lang w:val="vi-VN"/>
                          </w:rPr>
                        </w:pPr>
                        <w:r w:rsidRPr="00096576">
                          <w:rPr>
                            <w:rFonts w:ascii="Times New Roman" w:eastAsia="Times New Roman" w:hAnsi="Times New Roman"/>
                            <w:noProof w:val="0"/>
                            <w:color w:val="385623"/>
                          </w:rPr>
                          <w:t>▼</w:t>
                        </w:r>
                        <w:r w:rsidRPr="004A2F98">
                          <w:rPr>
                            <w:rFonts w:ascii="#9Slide03 Cabin" w:eastAsia="Times New Roman" w:hAnsi="#9Slide03 Cabin"/>
                            <w:noProof w:val="0"/>
                            <w:lang w:val="pt-BR"/>
                          </w:rPr>
                          <w:t xml:space="preserve"> </w:t>
                        </w:r>
                        <w:r>
                          <w:rPr>
                            <w:rFonts w:ascii="#9Slide03 Cabin" w:eastAsia="Times New Roman" w:hAnsi="#9Slide03 Cabin"/>
                            <w:i/>
                            <w:iCs/>
                            <w:noProof w:val="0"/>
                          </w:rPr>
                          <w:t>Nghiên cứu SGK</w:t>
                        </w:r>
                        <w:r w:rsidRPr="007019E7">
                          <w:rPr>
                            <w:rFonts w:ascii="#9Slide03 Cabin" w:eastAsia="Times New Roman" w:hAnsi="#9Slide03 Cabin"/>
                            <w:i/>
                            <w:iCs/>
                            <w:noProof w:val="0"/>
                            <w:lang w:val="vi-VN"/>
                          </w:rPr>
                          <w:t>:</w:t>
                        </w:r>
                        <w:r>
                          <w:rPr>
                            <w:rFonts w:ascii="#9Slide03 Cabin" w:eastAsia="Times New Roman" w:hAnsi="#9Slide03 Cabin"/>
                            <w:noProof w:val="0"/>
                            <w:lang w:val="vi-VN"/>
                          </w:rPr>
                          <w:t xml:space="preserve"> </w:t>
                        </w:r>
                      </w:p>
                      <w:p w14:paraId="7B35BC08" w14:textId="78B85A60" w:rsidR="00E9552B" w:rsidRPr="00E9552B" w:rsidRDefault="00E9552B" w:rsidP="00E9552B">
                        <w:pPr>
                          <w:spacing w:after="0" w:line="276" w:lineRule="auto"/>
                          <w:ind w:right="-140"/>
                          <w:rPr>
                            <w:lang w:val="vi-VN"/>
                          </w:rPr>
                        </w:pPr>
                        <w:r>
                          <w:rPr>
                            <w:rFonts w:ascii="#9Slide03 Cabin" w:eastAsia="Times New Roman" w:hAnsi="#9Slide03 Cabin"/>
                            <w:noProof w:val="0"/>
                          </w:rPr>
                          <w:t xml:space="preserve">Hoàn thành các nội dung </w:t>
                        </w:r>
                        <w:r>
                          <w:rPr>
                            <w:rFonts w:ascii="#9Slide03 Cabin" w:eastAsia="Times New Roman" w:hAnsi="#9Slide03 Cabin"/>
                            <w:noProof w:val="0"/>
                          </w:rPr>
                          <w:t>phần</w:t>
                        </w:r>
                        <w:r>
                          <w:rPr>
                            <w:rFonts w:ascii="#9Slide03 Cabin" w:eastAsia="Times New Roman" w:hAnsi="#9Slide03 Cabin"/>
                            <w:noProof w:val="0"/>
                            <w:lang w:val="vi-VN"/>
                          </w:rPr>
                          <w:t xml:space="preserve"> IV.</w:t>
                        </w:r>
                      </w:p>
                    </w:txbxContent>
                  </v:textbox>
                </v:rect>
                <v:shape id="Picture 2" o:spid="_x0000_s1084" type="#_x0000_t75" alt="News" style="position:absolute;left:1004;top:4387;width:686;height:686;rotation:-535994fd;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">
                  <v:imagedata r:id="rId9" o:title="News"/>
                  <o:lock v:ext="edit" aspectratio="f"/>
                </v:shape>
              </v:group>
            </w:pict>
          </mc:Fallback>
        </mc:AlternateContent>
      </w:r>
      <w:r w:rsidR="00AE6DFA">
        <w:rPr>
          <w:rFonts w:ascii="Times New Roman" w:eastAsia="Times New Roman" w:hAnsi="Times New Roman" w:cs="Times New Roman"/>
          <w:i/>
          <w:sz w:val="26"/>
          <w:szCs w:val="26"/>
        </w:rPr>
        <w:t>Hoàn thành thông tin trong bảng sau:</w:t>
      </w:r>
    </w:p>
    <w:tbl>
      <w:tblPr>
        <w:tblStyle w:val="a4"/>
        <w:tblW w:w="76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45"/>
        <w:gridCol w:w="1203"/>
        <w:gridCol w:w="1227"/>
        <w:gridCol w:w="1260"/>
        <w:gridCol w:w="1335"/>
        <w:gridCol w:w="1274"/>
      </w:tblGrid>
      <w:tr w:rsidR="00F57379" w14:paraId="06B39BD1" w14:textId="77777777">
        <w:tc>
          <w:tcPr>
            <w:tcW w:w="1345" w:type="dxa"/>
          </w:tcPr>
          <w:p w14:paraId="73461A5E" w14:textId="77777777" w:rsidR="00F57379" w:rsidRDefault="00F57379">
            <w:pPr>
              <w:tabs>
                <w:tab w:val="left" w:pos="284"/>
              </w:tabs>
              <w:spacing w:line="360" w:lineRule="auto"/>
              <w:jc w:val="both"/>
              <w:rPr>
                <w:sz w:val="26"/>
                <w:szCs w:val="26"/>
              </w:rPr>
            </w:pPr>
          </w:p>
        </w:tc>
        <w:tc>
          <w:tcPr>
            <w:tcW w:w="1203" w:type="dxa"/>
          </w:tcPr>
          <w:p w14:paraId="636E78C4" w14:textId="77777777" w:rsidR="00F57379" w:rsidRDefault="00AE6DFA">
            <w:pPr>
              <w:tabs>
                <w:tab w:val="left" w:pos="284"/>
              </w:tabs>
              <w:spacing w:line="360" w:lineRule="auto"/>
              <w:ind w:firstLine="0"/>
              <w:jc w:val="both"/>
              <w:rPr>
                <w:sz w:val="26"/>
                <w:szCs w:val="26"/>
              </w:rPr>
            </w:pPr>
            <w:r>
              <w:rPr>
                <w:sz w:val="26"/>
                <w:szCs w:val="26"/>
              </w:rPr>
              <w:t>Giấm ăn</w:t>
            </w:r>
          </w:p>
        </w:tc>
        <w:tc>
          <w:tcPr>
            <w:tcW w:w="1227" w:type="dxa"/>
          </w:tcPr>
          <w:p w14:paraId="201BD158" w14:textId="77777777" w:rsidR="00F57379" w:rsidRDefault="00AE6DFA">
            <w:pPr>
              <w:tabs>
                <w:tab w:val="left" w:pos="284"/>
              </w:tabs>
              <w:spacing w:line="360" w:lineRule="auto"/>
              <w:ind w:firstLine="0"/>
              <w:jc w:val="both"/>
              <w:rPr>
                <w:sz w:val="26"/>
                <w:szCs w:val="26"/>
              </w:rPr>
            </w:pPr>
            <w:r>
              <w:rPr>
                <w:sz w:val="26"/>
                <w:szCs w:val="26"/>
              </w:rPr>
              <w:t xml:space="preserve">Nước C </w:t>
            </w:r>
          </w:p>
          <w:p w14:paraId="663AE426" w14:textId="77777777" w:rsidR="00F57379" w:rsidRDefault="00AE6DFA">
            <w:pPr>
              <w:tabs>
                <w:tab w:val="left" w:pos="284"/>
              </w:tabs>
              <w:spacing w:line="360" w:lineRule="auto"/>
              <w:ind w:firstLine="0"/>
              <w:jc w:val="both"/>
              <w:rPr>
                <w:sz w:val="26"/>
                <w:szCs w:val="26"/>
              </w:rPr>
            </w:pPr>
            <w:r>
              <w:rPr>
                <w:sz w:val="26"/>
                <w:szCs w:val="26"/>
              </w:rPr>
              <w:t>sủi</w:t>
            </w:r>
          </w:p>
        </w:tc>
        <w:tc>
          <w:tcPr>
            <w:tcW w:w="1260" w:type="dxa"/>
          </w:tcPr>
          <w:p w14:paraId="7C4F7512" w14:textId="77777777" w:rsidR="00F57379" w:rsidRDefault="00AE6DFA">
            <w:pPr>
              <w:tabs>
                <w:tab w:val="left" w:pos="284"/>
              </w:tabs>
              <w:spacing w:line="360" w:lineRule="auto"/>
              <w:ind w:firstLine="0"/>
              <w:jc w:val="both"/>
              <w:rPr>
                <w:sz w:val="26"/>
                <w:szCs w:val="26"/>
              </w:rPr>
            </w:pPr>
            <w:r>
              <w:rPr>
                <w:sz w:val="26"/>
                <w:szCs w:val="26"/>
              </w:rPr>
              <w:t>Nước rửa bát</w:t>
            </w:r>
          </w:p>
        </w:tc>
        <w:tc>
          <w:tcPr>
            <w:tcW w:w="1335" w:type="dxa"/>
          </w:tcPr>
          <w:p w14:paraId="0F4B29A1" w14:textId="77777777" w:rsidR="00F57379" w:rsidRDefault="00AE6DFA">
            <w:pPr>
              <w:tabs>
                <w:tab w:val="left" w:pos="284"/>
              </w:tabs>
              <w:spacing w:line="360" w:lineRule="auto"/>
              <w:ind w:firstLine="0"/>
              <w:jc w:val="both"/>
              <w:rPr>
                <w:sz w:val="26"/>
                <w:szCs w:val="26"/>
              </w:rPr>
            </w:pPr>
            <w:r>
              <w:rPr>
                <w:sz w:val="26"/>
                <w:szCs w:val="26"/>
              </w:rPr>
              <w:t>Nước soda</w:t>
            </w:r>
          </w:p>
        </w:tc>
        <w:tc>
          <w:tcPr>
            <w:tcW w:w="1274" w:type="dxa"/>
          </w:tcPr>
          <w:p w14:paraId="5188C327" w14:textId="77777777" w:rsidR="00F57379" w:rsidRDefault="00AE6DFA">
            <w:pPr>
              <w:tabs>
                <w:tab w:val="left" w:pos="284"/>
              </w:tabs>
              <w:spacing w:line="360" w:lineRule="auto"/>
              <w:ind w:firstLine="0"/>
              <w:jc w:val="both"/>
              <w:rPr>
                <w:sz w:val="26"/>
                <w:szCs w:val="26"/>
              </w:rPr>
            </w:pPr>
            <w:r>
              <w:rPr>
                <w:sz w:val="26"/>
                <w:szCs w:val="26"/>
              </w:rPr>
              <w:t>Nước muối</w:t>
            </w:r>
          </w:p>
        </w:tc>
      </w:tr>
      <w:tr w:rsidR="00F57379" w14:paraId="15DD680E" w14:textId="77777777">
        <w:tc>
          <w:tcPr>
            <w:tcW w:w="1345" w:type="dxa"/>
          </w:tcPr>
          <w:p w14:paraId="336D62F0" w14:textId="77777777" w:rsidR="00F57379" w:rsidRDefault="00AE6DFA">
            <w:pPr>
              <w:tabs>
                <w:tab w:val="left" w:pos="284"/>
              </w:tabs>
              <w:spacing w:line="360" w:lineRule="auto"/>
              <w:jc w:val="both"/>
              <w:rPr>
                <w:sz w:val="26"/>
                <w:szCs w:val="26"/>
              </w:rPr>
            </w:pPr>
            <w:r>
              <w:rPr>
                <w:sz w:val="26"/>
                <w:szCs w:val="26"/>
              </w:rPr>
              <w:t>pH</w:t>
            </w:r>
          </w:p>
        </w:tc>
        <w:tc>
          <w:tcPr>
            <w:tcW w:w="1203" w:type="dxa"/>
          </w:tcPr>
          <w:p w14:paraId="06796C01" w14:textId="77777777" w:rsidR="00F57379" w:rsidRDefault="00F57379">
            <w:pPr>
              <w:tabs>
                <w:tab w:val="left" w:pos="284"/>
              </w:tabs>
              <w:spacing w:line="360" w:lineRule="auto"/>
              <w:jc w:val="both"/>
              <w:rPr>
                <w:sz w:val="26"/>
                <w:szCs w:val="26"/>
              </w:rPr>
            </w:pPr>
          </w:p>
        </w:tc>
        <w:tc>
          <w:tcPr>
            <w:tcW w:w="1227" w:type="dxa"/>
          </w:tcPr>
          <w:p w14:paraId="7B311B88" w14:textId="77777777" w:rsidR="00F57379" w:rsidRDefault="00F57379">
            <w:pPr>
              <w:tabs>
                <w:tab w:val="left" w:pos="284"/>
              </w:tabs>
              <w:spacing w:line="360" w:lineRule="auto"/>
              <w:jc w:val="both"/>
              <w:rPr>
                <w:sz w:val="26"/>
                <w:szCs w:val="26"/>
              </w:rPr>
            </w:pPr>
          </w:p>
        </w:tc>
        <w:tc>
          <w:tcPr>
            <w:tcW w:w="1260" w:type="dxa"/>
          </w:tcPr>
          <w:p w14:paraId="25FA20F3" w14:textId="77777777" w:rsidR="00F57379" w:rsidRDefault="00F57379">
            <w:pPr>
              <w:tabs>
                <w:tab w:val="left" w:pos="284"/>
              </w:tabs>
              <w:spacing w:line="360" w:lineRule="auto"/>
              <w:jc w:val="both"/>
              <w:rPr>
                <w:sz w:val="26"/>
                <w:szCs w:val="26"/>
              </w:rPr>
            </w:pPr>
          </w:p>
        </w:tc>
        <w:tc>
          <w:tcPr>
            <w:tcW w:w="1335" w:type="dxa"/>
          </w:tcPr>
          <w:p w14:paraId="07CEDD87" w14:textId="77777777" w:rsidR="00F57379" w:rsidRDefault="00F57379">
            <w:pPr>
              <w:tabs>
                <w:tab w:val="left" w:pos="284"/>
              </w:tabs>
              <w:spacing w:line="360" w:lineRule="auto"/>
              <w:jc w:val="both"/>
              <w:rPr>
                <w:sz w:val="26"/>
                <w:szCs w:val="26"/>
              </w:rPr>
            </w:pPr>
          </w:p>
        </w:tc>
        <w:tc>
          <w:tcPr>
            <w:tcW w:w="1274" w:type="dxa"/>
          </w:tcPr>
          <w:p w14:paraId="26152FF4" w14:textId="77777777" w:rsidR="00F57379" w:rsidRDefault="00F57379">
            <w:pPr>
              <w:tabs>
                <w:tab w:val="left" w:pos="284"/>
              </w:tabs>
              <w:spacing w:line="360" w:lineRule="auto"/>
              <w:jc w:val="both"/>
              <w:rPr>
                <w:sz w:val="26"/>
                <w:szCs w:val="26"/>
              </w:rPr>
            </w:pPr>
          </w:p>
        </w:tc>
      </w:tr>
      <w:tr w:rsidR="00F57379" w14:paraId="13D13D7E" w14:textId="77777777">
        <w:tc>
          <w:tcPr>
            <w:tcW w:w="1345" w:type="dxa"/>
          </w:tcPr>
          <w:p w14:paraId="69ED8E57" w14:textId="77777777" w:rsidR="00F57379" w:rsidRDefault="00AE6DFA">
            <w:pPr>
              <w:tabs>
                <w:tab w:val="left" w:pos="284"/>
              </w:tabs>
              <w:spacing w:line="360" w:lineRule="auto"/>
              <w:ind w:firstLine="0"/>
              <w:jc w:val="both"/>
              <w:rPr>
                <w:sz w:val="26"/>
                <w:szCs w:val="26"/>
              </w:rPr>
            </w:pPr>
            <w:r>
              <w:rPr>
                <w:sz w:val="26"/>
                <w:szCs w:val="26"/>
              </w:rPr>
              <w:t>Màu của chất chỉ thị</w:t>
            </w:r>
          </w:p>
        </w:tc>
        <w:tc>
          <w:tcPr>
            <w:tcW w:w="1203" w:type="dxa"/>
          </w:tcPr>
          <w:p w14:paraId="597A94B8" w14:textId="77777777" w:rsidR="00F57379" w:rsidRDefault="00F57379">
            <w:pPr>
              <w:tabs>
                <w:tab w:val="left" w:pos="284"/>
              </w:tabs>
              <w:spacing w:line="360" w:lineRule="auto"/>
              <w:jc w:val="both"/>
              <w:rPr>
                <w:sz w:val="26"/>
                <w:szCs w:val="26"/>
              </w:rPr>
            </w:pPr>
          </w:p>
        </w:tc>
        <w:tc>
          <w:tcPr>
            <w:tcW w:w="1227" w:type="dxa"/>
          </w:tcPr>
          <w:p w14:paraId="4EA82D03" w14:textId="77777777" w:rsidR="00F57379" w:rsidRDefault="00F57379">
            <w:pPr>
              <w:tabs>
                <w:tab w:val="left" w:pos="284"/>
              </w:tabs>
              <w:spacing w:line="360" w:lineRule="auto"/>
              <w:jc w:val="both"/>
              <w:rPr>
                <w:sz w:val="26"/>
                <w:szCs w:val="26"/>
              </w:rPr>
            </w:pPr>
          </w:p>
        </w:tc>
        <w:tc>
          <w:tcPr>
            <w:tcW w:w="1260" w:type="dxa"/>
          </w:tcPr>
          <w:p w14:paraId="24D3A196" w14:textId="77777777" w:rsidR="00F57379" w:rsidRDefault="00F57379">
            <w:pPr>
              <w:tabs>
                <w:tab w:val="left" w:pos="284"/>
              </w:tabs>
              <w:spacing w:line="360" w:lineRule="auto"/>
              <w:jc w:val="both"/>
              <w:rPr>
                <w:sz w:val="26"/>
                <w:szCs w:val="26"/>
              </w:rPr>
            </w:pPr>
          </w:p>
        </w:tc>
        <w:tc>
          <w:tcPr>
            <w:tcW w:w="1335" w:type="dxa"/>
          </w:tcPr>
          <w:p w14:paraId="65EAB4A2" w14:textId="77777777" w:rsidR="00F57379" w:rsidRDefault="00F57379">
            <w:pPr>
              <w:tabs>
                <w:tab w:val="left" w:pos="284"/>
              </w:tabs>
              <w:spacing w:line="360" w:lineRule="auto"/>
              <w:jc w:val="both"/>
              <w:rPr>
                <w:sz w:val="26"/>
                <w:szCs w:val="26"/>
              </w:rPr>
            </w:pPr>
          </w:p>
        </w:tc>
        <w:tc>
          <w:tcPr>
            <w:tcW w:w="1274" w:type="dxa"/>
          </w:tcPr>
          <w:p w14:paraId="78208D14" w14:textId="77777777" w:rsidR="00F57379" w:rsidRDefault="00F57379">
            <w:pPr>
              <w:tabs>
                <w:tab w:val="left" w:pos="284"/>
              </w:tabs>
              <w:spacing w:line="360" w:lineRule="auto"/>
              <w:jc w:val="both"/>
              <w:rPr>
                <w:sz w:val="26"/>
                <w:szCs w:val="26"/>
              </w:rPr>
            </w:pPr>
          </w:p>
        </w:tc>
      </w:tr>
      <w:tr w:rsidR="00F57379" w14:paraId="19CA9969" w14:textId="77777777">
        <w:tc>
          <w:tcPr>
            <w:tcW w:w="1345" w:type="dxa"/>
          </w:tcPr>
          <w:p w14:paraId="5D30BCC0" w14:textId="18757E96" w:rsidR="00F57379" w:rsidRDefault="00AE6DFA">
            <w:pPr>
              <w:tabs>
                <w:tab w:val="left" w:pos="284"/>
              </w:tabs>
              <w:spacing w:line="360" w:lineRule="auto"/>
              <w:ind w:firstLine="0"/>
              <w:jc w:val="both"/>
              <w:rPr>
                <w:sz w:val="26"/>
                <w:szCs w:val="26"/>
              </w:rPr>
            </w:pPr>
            <w:r>
              <w:rPr>
                <w:sz w:val="26"/>
                <w:szCs w:val="26"/>
              </w:rPr>
              <w:t xml:space="preserve">Môi trường </w:t>
            </w:r>
          </w:p>
        </w:tc>
        <w:tc>
          <w:tcPr>
            <w:tcW w:w="1203" w:type="dxa"/>
          </w:tcPr>
          <w:p w14:paraId="31C5F182" w14:textId="77777777" w:rsidR="00F57379" w:rsidRDefault="00F57379">
            <w:pPr>
              <w:tabs>
                <w:tab w:val="left" w:pos="284"/>
              </w:tabs>
              <w:spacing w:line="360" w:lineRule="auto"/>
              <w:jc w:val="both"/>
              <w:rPr>
                <w:sz w:val="26"/>
                <w:szCs w:val="26"/>
              </w:rPr>
            </w:pPr>
          </w:p>
        </w:tc>
        <w:tc>
          <w:tcPr>
            <w:tcW w:w="1227" w:type="dxa"/>
          </w:tcPr>
          <w:p w14:paraId="11CEE750" w14:textId="77777777" w:rsidR="00F57379" w:rsidRDefault="00F57379">
            <w:pPr>
              <w:tabs>
                <w:tab w:val="left" w:pos="284"/>
              </w:tabs>
              <w:spacing w:line="360" w:lineRule="auto"/>
              <w:jc w:val="both"/>
              <w:rPr>
                <w:sz w:val="26"/>
                <w:szCs w:val="26"/>
              </w:rPr>
            </w:pPr>
          </w:p>
        </w:tc>
        <w:tc>
          <w:tcPr>
            <w:tcW w:w="1260" w:type="dxa"/>
          </w:tcPr>
          <w:p w14:paraId="498CAECB" w14:textId="77777777" w:rsidR="00F57379" w:rsidRDefault="00F57379">
            <w:pPr>
              <w:tabs>
                <w:tab w:val="left" w:pos="284"/>
              </w:tabs>
              <w:spacing w:line="360" w:lineRule="auto"/>
              <w:jc w:val="both"/>
              <w:rPr>
                <w:sz w:val="26"/>
                <w:szCs w:val="26"/>
              </w:rPr>
            </w:pPr>
          </w:p>
        </w:tc>
        <w:tc>
          <w:tcPr>
            <w:tcW w:w="1335" w:type="dxa"/>
          </w:tcPr>
          <w:p w14:paraId="351A8D92" w14:textId="77777777" w:rsidR="00F57379" w:rsidRDefault="00F57379">
            <w:pPr>
              <w:tabs>
                <w:tab w:val="left" w:pos="284"/>
              </w:tabs>
              <w:spacing w:line="360" w:lineRule="auto"/>
              <w:jc w:val="both"/>
              <w:rPr>
                <w:sz w:val="26"/>
                <w:szCs w:val="26"/>
              </w:rPr>
            </w:pPr>
          </w:p>
        </w:tc>
        <w:tc>
          <w:tcPr>
            <w:tcW w:w="1274" w:type="dxa"/>
          </w:tcPr>
          <w:p w14:paraId="56B5DC20" w14:textId="77777777" w:rsidR="00F57379" w:rsidRDefault="00F57379">
            <w:pPr>
              <w:tabs>
                <w:tab w:val="left" w:pos="284"/>
              </w:tabs>
              <w:spacing w:line="360" w:lineRule="auto"/>
              <w:jc w:val="both"/>
              <w:rPr>
                <w:sz w:val="26"/>
                <w:szCs w:val="26"/>
              </w:rPr>
            </w:pPr>
          </w:p>
        </w:tc>
      </w:tr>
    </w:tbl>
    <w:p w14:paraId="0C6C0632" w14:textId="51E7B761" w:rsidR="00F57379" w:rsidRDefault="00AE6DFA">
      <w:pPr>
        <w:rPr>
          <w:rFonts w:ascii="Times New Roman" w:eastAsia="Times New Roman" w:hAnsi="Times New Roman" w:cs="Times New Roman"/>
          <w:b/>
          <w:sz w:val="26"/>
          <w:szCs w:val="26"/>
          <w:u w:val="single"/>
        </w:rPr>
      </w:pPr>
      <w:r>
        <w:rPr>
          <w:rFonts w:ascii="Times New Roman" w:eastAsia="Times New Roman" w:hAnsi="Times New Roman" w:cs="Times New Roman"/>
          <w:b/>
          <w:sz w:val="26"/>
          <w:szCs w:val="26"/>
          <w:u w:val="single"/>
        </w:rPr>
        <w:t xml:space="preserve">IV. SỰ THỦY PHÂN CỦA MUỐI </w:t>
      </w:r>
    </w:p>
    <w:p w14:paraId="273676B8" w14:textId="77777777" w:rsidR="00F57379" w:rsidRDefault="00AE6DFA">
      <w:pPr>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 xml:space="preserve">1. Môi trường của một số dung dịch muối </w:t>
      </w:r>
    </w:p>
    <w:p w14:paraId="6F75406A" w14:textId="77777777" w:rsidR="00F57379" w:rsidRDefault="00AE6DFA">
      <w:pPr>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Cho các dung dịch: Na</w:t>
      </w:r>
      <w:r>
        <w:rPr>
          <w:rFonts w:ascii="Times New Roman" w:eastAsia="Times New Roman" w:hAnsi="Times New Roman" w:cs="Times New Roman"/>
          <w:b/>
          <w:sz w:val="26"/>
          <w:szCs w:val="26"/>
          <w:vertAlign w:val="subscript"/>
        </w:rPr>
        <w:t>2</w:t>
      </w:r>
      <w:r>
        <w:rPr>
          <w:rFonts w:ascii="Times New Roman" w:eastAsia="Times New Roman" w:hAnsi="Times New Roman" w:cs="Times New Roman"/>
          <w:b/>
          <w:sz w:val="26"/>
          <w:szCs w:val="26"/>
        </w:rPr>
        <w:t>CO</w:t>
      </w:r>
      <w:r>
        <w:rPr>
          <w:rFonts w:ascii="Times New Roman" w:eastAsia="Times New Roman" w:hAnsi="Times New Roman" w:cs="Times New Roman"/>
          <w:b/>
          <w:sz w:val="26"/>
          <w:szCs w:val="26"/>
          <w:vertAlign w:val="subscript"/>
        </w:rPr>
        <w:t>3</w:t>
      </w:r>
      <w:r>
        <w:rPr>
          <w:rFonts w:ascii="Times New Roman" w:eastAsia="Times New Roman" w:hAnsi="Times New Roman" w:cs="Times New Roman"/>
          <w:b/>
          <w:sz w:val="26"/>
          <w:szCs w:val="26"/>
        </w:rPr>
        <w:t>, AlCl</w:t>
      </w:r>
      <w:r>
        <w:rPr>
          <w:rFonts w:ascii="Times New Roman" w:eastAsia="Times New Roman" w:hAnsi="Times New Roman" w:cs="Times New Roman"/>
          <w:b/>
          <w:sz w:val="26"/>
          <w:szCs w:val="26"/>
          <w:vertAlign w:val="subscript"/>
        </w:rPr>
        <w:t>3</w:t>
      </w:r>
      <w:r>
        <w:rPr>
          <w:rFonts w:ascii="Times New Roman" w:eastAsia="Times New Roman" w:hAnsi="Times New Roman" w:cs="Times New Roman"/>
          <w:b/>
          <w:sz w:val="26"/>
          <w:szCs w:val="26"/>
        </w:rPr>
        <w:t>, FeCl</w:t>
      </w:r>
      <w:r>
        <w:rPr>
          <w:rFonts w:ascii="Times New Roman" w:eastAsia="Times New Roman" w:hAnsi="Times New Roman" w:cs="Times New Roman"/>
          <w:b/>
          <w:sz w:val="26"/>
          <w:szCs w:val="26"/>
          <w:vertAlign w:val="subscript"/>
        </w:rPr>
        <w:t>3</w:t>
      </w:r>
      <w:r>
        <w:rPr>
          <w:rFonts w:ascii="Times New Roman" w:eastAsia="Times New Roman" w:hAnsi="Times New Roman" w:cs="Times New Roman"/>
          <w:b/>
          <w:sz w:val="26"/>
          <w:szCs w:val="26"/>
        </w:rPr>
        <w:t xml:space="preserve">. </w:t>
      </w:r>
    </w:p>
    <w:p w14:paraId="00351EF8" w14:textId="77777777" w:rsidR="00F57379" w:rsidRDefault="00AE6DFA">
      <w:pPr>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a. Dùng giấy pH xác định giá trị pH gần đúng của các dung dịch trên</w:t>
      </w:r>
    </w:p>
    <w:p w14:paraId="10F1B855"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24395D1D"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47B5E746" w14:textId="77777777" w:rsidR="00F57379" w:rsidRDefault="00AE6DFA">
      <w:pPr>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b. Nhận xét và giải thích về môi trường của các dung dịch trên</w:t>
      </w:r>
    </w:p>
    <w:p w14:paraId="28764E42"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5DA50E0B"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2018B48F"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6ED38F63"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w:t>
      </w:r>
    </w:p>
    <w:p w14:paraId="4530C712"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w:t>
      </w:r>
    </w:p>
    <w:p w14:paraId="7B51CBFC"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0C0B8992"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31A965CE" w14:textId="77777777" w:rsidR="00F57379" w:rsidRDefault="00AE6DFA">
      <w:pPr>
        <w:rPr>
          <w:rFonts w:ascii="Times New Roman" w:eastAsia="Times New Roman" w:hAnsi="Times New Roman" w:cs="Times New Roman"/>
          <w:b/>
          <w:sz w:val="26"/>
          <w:szCs w:val="26"/>
          <w:u w:val="single"/>
        </w:rPr>
      </w:pPr>
      <w:r>
        <w:rPr>
          <w:rFonts w:ascii="Times New Roman" w:eastAsia="Times New Roman" w:hAnsi="Times New Roman" w:cs="Times New Roman"/>
          <w:b/>
          <w:sz w:val="26"/>
          <w:szCs w:val="26"/>
          <w:u w:val="single"/>
        </w:rPr>
        <w:t xml:space="preserve">V. CHUẨN ĐỘ ACID - BASE </w:t>
      </w:r>
    </w:p>
    <w:p w14:paraId="4AB3596A" w14:textId="77777777" w:rsidR="00F57379" w:rsidRDefault="00AE6DFA">
      <w:pPr>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 xml:space="preserve">1. Nguyên tắc </w:t>
      </w:r>
    </w:p>
    <w:p w14:paraId="5D7A1F95" w14:textId="77777777" w:rsidR="00F57379" w:rsidRDefault="00AE6DFA">
      <w:pPr>
        <w:tabs>
          <w:tab w:val="left" w:pos="284"/>
        </w:tabs>
        <w:spacing w:after="0" w:line="360" w:lineRule="auto"/>
        <w:rPr>
          <w:rFonts w:ascii="Times New Roman" w:eastAsia="Times New Roman" w:hAnsi="Times New Roman" w:cs="Times New Roman"/>
          <w:sz w:val="26"/>
          <w:szCs w:val="26"/>
        </w:rPr>
      </w:pPr>
      <w:r>
        <w:pict w14:anchorId="4832A84E">
          <v:shape id="Picture 739" o:spid="_x0000_i1025" type="#_x0000_t75" alt="A close-up of a logo&#13;&#10;&#13;&#10;&#13;&#10;&#13;&#10;&#13;&#10;&#13;&#10;&#13;&#10;&#13;&#10;&#13;&#10;&#13;&#10;&#13;&#10;&#13;&#10;&#13;&#10;&#13;&#10;Description automatically generated with low confidence" style="width:11.9pt;height:11.9pt;visibility:visible;mso-wrap-style:square;mso-width-percent:0;mso-height-percent:0;mso-width-percent:0;mso-height-percent:0">
            <v:imagedata r:id="rId41" o:title="A close-up of a logo&#13;&#10;&#13;&#10;&#13;&#10;&#13;&#10;&#13;&#10;&#13;&#10;&#13;&#10;&#13;&#10;&#13;&#10;&#13;&#10;&#13;&#10;&#13;&#10;&#13;&#10;&#13;&#10;Description automatically generated with low confidence"/>
          </v:shape>
        </w:pict>
      </w:r>
      <w:r>
        <w:rPr>
          <w:rFonts w:ascii="Times New Roman" w:eastAsia="Times New Roman" w:hAnsi="Times New Roman" w:cs="Times New Roman"/>
          <w:sz w:val="26"/>
          <w:szCs w:val="26"/>
        </w:rPr>
        <w:t>…………………………………………………………………………</w:t>
      </w:r>
    </w:p>
    <w:p w14:paraId="311A7C6F"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602477FA"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721BA0DC" w14:textId="77777777" w:rsidR="00F57379" w:rsidRDefault="00AE6DFA">
      <w:pPr>
        <w:tabs>
          <w:tab w:val="left" w:pos="284"/>
        </w:tabs>
        <w:spacing w:after="0" w:line="360" w:lineRule="auto"/>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2. Thực hành chuẩn độ acid – base</w:t>
      </w:r>
    </w:p>
    <w:p w14:paraId="28F71F78" w14:textId="77777777" w:rsidR="00F57379" w:rsidRDefault="00AE6DFA">
      <w:pPr>
        <w:tabs>
          <w:tab w:val="left" w:pos="284"/>
        </w:tabs>
        <w:spacing w:after="0" w:line="360" w:lineRule="auto"/>
        <w:rPr>
          <w:rFonts w:ascii="Times New Roman" w:eastAsia="Times New Roman" w:hAnsi="Times New Roman" w:cs="Times New Roman"/>
          <w:b/>
          <w:i/>
          <w:sz w:val="26"/>
          <w:szCs w:val="26"/>
          <w:u w:val="single"/>
        </w:rPr>
      </w:pPr>
      <w:r>
        <w:rPr>
          <w:rFonts w:ascii="Times New Roman" w:eastAsia="Times New Roman" w:hAnsi="Times New Roman" w:cs="Times New Roman"/>
          <w:b/>
          <w:i/>
          <w:sz w:val="26"/>
          <w:szCs w:val="26"/>
          <w:u w:val="single"/>
        </w:rPr>
        <w:t xml:space="preserve">Chuẩn bị: </w:t>
      </w:r>
    </w:p>
    <w:p w14:paraId="2B7F08B3" w14:textId="77777777" w:rsidR="00F57379" w:rsidRDefault="00AE6DFA">
      <w:pPr>
        <w:tabs>
          <w:tab w:val="left" w:pos="284"/>
        </w:tabs>
        <w:spacing w:after="0" w:line="360" w:lineRule="auto"/>
        <w:jc w:val="both"/>
        <w:rPr>
          <w:rFonts w:ascii="Times New Roman" w:eastAsia="Times New Roman" w:hAnsi="Times New Roman" w:cs="Times New Roman"/>
          <w:i/>
          <w:sz w:val="26"/>
          <w:szCs w:val="26"/>
        </w:rPr>
      </w:pPr>
      <w:r>
        <w:rPr>
          <w:rFonts w:ascii="Times New Roman" w:eastAsia="Times New Roman" w:hAnsi="Times New Roman" w:cs="Times New Roman"/>
          <w:i/>
          <w:sz w:val="26"/>
          <w:szCs w:val="26"/>
        </w:rPr>
        <w:t>Hóa chất:</w:t>
      </w:r>
      <w:r>
        <w:rPr>
          <w:rFonts w:ascii="Times New Roman" w:eastAsia="Times New Roman" w:hAnsi="Times New Roman" w:cs="Times New Roman"/>
          <w:sz w:val="26"/>
          <w:szCs w:val="26"/>
        </w:rPr>
        <w:t>…………………………………………………………………</w:t>
      </w:r>
    </w:p>
    <w:p w14:paraId="437D8728"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41B6D1FD" w14:textId="77777777" w:rsidR="00F57379" w:rsidRDefault="00AE6DFA">
      <w:pPr>
        <w:tabs>
          <w:tab w:val="left" w:pos="284"/>
        </w:tabs>
        <w:spacing w:after="0" w:line="360" w:lineRule="auto"/>
        <w:jc w:val="both"/>
        <w:rPr>
          <w:rFonts w:ascii="Times New Roman" w:eastAsia="Times New Roman" w:hAnsi="Times New Roman" w:cs="Times New Roman"/>
          <w:i/>
          <w:sz w:val="26"/>
          <w:szCs w:val="26"/>
        </w:rPr>
      </w:pPr>
      <w:r>
        <w:rPr>
          <w:rFonts w:ascii="Times New Roman" w:eastAsia="Times New Roman" w:hAnsi="Times New Roman" w:cs="Times New Roman"/>
          <w:i/>
          <w:sz w:val="26"/>
          <w:szCs w:val="26"/>
        </w:rPr>
        <w:t>Dụng cụ:</w:t>
      </w:r>
      <w:r>
        <w:rPr>
          <w:rFonts w:ascii="Times New Roman" w:eastAsia="Times New Roman" w:hAnsi="Times New Roman" w:cs="Times New Roman"/>
          <w:sz w:val="26"/>
          <w:szCs w:val="26"/>
        </w:rPr>
        <w:t>…………………………………………………………………</w:t>
      </w:r>
    </w:p>
    <w:p w14:paraId="1DA2A331" w14:textId="77777777" w:rsidR="00F57379" w:rsidRDefault="00AE6DFA">
      <w:pPr>
        <w:tabs>
          <w:tab w:val="left" w:pos="284"/>
        </w:tabs>
        <w:spacing w:after="0" w:line="360" w:lineRule="auto"/>
        <w:jc w:val="both"/>
        <w:rPr>
          <w:rFonts w:ascii="Times New Roman" w:eastAsia="Times New Roman" w:hAnsi="Times New Roman" w:cs="Times New Roman"/>
          <w:i/>
          <w:sz w:val="26"/>
          <w:szCs w:val="26"/>
        </w:rPr>
      </w:pPr>
      <w:r>
        <w:rPr>
          <w:rFonts w:ascii="Times New Roman" w:eastAsia="Times New Roman" w:hAnsi="Times New Roman" w:cs="Times New Roman"/>
          <w:sz w:val="26"/>
          <w:szCs w:val="26"/>
        </w:rPr>
        <w:t>…..……………...…………………………………………………………</w:t>
      </w:r>
    </w:p>
    <w:p w14:paraId="035B3ED5" w14:textId="77777777" w:rsidR="00F57379" w:rsidRDefault="00AE6DFA">
      <w:pPr>
        <w:tabs>
          <w:tab w:val="left" w:pos="284"/>
        </w:tabs>
        <w:spacing w:after="0" w:line="360" w:lineRule="auto"/>
        <w:jc w:val="both"/>
        <w:rPr>
          <w:rFonts w:ascii="Times New Roman" w:eastAsia="Times New Roman" w:hAnsi="Times New Roman" w:cs="Times New Roman"/>
          <w:b/>
          <w:i/>
          <w:sz w:val="26"/>
          <w:szCs w:val="26"/>
          <w:u w:val="single"/>
        </w:rPr>
      </w:pPr>
      <w:r>
        <w:rPr>
          <w:rFonts w:ascii="Times New Roman" w:eastAsia="Times New Roman" w:hAnsi="Times New Roman" w:cs="Times New Roman"/>
          <w:b/>
          <w:i/>
          <w:sz w:val="26"/>
          <w:szCs w:val="26"/>
          <w:u w:val="single"/>
        </w:rPr>
        <w:t>Cách tiến hành:</w:t>
      </w:r>
    </w:p>
    <w:p w14:paraId="5E86356A" w14:textId="77777777" w:rsidR="00F57379" w:rsidRDefault="00AE6DFA">
      <w:pPr>
        <w:tabs>
          <w:tab w:val="left" w:pos="284"/>
        </w:tabs>
        <w:spacing w:after="0" w:line="360" w:lineRule="auto"/>
        <w:rPr>
          <w:rFonts w:ascii="Times New Roman" w:eastAsia="Times New Roman" w:hAnsi="Times New Roman" w:cs="Times New Roman"/>
          <w:sz w:val="26"/>
          <w:szCs w:val="26"/>
        </w:rPr>
      </w:pPr>
      <w:r>
        <w:drawing>
          <wp:inline distT="0" distB="0" distL="0" distR="0" wp14:anchorId="24CE91A1" wp14:editId="23B5A070">
            <wp:extent cx="152400" cy="152400"/>
            <wp:effectExtent l="0" t="0" r="0" b="0"/>
            <wp:docPr id="750" name="image13.png" descr="A close-up of a logo&#10;&#10;&#10;&#10;&#10;&#10;&#10;&#10;&#10;&#10;&#10;&#10;&#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0" name="image13.png" descr="A close-up of a logo&#10;&#10;&#10;&#10;&#10;&#10;&#10;&#10;&#10;&#10;&#10;&#10;&#10;&#10;Description automatically generated with low confidence"/>
                    <pic:cNvPicPr preferRelativeResize="0"/>
                  </pic:nvPicPr>
                  <pic:blipFill>
                    <a:blip r:embed="rId27"/>
                    <a:srcRect/>
                    <a:stretch>
                      <a:fillRect/>
                    </a:stretch>
                  </pic:blipFill>
                  <pic:spPr>
                    <a:xfrm>
                      <a:off x="0" y="0"/>
                      <a:ext cx="152400" cy="152400"/>
                    </a:xfrm>
                    <a:prstGeom prst="rect">
                      <a:avLst/>
                    </a:prstGeom>
                    <a:ln/>
                  </pic:spPr>
                </pic:pic>
              </a:graphicData>
            </a:graphic>
          </wp:inline>
        </w:drawing>
      </w:r>
      <w:r>
        <w:rPr>
          <w:rFonts w:ascii="Times New Roman" w:eastAsia="Times New Roman" w:hAnsi="Times New Roman" w:cs="Times New Roman"/>
          <w:sz w:val="26"/>
          <w:szCs w:val="26"/>
        </w:rPr>
        <w:t>…………………………………………………………………………</w:t>
      </w:r>
    </w:p>
    <w:p w14:paraId="5DBBFAA6"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0F8B95AA"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78F948B0" w14:textId="77777777" w:rsidR="00F57379" w:rsidRDefault="00AE6DFA">
      <w:pPr>
        <w:tabs>
          <w:tab w:val="left" w:pos="284"/>
        </w:tabs>
        <w:spacing w:after="0" w:line="360" w:lineRule="auto"/>
        <w:jc w:val="both"/>
        <w:rPr>
          <w:rFonts w:ascii="Times New Roman" w:eastAsia="Times New Roman" w:hAnsi="Times New Roman" w:cs="Times New Roman"/>
          <w:i/>
          <w:sz w:val="26"/>
          <w:szCs w:val="26"/>
        </w:rPr>
      </w:pPr>
      <w:r>
        <w:rPr>
          <w:rFonts w:ascii="Times New Roman" w:eastAsia="Times New Roman" w:hAnsi="Times New Roman" w:cs="Times New Roman"/>
          <w:i/>
          <w:sz w:val="26"/>
          <w:szCs w:val="26"/>
        </w:rPr>
        <w:t>Tiến hành chuẩn độ ít nhất 3 lần, ghi số liệu thực nghiệm vào bảng sau:</w:t>
      </w:r>
    </w:p>
    <w:tbl>
      <w:tblPr>
        <w:tblStyle w:val="a5"/>
        <w:tblW w:w="80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05"/>
        <w:gridCol w:w="1352"/>
        <w:gridCol w:w="1529"/>
        <w:gridCol w:w="1709"/>
        <w:gridCol w:w="1710"/>
      </w:tblGrid>
      <w:tr w:rsidR="00F57379" w14:paraId="6CE8E0AC" w14:textId="77777777">
        <w:tc>
          <w:tcPr>
            <w:tcW w:w="1705" w:type="dxa"/>
          </w:tcPr>
          <w:p w14:paraId="0E666F0B" w14:textId="77777777" w:rsidR="00F57379" w:rsidRDefault="00F57379">
            <w:pPr>
              <w:tabs>
                <w:tab w:val="left" w:pos="284"/>
              </w:tabs>
              <w:spacing w:line="360" w:lineRule="auto"/>
              <w:jc w:val="both"/>
              <w:rPr>
                <w:sz w:val="26"/>
                <w:szCs w:val="26"/>
              </w:rPr>
            </w:pPr>
          </w:p>
        </w:tc>
        <w:tc>
          <w:tcPr>
            <w:tcW w:w="1352" w:type="dxa"/>
          </w:tcPr>
          <w:p w14:paraId="0ABEAA14" w14:textId="77777777" w:rsidR="00F57379" w:rsidRDefault="00AE6DFA">
            <w:pPr>
              <w:tabs>
                <w:tab w:val="left" w:pos="284"/>
              </w:tabs>
              <w:spacing w:line="360" w:lineRule="auto"/>
              <w:ind w:firstLine="0"/>
              <w:jc w:val="both"/>
              <w:rPr>
                <w:sz w:val="26"/>
                <w:szCs w:val="26"/>
              </w:rPr>
            </w:pPr>
            <w:r>
              <w:rPr>
                <w:sz w:val="26"/>
                <w:szCs w:val="26"/>
              </w:rPr>
              <w:t>V</w:t>
            </w:r>
            <w:r>
              <w:rPr>
                <w:sz w:val="26"/>
                <w:szCs w:val="26"/>
                <w:vertAlign w:val="subscript"/>
              </w:rPr>
              <w:t>HCl</w:t>
            </w:r>
            <w:r>
              <w:rPr>
                <w:sz w:val="26"/>
                <w:szCs w:val="26"/>
              </w:rPr>
              <w:t xml:space="preserve"> (mL)</w:t>
            </w:r>
          </w:p>
        </w:tc>
        <w:tc>
          <w:tcPr>
            <w:tcW w:w="1529" w:type="dxa"/>
          </w:tcPr>
          <w:p w14:paraId="4F8F73C4" w14:textId="77777777" w:rsidR="00F57379" w:rsidRDefault="00AE6DFA">
            <w:pPr>
              <w:tabs>
                <w:tab w:val="left" w:pos="284"/>
              </w:tabs>
              <w:spacing w:line="360" w:lineRule="auto"/>
              <w:ind w:firstLine="0"/>
              <w:jc w:val="both"/>
              <w:rPr>
                <w:sz w:val="26"/>
                <w:szCs w:val="26"/>
              </w:rPr>
            </w:pPr>
            <w:r>
              <w:rPr>
                <w:sz w:val="26"/>
                <w:szCs w:val="26"/>
              </w:rPr>
              <w:t>V</w:t>
            </w:r>
            <w:r>
              <w:rPr>
                <w:sz w:val="26"/>
                <w:szCs w:val="26"/>
                <w:vertAlign w:val="subscript"/>
              </w:rPr>
              <w:t>NaOH</w:t>
            </w:r>
            <w:r>
              <w:rPr>
                <w:sz w:val="26"/>
                <w:szCs w:val="26"/>
              </w:rPr>
              <w:t xml:space="preserve"> (mL)</w:t>
            </w:r>
          </w:p>
        </w:tc>
        <w:tc>
          <w:tcPr>
            <w:tcW w:w="1709" w:type="dxa"/>
          </w:tcPr>
          <w:p w14:paraId="4D591060" w14:textId="77777777" w:rsidR="00F57379" w:rsidRDefault="00AE6DFA">
            <w:pPr>
              <w:tabs>
                <w:tab w:val="left" w:pos="284"/>
              </w:tabs>
              <w:spacing w:line="360" w:lineRule="auto"/>
              <w:ind w:firstLine="0"/>
              <w:jc w:val="both"/>
              <w:rPr>
                <w:sz w:val="26"/>
                <w:szCs w:val="26"/>
              </w:rPr>
            </w:pPr>
            <w:r>
              <w:rPr>
                <w:sz w:val="26"/>
                <w:szCs w:val="26"/>
              </w:rPr>
              <w:t>V</w:t>
            </w:r>
            <w:r>
              <w:rPr>
                <w:sz w:val="26"/>
                <w:szCs w:val="26"/>
                <w:vertAlign w:val="subscript"/>
              </w:rPr>
              <w:t>tb</w:t>
            </w:r>
            <w:r>
              <w:rPr>
                <w:sz w:val="26"/>
                <w:szCs w:val="26"/>
              </w:rPr>
              <w:t xml:space="preserve"> </w:t>
            </w:r>
            <w:r>
              <w:rPr>
                <w:sz w:val="26"/>
                <w:szCs w:val="26"/>
                <w:vertAlign w:val="subscript"/>
              </w:rPr>
              <w:t xml:space="preserve">NaOH  </w:t>
            </w:r>
            <w:r>
              <w:rPr>
                <w:sz w:val="26"/>
                <w:szCs w:val="26"/>
              </w:rPr>
              <w:t>(mL)</w:t>
            </w:r>
          </w:p>
        </w:tc>
        <w:tc>
          <w:tcPr>
            <w:tcW w:w="1710" w:type="dxa"/>
          </w:tcPr>
          <w:p w14:paraId="6CD61B79" w14:textId="77777777" w:rsidR="00F57379" w:rsidRDefault="00AE6DFA">
            <w:pPr>
              <w:tabs>
                <w:tab w:val="left" w:pos="284"/>
              </w:tabs>
              <w:spacing w:line="360" w:lineRule="auto"/>
              <w:ind w:firstLine="0"/>
              <w:jc w:val="both"/>
              <w:rPr>
                <w:sz w:val="26"/>
                <w:szCs w:val="26"/>
              </w:rPr>
            </w:pPr>
            <w:r>
              <w:rPr>
                <w:sz w:val="26"/>
                <w:szCs w:val="26"/>
              </w:rPr>
              <w:t>C</w:t>
            </w:r>
            <w:r>
              <w:rPr>
                <w:sz w:val="26"/>
                <w:szCs w:val="26"/>
                <w:vertAlign w:val="subscript"/>
              </w:rPr>
              <w:t xml:space="preserve">NaOH </w:t>
            </w:r>
            <w:r>
              <w:rPr>
                <w:sz w:val="26"/>
                <w:szCs w:val="26"/>
              </w:rPr>
              <w:t>(mol/L)</w:t>
            </w:r>
          </w:p>
        </w:tc>
      </w:tr>
      <w:tr w:rsidR="00F57379" w14:paraId="1202DD8C" w14:textId="77777777">
        <w:tc>
          <w:tcPr>
            <w:tcW w:w="1705" w:type="dxa"/>
          </w:tcPr>
          <w:p w14:paraId="3D002018" w14:textId="77777777" w:rsidR="00F57379" w:rsidRDefault="00AE6DFA">
            <w:pPr>
              <w:tabs>
                <w:tab w:val="left" w:pos="284"/>
              </w:tabs>
              <w:spacing w:line="360" w:lineRule="auto"/>
              <w:ind w:firstLine="0"/>
              <w:jc w:val="both"/>
              <w:rPr>
                <w:sz w:val="26"/>
                <w:szCs w:val="26"/>
              </w:rPr>
            </w:pPr>
            <w:r>
              <w:rPr>
                <w:sz w:val="26"/>
                <w:szCs w:val="26"/>
              </w:rPr>
              <w:t>Thí nghiệm 1</w:t>
            </w:r>
          </w:p>
        </w:tc>
        <w:tc>
          <w:tcPr>
            <w:tcW w:w="1352" w:type="dxa"/>
          </w:tcPr>
          <w:p w14:paraId="48DC0B11" w14:textId="77777777" w:rsidR="00F57379" w:rsidRDefault="00F57379">
            <w:pPr>
              <w:tabs>
                <w:tab w:val="left" w:pos="284"/>
              </w:tabs>
              <w:spacing w:line="360" w:lineRule="auto"/>
              <w:jc w:val="both"/>
              <w:rPr>
                <w:sz w:val="26"/>
                <w:szCs w:val="26"/>
              </w:rPr>
            </w:pPr>
          </w:p>
        </w:tc>
        <w:tc>
          <w:tcPr>
            <w:tcW w:w="1529" w:type="dxa"/>
          </w:tcPr>
          <w:p w14:paraId="3CA1568E" w14:textId="77777777" w:rsidR="00F57379" w:rsidRDefault="00F57379">
            <w:pPr>
              <w:tabs>
                <w:tab w:val="left" w:pos="284"/>
              </w:tabs>
              <w:spacing w:line="360" w:lineRule="auto"/>
              <w:jc w:val="both"/>
              <w:rPr>
                <w:sz w:val="26"/>
                <w:szCs w:val="26"/>
              </w:rPr>
            </w:pPr>
          </w:p>
        </w:tc>
        <w:tc>
          <w:tcPr>
            <w:tcW w:w="1709" w:type="dxa"/>
            <w:vMerge w:val="restart"/>
          </w:tcPr>
          <w:p w14:paraId="14825516" w14:textId="77777777" w:rsidR="00F57379" w:rsidRDefault="00F57379">
            <w:pPr>
              <w:tabs>
                <w:tab w:val="left" w:pos="284"/>
              </w:tabs>
              <w:spacing w:line="360" w:lineRule="auto"/>
              <w:jc w:val="both"/>
              <w:rPr>
                <w:sz w:val="26"/>
                <w:szCs w:val="26"/>
              </w:rPr>
            </w:pPr>
          </w:p>
        </w:tc>
        <w:tc>
          <w:tcPr>
            <w:tcW w:w="1710" w:type="dxa"/>
            <w:vMerge w:val="restart"/>
          </w:tcPr>
          <w:p w14:paraId="6706FC1D" w14:textId="77777777" w:rsidR="00F57379" w:rsidRDefault="00F57379">
            <w:pPr>
              <w:tabs>
                <w:tab w:val="left" w:pos="284"/>
              </w:tabs>
              <w:spacing w:line="360" w:lineRule="auto"/>
              <w:jc w:val="both"/>
              <w:rPr>
                <w:sz w:val="26"/>
                <w:szCs w:val="26"/>
              </w:rPr>
            </w:pPr>
          </w:p>
        </w:tc>
      </w:tr>
      <w:tr w:rsidR="00F57379" w14:paraId="125DDFE1" w14:textId="77777777">
        <w:tc>
          <w:tcPr>
            <w:tcW w:w="1705" w:type="dxa"/>
          </w:tcPr>
          <w:p w14:paraId="12FA04C0" w14:textId="77777777" w:rsidR="00F57379" w:rsidRDefault="00AE6DFA">
            <w:pPr>
              <w:tabs>
                <w:tab w:val="left" w:pos="284"/>
              </w:tabs>
              <w:spacing w:line="360" w:lineRule="auto"/>
              <w:ind w:firstLine="0"/>
              <w:jc w:val="both"/>
              <w:rPr>
                <w:sz w:val="26"/>
                <w:szCs w:val="26"/>
              </w:rPr>
            </w:pPr>
            <w:r>
              <w:rPr>
                <w:sz w:val="26"/>
                <w:szCs w:val="26"/>
              </w:rPr>
              <w:t>Thí nghiệm 2</w:t>
            </w:r>
          </w:p>
        </w:tc>
        <w:tc>
          <w:tcPr>
            <w:tcW w:w="1352" w:type="dxa"/>
          </w:tcPr>
          <w:p w14:paraId="1C94F8C4" w14:textId="77777777" w:rsidR="00F57379" w:rsidRDefault="00F57379">
            <w:pPr>
              <w:tabs>
                <w:tab w:val="left" w:pos="284"/>
              </w:tabs>
              <w:spacing w:line="360" w:lineRule="auto"/>
              <w:jc w:val="both"/>
              <w:rPr>
                <w:sz w:val="26"/>
                <w:szCs w:val="26"/>
              </w:rPr>
            </w:pPr>
          </w:p>
        </w:tc>
        <w:tc>
          <w:tcPr>
            <w:tcW w:w="1529" w:type="dxa"/>
          </w:tcPr>
          <w:p w14:paraId="1A1847D4" w14:textId="77777777" w:rsidR="00F57379" w:rsidRDefault="00F57379">
            <w:pPr>
              <w:tabs>
                <w:tab w:val="left" w:pos="284"/>
              </w:tabs>
              <w:spacing w:line="360" w:lineRule="auto"/>
              <w:jc w:val="both"/>
              <w:rPr>
                <w:sz w:val="26"/>
                <w:szCs w:val="26"/>
              </w:rPr>
            </w:pPr>
          </w:p>
        </w:tc>
        <w:tc>
          <w:tcPr>
            <w:tcW w:w="1709" w:type="dxa"/>
            <w:vMerge/>
          </w:tcPr>
          <w:p w14:paraId="30885494" w14:textId="77777777" w:rsidR="00F57379" w:rsidRDefault="00F57379">
            <w:pPr>
              <w:widowControl w:val="0"/>
              <w:pBdr>
                <w:top w:val="nil"/>
                <w:left w:val="nil"/>
                <w:bottom w:val="nil"/>
                <w:right w:val="nil"/>
                <w:between w:val="nil"/>
              </w:pBdr>
              <w:spacing w:line="276" w:lineRule="auto"/>
              <w:ind w:firstLine="0"/>
              <w:rPr>
                <w:sz w:val="26"/>
                <w:szCs w:val="26"/>
              </w:rPr>
            </w:pPr>
          </w:p>
        </w:tc>
        <w:tc>
          <w:tcPr>
            <w:tcW w:w="1710" w:type="dxa"/>
            <w:vMerge/>
          </w:tcPr>
          <w:p w14:paraId="79216CF5" w14:textId="77777777" w:rsidR="00F57379" w:rsidRDefault="00F57379">
            <w:pPr>
              <w:widowControl w:val="0"/>
              <w:pBdr>
                <w:top w:val="nil"/>
                <w:left w:val="nil"/>
                <w:bottom w:val="nil"/>
                <w:right w:val="nil"/>
                <w:between w:val="nil"/>
              </w:pBdr>
              <w:spacing w:line="276" w:lineRule="auto"/>
              <w:ind w:firstLine="0"/>
              <w:rPr>
                <w:sz w:val="26"/>
                <w:szCs w:val="26"/>
              </w:rPr>
            </w:pPr>
          </w:p>
        </w:tc>
      </w:tr>
      <w:tr w:rsidR="00F57379" w14:paraId="0EE6DD5F" w14:textId="77777777">
        <w:tc>
          <w:tcPr>
            <w:tcW w:w="1705" w:type="dxa"/>
          </w:tcPr>
          <w:p w14:paraId="36626B5E" w14:textId="77777777" w:rsidR="00F57379" w:rsidRDefault="00AE6DFA">
            <w:pPr>
              <w:tabs>
                <w:tab w:val="left" w:pos="284"/>
              </w:tabs>
              <w:spacing w:line="360" w:lineRule="auto"/>
              <w:ind w:firstLine="0"/>
              <w:jc w:val="both"/>
              <w:rPr>
                <w:sz w:val="26"/>
                <w:szCs w:val="26"/>
              </w:rPr>
            </w:pPr>
            <w:r>
              <w:rPr>
                <w:sz w:val="26"/>
                <w:szCs w:val="26"/>
              </w:rPr>
              <w:t>Thí nghiệm 3</w:t>
            </w:r>
          </w:p>
        </w:tc>
        <w:tc>
          <w:tcPr>
            <w:tcW w:w="1352" w:type="dxa"/>
          </w:tcPr>
          <w:p w14:paraId="78BDCA90" w14:textId="77777777" w:rsidR="00F57379" w:rsidRDefault="00F57379">
            <w:pPr>
              <w:tabs>
                <w:tab w:val="left" w:pos="284"/>
              </w:tabs>
              <w:spacing w:line="360" w:lineRule="auto"/>
              <w:jc w:val="both"/>
              <w:rPr>
                <w:sz w:val="26"/>
                <w:szCs w:val="26"/>
              </w:rPr>
            </w:pPr>
          </w:p>
        </w:tc>
        <w:tc>
          <w:tcPr>
            <w:tcW w:w="1529" w:type="dxa"/>
          </w:tcPr>
          <w:p w14:paraId="2410F937" w14:textId="77777777" w:rsidR="00F57379" w:rsidRDefault="00F57379">
            <w:pPr>
              <w:tabs>
                <w:tab w:val="left" w:pos="284"/>
              </w:tabs>
              <w:spacing w:line="360" w:lineRule="auto"/>
              <w:jc w:val="both"/>
              <w:rPr>
                <w:sz w:val="26"/>
                <w:szCs w:val="26"/>
              </w:rPr>
            </w:pPr>
          </w:p>
        </w:tc>
        <w:tc>
          <w:tcPr>
            <w:tcW w:w="1709" w:type="dxa"/>
            <w:vMerge/>
          </w:tcPr>
          <w:p w14:paraId="3A35730B" w14:textId="77777777" w:rsidR="00F57379" w:rsidRDefault="00F57379">
            <w:pPr>
              <w:widowControl w:val="0"/>
              <w:pBdr>
                <w:top w:val="nil"/>
                <w:left w:val="nil"/>
                <w:bottom w:val="nil"/>
                <w:right w:val="nil"/>
                <w:between w:val="nil"/>
              </w:pBdr>
              <w:spacing w:line="276" w:lineRule="auto"/>
              <w:ind w:firstLine="0"/>
              <w:rPr>
                <w:sz w:val="26"/>
                <w:szCs w:val="26"/>
              </w:rPr>
            </w:pPr>
          </w:p>
        </w:tc>
        <w:tc>
          <w:tcPr>
            <w:tcW w:w="1710" w:type="dxa"/>
            <w:vMerge/>
          </w:tcPr>
          <w:p w14:paraId="2F8B5273" w14:textId="77777777" w:rsidR="00F57379" w:rsidRDefault="00F57379">
            <w:pPr>
              <w:widowControl w:val="0"/>
              <w:pBdr>
                <w:top w:val="nil"/>
                <w:left w:val="nil"/>
                <w:bottom w:val="nil"/>
                <w:right w:val="nil"/>
                <w:between w:val="nil"/>
              </w:pBdr>
              <w:spacing w:line="276" w:lineRule="auto"/>
              <w:ind w:firstLine="0"/>
              <w:rPr>
                <w:sz w:val="26"/>
                <w:szCs w:val="26"/>
              </w:rPr>
            </w:pPr>
          </w:p>
        </w:tc>
      </w:tr>
    </w:tbl>
    <w:p w14:paraId="49C745F3" w14:textId="77777777" w:rsidR="00F57379" w:rsidRDefault="00AE6DFA">
      <w:pPr>
        <w:tabs>
          <w:tab w:val="left" w:pos="284"/>
        </w:tabs>
        <w:spacing w:after="0" w:line="360" w:lineRule="auto"/>
        <w:jc w:val="both"/>
        <w:rPr>
          <w:rFonts w:ascii="Times New Roman" w:eastAsia="Times New Roman" w:hAnsi="Times New Roman" w:cs="Times New Roman"/>
          <w:b/>
          <w:sz w:val="26"/>
          <w:szCs w:val="26"/>
          <w:u w:val="single"/>
        </w:rPr>
      </w:pPr>
      <w:r>
        <w:rPr>
          <w:rFonts w:ascii="Times New Roman" w:eastAsia="Times New Roman" w:hAnsi="Times New Roman" w:cs="Times New Roman"/>
          <w:b/>
          <w:i/>
          <w:sz w:val="26"/>
          <w:szCs w:val="26"/>
          <w:u w:val="single"/>
        </w:rPr>
        <w:t>Lưu ý:</w:t>
      </w:r>
    </w:p>
    <w:p w14:paraId="7CD35D35" w14:textId="77777777" w:rsidR="00F57379" w:rsidRDefault="00AE6DFA">
      <w:pPr>
        <w:tabs>
          <w:tab w:val="left" w:pos="284"/>
        </w:tabs>
        <w:spacing w:after="0" w:line="360" w:lineRule="auto"/>
        <w:rPr>
          <w:rFonts w:ascii="Times New Roman" w:eastAsia="Times New Roman" w:hAnsi="Times New Roman" w:cs="Times New Roman"/>
          <w:sz w:val="26"/>
          <w:szCs w:val="26"/>
        </w:rPr>
      </w:pPr>
      <w:r>
        <w:drawing>
          <wp:inline distT="0" distB="0" distL="0" distR="0" wp14:anchorId="09D89F17" wp14:editId="565BE3E3">
            <wp:extent cx="152400" cy="152400"/>
            <wp:effectExtent l="0" t="0" r="0" b="0"/>
            <wp:docPr id="751" name="image13.png" descr="A close-up of a logo&#10;&#10;&#10;&#10;&#10;&#10;&#10;&#10;&#10;&#10;&#10;&#10;&#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0" name="image13.png" descr="A close-up of a logo&#10;&#10;&#10;&#10;&#10;&#10;&#10;&#10;&#10;&#10;&#10;&#10;&#10;&#10;Description automatically generated with low confidence"/>
                    <pic:cNvPicPr preferRelativeResize="0"/>
                  </pic:nvPicPr>
                  <pic:blipFill>
                    <a:blip r:embed="rId27"/>
                    <a:srcRect/>
                    <a:stretch>
                      <a:fillRect/>
                    </a:stretch>
                  </pic:blipFill>
                  <pic:spPr>
                    <a:xfrm>
                      <a:off x="0" y="0"/>
                      <a:ext cx="152400" cy="152400"/>
                    </a:xfrm>
                    <a:prstGeom prst="rect">
                      <a:avLst/>
                    </a:prstGeom>
                    <a:ln/>
                  </pic:spPr>
                </pic:pic>
              </a:graphicData>
            </a:graphic>
          </wp:inline>
        </w:drawing>
      </w:r>
      <w:r>
        <w:rPr>
          <w:rFonts w:ascii="Times New Roman" w:eastAsia="Times New Roman" w:hAnsi="Times New Roman" w:cs="Times New Roman"/>
          <w:sz w:val="26"/>
          <w:szCs w:val="26"/>
        </w:rPr>
        <w:t>…………………………………………………………………………</w:t>
      </w:r>
    </w:p>
    <w:p w14:paraId="53ABA39A"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7AB033C4" w14:textId="77777777" w:rsidR="00F57379" w:rsidRDefault="00AE6DFA">
      <w:pPr>
        <w:tabs>
          <w:tab w:val="left" w:pos="284"/>
        </w:tabs>
        <w:spacing w:after="0" w:line="36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 Nêu nguyên nhân có thể dẫn đến sai số trong chuẩn độ</w:t>
      </w:r>
    </w:p>
    <w:p w14:paraId="54BEEAD3"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3B438DF9"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29AA63D2"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w:t>
      </w:r>
    </w:p>
    <w:p w14:paraId="08C44B61"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6D8C84C7"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w:t>
      </w:r>
    </w:p>
    <w:p w14:paraId="42CEBD81"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1048D768"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557C6694" w14:textId="77777777" w:rsidR="00F57379" w:rsidRDefault="00AE6DFA">
      <w:pPr>
        <w:tabs>
          <w:tab w:val="left" w:pos="284"/>
        </w:tabs>
        <w:spacing w:after="0" w:line="360" w:lineRule="auto"/>
        <w:jc w:val="both"/>
        <w:rPr>
          <w:rFonts w:ascii="Times New Roman" w:eastAsia="Times New Roman" w:hAnsi="Times New Roman" w:cs="Times New Roman"/>
          <w:b/>
          <w:sz w:val="26"/>
          <w:szCs w:val="26"/>
          <w:u w:val="single"/>
        </w:rPr>
      </w:pPr>
      <w:r>
        <w:rPr>
          <w:rFonts w:ascii="Times New Roman" w:eastAsia="Times New Roman" w:hAnsi="Times New Roman" w:cs="Times New Roman"/>
          <w:b/>
          <w:sz w:val="26"/>
          <w:szCs w:val="26"/>
          <w:u w:val="single"/>
        </w:rPr>
        <w:t>III. LUYỆN TẬP</w:t>
      </w:r>
    </w:p>
    <w:p w14:paraId="207825A4" w14:textId="77777777" w:rsidR="00F57379" w:rsidRDefault="00AE6DFA">
      <w:pPr>
        <w:tabs>
          <w:tab w:val="left" w:pos="284"/>
        </w:tabs>
        <w:spacing w:after="0" w:line="360" w:lineRule="auto"/>
        <w:jc w:val="both"/>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Chọn đáp án đúng cho mỗi câu hỏi sau</w:t>
      </w:r>
    </w:p>
    <w:p w14:paraId="3C48D14E" w14:textId="77777777" w:rsidR="00F57379" w:rsidRDefault="00AE6DFA">
      <w:pPr>
        <w:tabs>
          <w:tab w:val="left" w:pos="284"/>
        </w:tabs>
        <w:spacing w:after="0" w:line="360" w:lineRule="auto"/>
        <w:jc w:val="both"/>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 xml:space="preserve">Câu 1: </w:t>
      </w:r>
      <w:r>
        <w:rPr>
          <w:rFonts w:ascii="Times New Roman" w:eastAsia="Times New Roman" w:hAnsi="Times New Roman" w:cs="Times New Roman"/>
          <w:sz w:val="26"/>
          <w:szCs w:val="26"/>
        </w:rPr>
        <w:t>Dung dịch nào có pH &gt; 7?</w:t>
      </w:r>
    </w:p>
    <w:p w14:paraId="5092772D"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A.</w:t>
      </w:r>
      <w:r>
        <w:rPr>
          <w:rFonts w:ascii="Times New Roman" w:eastAsia="Times New Roman" w:hAnsi="Times New Roman" w:cs="Times New Roman"/>
          <w:sz w:val="26"/>
          <w:szCs w:val="26"/>
        </w:rPr>
        <w:t xml:space="preserve"> HCl.</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B.</w:t>
      </w:r>
      <w:r>
        <w:rPr>
          <w:rFonts w:ascii="Times New Roman" w:eastAsia="Times New Roman" w:hAnsi="Times New Roman" w:cs="Times New Roman"/>
          <w:sz w:val="26"/>
          <w:szCs w:val="26"/>
        </w:rPr>
        <w:t xml:space="preserve"> Na</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SO</w:t>
      </w:r>
      <w:r>
        <w:rPr>
          <w:rFonts w:ascii="Times New Roman" w:eastAsia="Times New Roman" w:hAnsi="Times New Roman" w:cs="Times New Roman"/>
          <w:sz w:val="26"/>
          <w:szCs w:val="26"/>
          <w:vertAlign w:val="subscript"/>
        </w:rPr>
        <w:t>4</w:t>
      </w: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C.</w:t>
      </w:r>
      <w:r>
        <w:rPr>
          <w:rFonts w:ascii="Times New Roman" w:eastAsia="Times New Roman" w:hAnsi="Times New Roman" w:cs="Times New Roman"/>
          <w:sz w:val="26"/>
          <w:szCs w:val="26"/>
        </w:rPr>
        <w:t xml:space="preserve"> KCl.</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Ca(OH)</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w:t>
      </w:r>
    </w:p>
    <w:p w14:paraId="1DF2CB06" w14:textId="77777777" w:rsidR="00F57379" w:rsidRDefault="00AE6DFA">
      <w:pPr>
        <w:tabs>
          <w:tab w:val="left" w:pos="284"/>
        </w:tabs>
        <w:spacing w:line="360" w:lineRule="auto"/>
        <w:rPr>
          <w:rFonts w:ascii="Times New Roman" w:eastAsia="Times New Roman" w:hAnsi="Times New Roman" w:cs="Times New Roman"/>
          <w:sz w:val="26"/>
          <w:szCs w:val="26"/>
        </w:rPr>
      </w:pPr>
      <w:r>
        <w:rPr>
          <w:rFonts w:ascii="Times New Roman" w:eastAsia="Times New Roman" w:hAnsi="Times New Roman" w:cs="Times New Roman"/>
          <w:b/>
          <w:i/>
          <w:sz w:val="26"/>
          <w:szCs w:val="26"/>
        </w:rPr>
        <w:t>Câu 2: </w:t>
      </w:r>
      <w:r>
        <w:rPr>
          <w:rFonts w:ascii="Times New Roman" w:eastAsia="Times New Roman" w:hAnsi="Times New Roman" w:cs="Times New Roman"/>
          <w:sz w:val="26"/>
          <w:szCs w:val="26"/>
        </w:rPr>
        <w:t xml:space="preserve"> Cho các dd NaCl, HCl,NaOH, NaNO</w:t>
      </w:r>
      <w:r>
        <w:rPr>
          <w:rFonts w:ascii="Times New Roman" w:eastAsia="Times New Roman" w:hAnsi="Times New Roman" w:cs="Times New Roman"/>
          <w:sz w:val="26"/>
          <w:szCs w:val="26"/>
          <w:vertAlign w:val="subscript"/>
        </w:rPr>
        <w:t>3</w:t>
      </w:r>
      <w:r>
        <w:rPr>
          <w:rFonts w:ascii="Times New Roman" w:eastAsia="Times New Roman" w:hAnsi="Times New Roman" w:cs="Times New Roman"/>
          <w:sz w:val="26"/>
          <w:szCs w:val="26"/>
        </w:rPr>
        <w:t xml:space="preserve"> có cùng nồng độ mol. Dung dịch có pH&lt;7 là</w:t>
      </w:r>
    </w:p>
    <w:p w14:paraId="06635836"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A.</w:t>
      </w:r>
      <w:r>
        <w:rPr>
          <w:rFonts w:ascii="Times New Roman" w:eastAsia="Times New Roman" w:hAnsi="Times New Roman" w:cs="Times New Roman"/>
          <w:sz w:val="26"/>
          <w:szCs w:val="26"/>
        </w:rPr>
        <w:t xml:space="preserve"> HCl.</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B.</w:t>
      </w:r>
      <w:r>
        <w:rPr>
          <w:rFonts w:ascii="Times New Roman" w:eastAsia="Times New Roman" w:hAnsi="Times New Roman" w:cs="Times New Roman"/>
          <w:sz w:val="26"/>
          <w:szCs w:val="26"/>
        </w:rPr>
        <w:t xml:space="preserve"> NaNO</w:t>
      </w:r>
      <w:r>
        <w:rPr>
          <w:rFonts w:ascii="Times New Roman" w:eastAsia="Times New Roman" w:hAnsi="Times New Roman" w:cs="Times New Roman"/>
          <w:sz w:val="26"/>
          <w:szCs w:val="26"/>
          <w:vertAlign w:val="subscript"/>
        </w:rPr>
        <w:t>3</w:t>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C.</w:t>
      </w:r>
      <w:r>
        <w:rPr>
          <w:rFonts w:ascii="Times New Roman" w:eastAsia="Times New Roman" w:hAnsi="Times New Roman" w:cs="Times New Roman"/>
          <w:sz w:val="26"/>
          <w:szCs w:val="26"/>
        </w:rPr>
        <w:t xml:space="preserve"> NaCl.</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NaOH.</w:t>
      </w:r>
    </w:p>
    <w:p w14:paraId="2C3BB77B" w14:textId="77777777" w:rsidR="00F57379" w:rsidRDefault="00AE6DFA">
      <w:pPr>
        <w:tabs>
          <w:tab w:val="left" w:pos="284"/>
        </w:tabs>
        <w:spacing w:line="360" w:lineRule="auto"/>
        <w:jc w:val="both"/>
        <w:rPr>
          <w:sz w:val="26"/>
          <w:szCs w:val="26"/>
        </w:rPr>
      </w:pPr>
      <w:r>
        <w:rPr>
          <w:rFonts w:ascii="Times New Roman" w:eastAsia="Times New Roman" w:hAnsi="Times New Roman" w:cs="Times New Roman"/>
          <w:b/>
          <w:i/>
          <w:sz w:val="26"/>
          <w:szCs w:val="26"/>
        </w:rPr>
        <w:t>Câu 3: </w:t>
      </w:r>
      <w:r>
        <w:rPr>
          <w:rFonts w:ascii="Times New Roman" w:eastAsia="Times New Roman" w:hAnsi="Times New Roman" w:cs="Times New Roman"/>
          <w:sz w:val="26"/>
          <w:szCs w:val="26"/>
        </w:rPr>
        <w:t>Một dung dịch có pH=5,00 đánh giá nào ghi dưới đây là đúng?</w:t>
      </w:r>
      <w:r>
        <w:rPr>
          <w:sz w:val="26"/>
          <w:szCs w:val="26"/>
        </w:rPr>
        <w:t xml:space="preserve">  </w:t>
      </w:r>
    </w:p>
    <w:p w14:paraId="09FAB571"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t>A. [H</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 =2,0.10</w:t>
      </w:r>
      <w:r>
        <w:rPr>
          <w:rFonts w:ascii="Times New Roman" w:eastAsia="Times New Roman" w:hAnsi="Times New Roman" w:cs="Times New Roman"/>
          <w:sz w:val="26"/>
          <w:szCs w:val="26"/>
          <w:vertAlign w:val="superscript"/>
        </w:rPr>
        <w:t xml:space="preserve">-5 </w:t>
      </w:r>
      <w:r>
        <w:rPr>
          <w:rFonts w:ascii="Times New Roman" w:eastAsia="Times New Roman" w:hAnsi="Times New Roman" w:cs="Times New Roman"/>
          <w:sz w:val="26"/>
          <w:szCs w:val="26"/>
        </w:rPr>
        <w:t>M</w:t>
      </w:r>
    </w:p>
    <w:p w14:paraId="720F55A9"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t>B. [H</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 =5,0.10</w:t>
      </w:r>
      <w:r>
        <w:rPr>
          <w:rFonts w:ascii="Times New Roman" w:eastAsia="Times New Roman" w:hAnsi="Times New Roman" w:cs="Times New Roman"/>
          <w:sz w:val="26"/>
          <w:szCs w:val="26"/>
          <w:vertAlign w:val="superscript"/>
        </w:rPr>
        <w:t xml:space="preserve">-4 </w:t>
      </w:r>
      <w:r>
        <w:rPr>
          <w:rFonts w:ascii="Times New Roman" w:eastAsia="Times New Roman" w:hAnsi="Times New Roman" w:cs="Times New Roman"/>
          <w:sz w:val="26"/>
          <w:szCs w:val="26"/>
        </w:rPr>
        <w:t xml:space="preserve">M </w:t>
      </w:r>
      <w:r>
        <w:rPr>
          <w:rFonts w:ascii="Times New Roman" w:eastAsia="Times New Roman" w:hAnsi="Times New Roman" w:cs="Times New Roman"/>
          <w:sz w:val="26"/>
          <w:szCs w:val="26"/>
        </w:rPr>
        <w:tab/>
      </w:r>
    </w:p>
    <w:p w14:paraId="51563BA4"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C. [H</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 =1,0.10</w:t>
      </w:r>
      <w:r>
        <w:rPr>
          <w:rFonts w:ascii="Times New Roman" w:eastAsia="Times New Roman" w:hAnsi="Times New Roman" w:cs="Times New Roman"/>
          <w:sz w:val="26"/>
          <w:szCs w:val="26"/>
          <w:vertAlign w:val="superscript"/>
        </w:rPr>
        <w:t>-5</w:t>
      </w:r>
      <w:r>
        <w:rPr>
          <w:rFonts w:ascii="Times New Roman" w:eastAsia="Times New Roman" w:hAnsi="Times New Roman" w:cs="Times New Roman"/>
          <w:sz w:val="26"/>
          <w:szCs w:val="26"/>
        </w:rPr>
        <w:t>M</w:t>
      </w:r>
    </w:p>
    <w:p w14:paraId="743AD72B"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t>D. [H</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 =2,0.10</w:t>
      </w:r>
      <w:r>
        <w:rPr>
          <w:rFonts w:ascii="Times New Roman" w:eastAsia="Times New Roman" w:hAnsi="Times New Roman" w:cs="Times New Roman"/>
          <w:sz w:val="26"/>
          <w:szCs w:val="26"/>
          <w:vertAlign w:val="superscript"/>
        </w:rPr>
        <w:t>-4</w:t>
      </w:r>
      <w:r>
        <w:rPr>
          <w:rFonts w:ascii="Times New Roman" w:eastAsia="Times New Roman" w:hAnsi="Times New Roman" w:cs="Times New Roman"/>
          <w:sz w:val="26"/>
          <w:szCs w:val="26"/>
        </w:rPr>
        <w:t>M</w:t>
      </w:r>
    </w:p>
    <w:p w14:paraId="105D8F99" w14:textId="77777777" w:rsidR="00F57379" w:rsidRDefault="00AE6DFA">
      <w:pPr>
        <w:tabs>
          <w:tab w:val="left" w:pos="284"/>
        </w:tabs>
        <w:spacing w:line="360" w:lineRule="auto"/>
        <w:rPr>
          <w:rFonts w:ascii="Times New Roman" w:eastAsia="Times New Roman" w:hAnsi="Times New Roman" w:cs="Times New Roman"/>
          <w:sz w:val="26"/>
          <w:szCs w:val="26"/>
        </w:rPr>
      </w:pPr>
      <w:r>
        <w:rPr>
          <w:rFonts w:ascii="Times New Roman" w:eastAsia="Times New Roman" w:hAnsi="Times New Roman" w:cs="Times New Roman"/>
          <w:b/>
          <w:i/>
          <w:sz w:val="26"/>
          <w:szCs w:val="26"/>
        </w:rPr>
        <w:t>Câu 4:</w:t>
      </w:r>
      <w:r>
        <w:rPr>
          <w:rFonts w:ascii="Times New Roman" w:eastAsia="Times New Roman" w:hAnsi="Times New Roman" w:cs="Times New Roman"/>
          <w:sz w:val="26"/>
          <w:szCs w:val="26"/>
        </w:rPr>
        <w:t xml:space="preserve"> Một dung dịch có [OH</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 4,2.10</w:t>
      </w:r>
      <w:r>
        <w:rPr>
          <w:rFonts w:ascii="Times New Roman" w:eastAsia="Times New Roman" w:hAnsi="Times New Roman" w:cs="Times New Roman"/>
          <w:sz w:val="26"/>
          <w:szCs w:val="26"/>
          <w:vertAlign w:val="superscript"/>
        </w:rPr>
        <w:t xml:space="preserve">-3 </w:t>
      </w:r>
      <w:r>
        <w:rPr>
          <w:rFonts w:ascii="Times New Roman" w:eastAsia="Times New Roman" w:hAnsi="Times New Roman" w:cs="Times New Roman"/>
          <w:sz w:val="26"/>
          <w:szCs w:val="26"/>
        </w:rPr>
        <w:t xml:space="preserve">M , đánh giá nào ghi dưới đây là đúng?  </w:t>
      </w:r>
    </w:p>
    <w:p w14:paraId="705AA789"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t>A. pH=3,00</w:t>
      </w:r>
    </w:p>
    <w:p w14:paraId="60DA337F"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t>B. pH=4,00</w:t>
      </w:r>
    </w:p>
    <w:p w14:paraId="2DF66B60"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t>C. pH&lt;3,00</w:t>
      </w:r>
    </w:p>
    <w:p w14:paraId="61820C5A" w14:textId="77777777" w:rsidR="00F57379" w:rsidRDefault="00AE6DFA">
      <w:pPr>
        <w:tabs>
          <w:tab w:val="left" w:pos="284"/>
        </w:tabs>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t>D. pH&gt;4,00</w:t>
      </w:r>
    </w:p>
    <w:p w14:paraId="5520C7AA" w14:textId="77777777" w:rsidR="00F57379" w:rsidRDefault="00AE6DFA">
      <w:pPr>
        <w:tabs>
          <w:tab w:val="left" w:pos="284"/>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b/>
          <w:i/>
          <w:sz w:val="26"/>
          <w:szCs w:val="26"/>
        </w:rPr>
        <w:t>Câu 5: </w:t>
      </w:r>
      <w:r>
        <w:rPr>
          <w:rFonts w:ascii="Times New Roman" w:eastAsia="Times New Roman" w:hAnsi="Times New Roman" w:cs="Times New Roman"/>
          <w:sz w:val="26"/>
          <w:szCs w:val="26"/>
        </w:rPr>
        <w:t>Tích số ion của nước K</w:t>
      </w:r>
      <w:r>
        <w:rPr>
          <w:rFonts w:ascii="Times New Roman" w:eastAsia="Times New Roman" w:hAnsi="Times New Roman" w:cs="Times New Roman"/>
          <w:sz w:val="26"/>
          <w:szCs w:val="26"/>
          <w:vertAlign w:val="subscript"/>
        </w:rPr>
        <w:t>w</w:t>
      </w:r>
      <w:r>
        <w:rPr>
          <w:rFonts w:ascii="Times New Roman" w:eastAsia="Times New Roman" w:hAnsi="Times New Roman" w:cs="Times New Roman"/>
          <w:sz w:val="26"/>
          <w:szCs w:val="26"/>
        </w:rPr>
        <w:t xml:space="preserve"> phụ thuộc vào yếu tố nào ( nồng độ, nhiệt độ hay áp suất)? Tích số ion của nước sẽ giảm xuống khi nào? ……………………………………………………………………………...…………………………………………………………………………...</w:t>
      </w:r>
      <w:r>
        <w:rPr>
          <w:rFonts w:ascii="Helvetica Neue" w:eastAsia="Helvetica Neue" w:hAnsi="Helvetica Neue" w:cs="Helvetica Neue"/>
          <w:color w:val="660066"/>
          <w:sz w:val="80"/>
          <w:szCs w:val="80"/>
        </w:rPr>
        <w:t xml:space="preserve"> </w:t>
      </w:r>
      <w:r>
        <w:rPr>
          <w:rFonts w:ascii="Times New Roman" w:eastAsia="Times New Roman" w:hAnsi="Times New Roman" w:cs="Times New Roman"/>
          <w:b/>
          <w:i/>
          <w:sz w:val="26"/>
          <w:szCs w:val="26"/>
        </w:rPr>
        <w:t>Câu 6: </w:t>
      </w:r>
      <w:r>
        <w:rPr>
          <w:rFonts w:ascii="Times New Roman" w:eastAsia="Times New Roman" w:hAnsi="Times New Roman" w:cs="Times New Roman"/>
          <w:sz w:val="26"/>
          <w:szCs w:val="26"/>
        </w:rPr>
        <w:t>pH của dung dịch càng nhỏ hơn 7 thì độ ……… càng tăng ?</w:t>
      </w:r>
    </w:p>
    <w:p w14:paraId="65989EF8" w14:textId="77777777" w:rsidR="00F57379" w:rsidRDefault="00AE6DFA">
      <w:pPr>
        <w:tabs>
          <w:tab w:val="left" w:pos="284"/>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b/>
          <w:i/>
          <w:sz w:val="26"/>
          <w:szCs w:val="26"/>
        </w:rPr>
        <w:t>Câu 7: </w:t>
      </w:r>
      <w:r>
        <w:rPr>
          <w:rFonts w:ascii="Times New Roman" w:eastAsia="Times New Roman" w:hAnsi="Times New Roman" w:cs="Times New Roman"/>
          <w:sz w:val="26"/>
          <w:szCs w:val="26"/>
        </w:rPr>
        <w:t xml:space="preserve">khi nhúng giấy quỳ </w:t>
      </w:r>
      <w:r>
        <w:rPr>
          <w:rFonts w:ascii="Times New Roman" w:eastAsia="Times New Roman" w:hAnsi="Times New Roman" w:cs="Times New Roman"/>
          <w:sz w:val="26"/>
          <w:szCs w:val="26"/>
        </w:rPr>
        <w:t>tím vào dung dịch HClO</w:t>
      </w:r>
      <w:r>
        <w:rPr>
          <w:rFonts w:ascii="Times New Roman" w:eastAsia="Times New Roman" w:hAnsi="Times New Roman" w:cs="Times New Roman"/>
          <w:sz w:val="26"/>
          <w:szCs w:val="26"/>
          <w:vertAlign w:val="subscript"/>
        </w:rPr>
        <w:t xml:space="preserve">4 </w:t>
      </w:r>
      <w:r>
        <w:rPr>
          <w:rFonts w:ascii="Times New Roman" w:eastAsia="Times New Roman" w:hAnsi="Times New Roman" w:cs="Times New Roman"/>
          <w:sz w:val="26"/>
          <w:szCs w:val="26"/>
        </w:rPr>
        <w:t>thì giấy quỳ tím đổi sang màu gì?</w:t>
      </w:r>
    </w:p>
    <w:p w14:paraId="2B17849C" w14:textId="77777777" w:rsidR="00F57379" w:rsidRDefault="00AE6DFA">
      <w:pPr>
        <w:tabs>
          <w:tab w:val="left" w:pos="284"/>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40471975" w14:textId="77777777" w:rsidR="00F57379" w:rsidRDefault="00AE6DFA">
      <w:pPr>
        <w:tabs>
          <w:tab w:val="left" w:pos="284"/>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b/>
          <w:i/>
          <w:sz w:val="26"/>
          <w:szCs w:val="26"/>
        </w:rPr>
        <w:lastRenderedPageBreak/>
        <w:t>Câu 8: </w:t>
      </w:r>
      <w:r>
        <w:rPr>
          <w:rFonts w:ascii="Times New Roman" w:eastAsia="Times New Roman" w:hAnsi="Times New Roman" w:cs="Times New Roman"/>
          <w:sz w:val="26"/>
          <w:szCs w:val="26"/>
        </w:rPr>
        <w:t>Nếu dung dịch có pH=14 thì tích số ion [H</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OH</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 trong dung dịch đó sẽ là?</w:t>
      </w:r>
    </w:p>
    <w:p w14:paraId="02A86D9B" w14:textId="77777777" w:rsidR="00F57379" w:rsidRDefault="00AE6DFA">
      <w:pPr>
        <w:tabs>
          <w:tab w:val="left" w:pos="284"/>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12818D75" w14:textId="77777777" w:rsidR="00F57379" w:rsidRDefault="00AE6DFA">
      <w:pPr>
        <w:tabs>
          <w:tab w:val="left" w:pos="284"/>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b/>
          <w:i/>
          <w:sz w:val="26"/>
          <w:szCs w:val="26"/>
        </w:rPr>
        <w:t>Câu 9: </w:t>
      </w:r>
      <w:r>
        <w:rPr>
          <w:rFonts w:ascii="Times New Roman" w:eastAsia="Times New Roman" w:hAnsi="Times New Roman" w:cs="Times New Roman"/>
          <w:sz w:val="26"/>
          <w:szCs w:val="26"/>
        </w:rPr>
        <w:t>Nước mưa có pH&lt; 5 thì gọi là mưa ……….. ?</w:t>
      </w:r>
    </w:p>
    <w:p w14:paraId="0F1C7330" w14:textId="77777777" w:rsidR="00F57379" w:rsidRDefault="00AE6DFA">
      <w:pPr>
        <w:tabs>
          <w:tab w:val="left" w:pos="284"/>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b/>
          <w:i/>
          <w:sz w:val="26"/>
          <w:szCs w:val="26"/>
        </w:rPr>
        <w:t>Câ</w:t>
      </w:r>
      <w:r>
        <w:rPr>
          <w:rFonts w:ascii="Times New Roman" w:eastAsia="Times New Roman" w:hAnsi="Times New Roman" w:cs="Times New Roman"/>
          <w:b/>
          <w:i/>
          <w:sz w:val="26"/>
          <w:szCs w:val="26"/>
        </w:rPr>
        <w:t>u 10</w:t>
      </w:r>
      <w:r>
        <w:rPr>
          <w:rFonts w:ascii="Times New Roman" w:eastAsia="Times New Roman" w:hAnsi="Times New Roman" w:cs="Times New Roman"/>
          <w:sz w:val="26"/>
          <w:szCs w:val="26"/>
        </w:rPr>
        <w:t>: Khi dung dich có pH =0 thì [H</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 trong dung dịch bằng mấy?</w:t>
      </w:r>
    </w:p>
    <w:p w14:paraId="517BACF6" w14:textId="77777777" w:rsidR="00F57379" w:rsidRDefault="00AE6DFA">
      <w:pPr>
        <w:tabs>
          <w:tab w:val="left" w:pos="284"/>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10A73FDF" w14:textId="77777777" w:rsidR="00F57379" w:rsidRDefault="00AE6DFA">
      <w:pPr>
        <w:tabs>
          <w:tab w:val="left" w:pos="284"/>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7B4A1411" w14:textId="77777777" w:rsidR="00F57379" w:rsidRDefault="00AE6DFA">
      <w:pPr>
        <w:tabs>
          <w:tab w:val="left" w:pos="284"/>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b/>
          <w:i/>
          <w:sz w:val="26"/>
          <w:szCs w:val="26"/>
        </w:rPr>
        <w:t>Câu 11</w:t>
      </w:r>
      <w:r>
        <w:rPr>
          <w:rFonts w:ascii="Times New Roman" w:eastAsia="Times New Roman" w:hAnsi="Times New Roman" w:cs="Times New Roman"/>
          <w:sz w:val="26"/>
          <w:szCs w:val="26"/>
        </w:rPr>
        <w:t>:  Các loại bột giặt như: Omo, Viso, Type,…khi tan trong khi tan trong nước đều có môi trường gì? pH &gt; 7, pH &lt; 7 hay p</w:t>
      </w:r>
      <w:r>
        <w:rPr>
          <w:rFonts w:ascii="Times New Roman" w:eastAsia="Times New Roman" w:hAnsi="Times New Roman" w:cs="Times New Roman"/>
          <w:sz w:val="26"/>
          <w:szCs w:val="26"/>
        </w:rPr>
        <w:t xml:space="preserve">H= 7 ?  </w:t>
      </w:r>
    </w:p>
    <w:p w14:paraId="63F0CA02" w14:textId="77777777" w:rsidR="00F57379" w:rsidRDefault="00AE6DFA">
      <w:pPr>
        <w:tabs>
          <w:tab w:val="left" w:pos="284"/>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w:t>
      </w:r>
    </w:p>
    <w:p w14:paraId="2782960E" w14:textId="77777777" w:rsidR="00F57379" w:rsidRDefault="00AE6DFA">
      <w:pPr>
        <w:tabs>
          <w:tab w:val="left" w:pos="284"/>
        </w:tabs>
        <w:spacing w:after="0" w:line="360" w:lineRule="auto"/>
        <w:rPr>
          <w:rFonts w:ascii="Times New Roman" w:eastAsia="Times New Roman" w:hAnsi="Times New Roman" w:cs="Times New Roman"/>
          <w:sz w:val="26"/>
          <w:szCs w:val="26"/>
        </w:rPr>
      </w:pPr>
      <w:r>
        <w:rPr>
          <w:rFonts w:ascii="Times New Roman" w:eastAsia="Times New Roman" w:hAnsi="Times New Roman" w:cs="Times New Roman"/>
          <w:b/>
          <w:i/>
          <w:sz w:val="26"/>
          <w:szCs w:val="26"/>
        </w:rPr>
        <w:t>Câu 12</w:t>
      </w:r>
      <w:r>
        <w:rPr>
          <w:rFonts w:ascii="Times New Roman" w:eastAsia="Times New Roman" w:hAnsi="Times New Roman" w:cs="Times New Roman"/>
          <w:sz w:val="26"/>
          <w:szCs w:val="26"/>
        </w:rPr>
        <w:t xml:space="preserve">:  Dung dịch có pH =12 có thể tác dụng được với dung dịch HCl  0,001M được không?  </w:t>
      </w:r>
    </w:p>
    <w:p w14:paraId="57C35D11" w14:textId="77777777" w:rsidR="00F57379" w:rsidRDefault="00AE6DFA">
      <w:pPr>
        <w:tabs>
          <w:tab w:val="left" w:pos="284"/>
        </w:tabs>
        <w:spacing w:line="36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b/>
          <w:i/>
          <w:sz w:val="26"/>
          <w:szCs w:val="26"/>
        </w:rPr>
        <w:t xml:space="preserve"> </w:t>
      </w:r>
    </w:p>
    <w:p w14:paraId="7CD6480A" w14:textId="77777777" w:rsidR="00F57379" w:rsidRDefault="00F57379">
      <w:pPr>
        <w:tabs>
          <w:tab w:val="left" w:pos="284"/>
        </w:tabs>
        <w:spacing w:after="0" w:line="360" w:lineRule="auto"/>
        <w:jc w:val="both"/>
        <w:rPr>
          <w:rFonts w:ascii="Times New Roman" w:eastAsia="Times New Roman" w:hAnsi="Times New Roman" w:cs="Times New Roman"/>
          <w:sz w:val="26"/>
          <w:szCs w:val="26"/>
        </w:rPr>
      </w:pPr>
    </w:p>
    <w:sectPr w:rsidR="00F57379">
      <w:headerReference w:type="even" r:id="rId42"/>
      <w:headerReference w:type="default" r:id="rId43"/>
      <w:pgSz w:w="11907" w:h="16840"/>
      <w:pgMar w:top="964" w:right="1134" w:bottom="851" w:left="3119" w:header="284"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5B900F" w14:textId="77777777" w:rsidR="00AE6DFA" w:rsidRDefault="00AE6DFA">
      <w:pPr>
        <w:spacing w:after="0" w:line="240" w:lineRule="auto"/>
      </w:pPr>
      <w:r>
        <w:separator/>
      </w:r>
    </w:p>
  </w:endnote>
  <w:endnote w:type="continuationSeparator" w:id="0">
    <w:p w14:paraId="501CA8F9" w14:textId="77777777" w:rsidR="00AE6DFA" w:rsidRDefault="00AE6D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BlackH">
    <w:altName w:val="Calibri"/>
    <w:panose1 w:val="020B0604020202020204"/>
    <w:charset w:val="00"/>
    <w:family w:val="auto"/>
    <w:pitch w:val="default"/>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0604020202020204"/>
    <w:charset w:val="00"/>
    <w:family w:val="swiss"/>
    <w:pitch w:val="variable"/>
    <w:sig w:usb0="00000007" w:usb1="00000000" w:usb2="00000000" w:usb3="00000000" w:csb0="00000013" w:csb1="00000000"/>
  </w:font>
  <w:font w:name="VNI-Times">
    <w:altName w:val="Calibri"/>
    <w:panose1 w:val="020B0604020202020204"/>
    <w:charset w:val="00"/>
    <w:family w:val="auto"/>
    <w:pitch w:val="variable"/>
    <w:sig w:usb0="00000007" w:usb1="00000000" w:usb2="00000000" w:usb3="00000000" w:csb0="00000013" w:csb1="00000000"/>
  </w:font>
  <w:font w:name=".VnSouthernH">
    <w:panose1 w:val="020B0604020202020204"/>
    <w:charset w:val="00"/>
    <w:family w:val="swiss"/>
    <w:pitch w:val="variable"/>
    <w:sig w:usb0="00000003" w:usb1="00000000" w:usb2="00000000" w:usb3="00000000" w:csb0="00000001" w:csb1="00000000"/>
  </w:font>
  <w:font w:name=".VnTime">
    <w:altName w:val="Times New Roman"/>
    <w:panose1 w:val="020B0604020202020204"/>
    <w:charset w:val="00"/>
    <w:family w:val="swiss"/>
    <w:pitch w:val="variable"/>
    <w:sig w:usb0="00000003" w:usb1="00000000" w:usb2="00000000" w:usb3="00000000" w:csb0="00000001" w:csb1="00000000"/>
  </w:font>
  <w:font w:name=".VnAvant">
    <w:panose1 w:val="020B0604020202020204"/>
    <w:charset w:val="00"/>
    <w:family w:val="swiss"/>
    <w:pitch w:val="variable"/>
    <w:sig w:usb0="00000003" w:usb1="00000000" w:usb2="00000000" w:usb3="00000000" w:csb0="00000001" w:csb1="00000000"/>
  </w:font>
  <w:font w:name="UTM Guanine">
    <w:altName w:val="Cambria"/>
    <w:panose1 w:val="020B0604020202020204"/>
    <w:charset w:val="00"/>
    <w:family w:val="auto"/>
    <w:pitch w:val="default"/>
  </w:font>
  <w:font w:name="#9Slide03 Cabin">
    <w:panose1 w:val="020B0604020202020204"/>
    <w:charset w:val="00"/>
    <w:family w:val="auto"/>
    <w:pitch w:val="variable"/>
    <w:sig w:usb0="20000007" w:usb1="00000001" w:usb2="00000000" w:usb3="00000000" w:csb0="00000193" w:csb1="00000000"/>
  </w:font>
  <w:font w:name="Cardo">
    <w:altName w:val="Calibri"/>
    <w:panose1 w:val="020B0604020202020204"/>
    <w:charset w:val="00"/>
    <w:family w:val="auto"/>
    <w:pitch w:val="default"/>
  </w:font>
  <w:font w:name="Quattrocento Sans">
    <w:panose1 w:val="020B0502050000020003"/>
    <w:charset w:val="00"/>
    <w:family w:val="swiss"/>
    <w:pitch w:val="variable"/>
    <w:sig w:usb0="800000BF" w:usb1="4000005B" w:usb2="00000000" w:usb3="00000000" w:csb0="00000001" w:csb1="00000000"/>
  </w:font>
  <w:font w:name="Helvetica Neue">
    <w:panose1 w:val="02000503000000020004"/>
    <w:charset w:val="00"/>
    <w:family w:val="auto"/>
    <w:pitch w:val="variable"/>
    <w:sig w:usb0="E50002FF" w:usb1="500079DB" w:usb2="0000001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97F1D4" w14:textId="77777777" w:rsidR="00AE6DFA" w:rsidRDefault="00AE6DFA">
      <w:pPr>
        <w:spacing w:after="0" w:line="240" w:lineRule="auto"/>
      </w:pPr>
      <w:r>
        <w:separator/>
      </w:r>
    </w:p>
  </w:footnote>
  <w:footnote w:type="continuationSeparator" w:id="0">
    <w:p w14:paraId="125B55E4" w14:textId="77777777" w:rsidR="00AE6DFA" w:rsidRDefault="00AE6DF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8CB502" w14:textId="77777777" w:rsidR="00F57379" w:rsidRDefault="00AE6DFA">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sz w:val="24"/>
        <w:szCs w:val="24"/>
      </w:rPr>
    </w:pPr>
    <w:r>
      <mc:AlternateContent>
        <mc:Choice Requires="wpg">
          <w:drawing>
            <wp:anchor distT="0" distB="0" distL="114300" distR="114300" simplePos="0" relativeHeight="251659264" behindDoc="0" locked="0" layoutInCell="1" hidden="0" allowOverlap="1" wp14:anchorId="2FAFAADA" wp14:editId="013A4996">
              <wp:simplePos x="0" y="0"/>
              <wp:positionH relativeFrom="column">
                <wp:posOffset>5308600</wp:posOffset>
              </wp:positionH>
              <wp:positionV relativeFrom="paragraph">
                <wp:posOffset>-355599</wp:posOffset>
              </wp:positionV>
              <wp:extent cx="283845" cy="13171805"/>
              <wp:effectExtent l="0" t="0" r="0" b="0"/>
              <wp:wrapNone/>
              <wp:docPr id="746" name="Group 746"/>
              <wp:cNvGraphicFramePr/>
              <a:graphic xmlns:a="http://schemas.openxmlformats.org/drawingml/2006/main">
                <a:graphicData uri="http://schemas.microsoft.com/office/word/2010/wordprocessingGroup">
                  <wpg:wgp>
                    <wpg:cNvGrpSpPr/>
                    <wpg:grpSpPr>
                      <a:xfrm>
                        <a:off x="0" y="0"/>
                        <a:ext cx="283845" cy="13171805"/>
                        <a:chOff x="5194550" y="0"/>
                        <a:chExt cx="293375" cy="7560000"/>
                      </a:xfrm>
                    </wpg:grpSpPr>
                    <wpg:grpSp>
                      <wpg:cNvPr id="961" name="Group 961"/>
                      <wpg:cNvGrpSpPr/>
                      <wpg:grpSpPr>
                        <a:xfrm flipH="1">
                          <a:off x="5204078" y="0"/>
                          <a:ext cx="283845" cy="7560000"/>
                          <a:chOff x="0" y="0"/>
                          <a:chExt cx="283611" cy="13171991"/>
                        </a:xfrm>
                      </wpg:grpSpPr>
                      <wps:wsp>
                        <wps:cNvPr id="962" name="Rectangle 962"/>
                        <wps:cNvSpPr/>
                        <wps:spPr>
                          <a:xfrm>
                            <a:off x="0" y="0"/>
                            <a:ext cx="283600" cy="13171975"/>
                          </a:xfrm>
                          <a:prstGeom prst="rect">
                            <a:avLst/>
                          </a:prstGeom>
                          <a:noFill/>
                          <a:ln>
                            <a:noFill/>
                          </a:ln>
                        </wps:spPr>
                        <wps:txbx>
                          <w:txbxContent>
                            <w:p w14:paraId="2064713F"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g:grpSp>
                        <wpg:cNvPr id="963" name="Group 963"/>
                        <wpg:cNvGrpSpPr/>
                        <wpg:grpSpPr>
                          <a:xfrm>
                            <a:off x="23854" y="0"/>
                            <a:ext cx="259757" cy="4306287"/>
                            <a:chOff x="0" y="0"/>
                            <a:chExt cx="259757" cy="4306287"/>
                          </a:xfrm>
                        </wpg:grpSpPr>
                        <wpg:grpSp>
                          <wpg:cNvPr id="964" name="Group 964"/>
                          <wpg:cNvGrpSpPr/>
                          <wpg:grpSpPr>
                            <a:xfrm>
                              <a:off x="10973" y="0"/>
                              <a:ext cx="248784" cy="776703"/>
                              <a:chOff x="0" y="0"/>
                              <a:chExt cx="248784" cy="776703"/>
                            </a:xfrm>
                          </wpg:grpSpPr>
                          <wpg:grpSp>
                            <wpg:cNvPr id="965" name="Group 965"/>
                            <wpg:cNvGrpSpPr/>
                            <wpg:grpSpPr>
                              <a:xfrm>
                                <a:off x="0" y="0"/>
                                <a:ext cx="248285" cy="109220"/>
                                <a:chOff x="0" y="0"/>
                                <a:chExt cx="248784" cy="109728"/>
                              </a:xfrm>
                            </wpg:grpSpPr>
                            <wps:wsp>
                              <wps:cNvPr id="966" name="Oval 966"/>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45F6513"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67" name="Straight Arrow Connector 967"/>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968" name="Group 968"/>
                            <wpg:cNvGrpSpPr/>
                            <wpg:grpSpPr>
                              <a:xfrm>
                                <a:off x="0" y="222325"/>
                                <a:ext cx="248285" cy="109220"/>
                                <a:chOff x="0" y="0"/>
                                <a:chExt cx="248784" cy="109728"/>
                              </a:xfrm>
                            </wpg:grpSpPr>
                            <wps:wsp>
                              <wps:cNvPr id="969" name="Oval 969"/>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19871B4E"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70" name="Straight Arrow Connector 970"/>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971" name="Group 971"/>
                            <wpg:cNvGrpSpPr/>
                            <wpg:grpSpPr>
                              <a:xfrm>
                                <a:off x="0" y="444650"/>
                                <a:ext cx="248285" cy="109220"/>
                                <a:chOff x="0" y="0"/>
                                <a:chExt cx="248784" cy="109728"/>
                              </a:xfrm>
                            </wpg:grpSpPr>
                            <wps:wsp>
                              <wps:cNvPr id="972" name="Oval 972"/>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0238962B"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73" name="Straight Arrow Connector 973"/>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974" name="Group 974"/>
                            <wpg:cNvGrpSpPr/>
                            <wpg:grpSpPr>
                              <a:xfrm>
                                <a:off x="0" y="666975"/>
                                <a:ext cx="248784" cy="109728"/>
                                <a:chOff x="0" y="0"/>
                                <a:chExt cx="248784" cy="109728"/>
                              </a:xfrm>
                            </wpg:grpSpPr>
                            <wps:wsp>
                              <wps:cNvPr id="975" name="Oval 975"/>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369AD42C"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76" name="Straight Arrow Connector 976"/>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grpSp>
                          <wpg:cNvPr id="977" name="Group 977"/>
                          <wpg:cNvGrpSpPr/>
                          <wpg:grpSpPr>
                            <a:xfrm>
                              <a:off x="10973" y="888796"/>
                              <a:ext cx="248784" cy="776703"/>
                              <a:chOff x="0" y="0"/>
                              <a:chExt cx="248784" cy="776703"/>
                            </a:xfrm>
                          </wpg:grpSpPr>
                          <wpg:grpSp>
                            <wpg:cNvPr id="978" name="Group 978"/>
                            <wpg:cNvGrpSpPr/>
                            <wpg:grpSpPr>
                              <a:xfrm>
                                <a:off x="0" y="0"/>
                                <a:ext cx="248285" cy="109220"/>
                                <a:chOff x="0" y="0"/>
                                <a:chExt cx="248784" cy="109728"/>
                              </a:xfrm>
                            </wpg:grpSpPr>
                            <wps:wsp>
                              <wps:cNvPr id="979" name="Oval 979"/>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D8457EC"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80" name="Straight Arrow Connector 980"/>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981" name="Group 981"/>
                            <wpg:cNvGrpSpPr/>
                            <wpg:grpSpPr>
                              <a:xfrm>
                                <a:off x="0" y="222325"/>
                                <a:ext cx="248285" cy="109220"/>
                                <a:chOff x="0" y="0"/>
                                <a:chExt cx="248784" cy="109728"/>
                              </a:xfrm>
                            </wpg:grpSpPr>
                            <wps:wsp>
                              <wps:cNvPr id="982" name="Oval 982"/>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7AE6463F"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83" name="Straight Arrow Connector 983"/>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984" name="Group 984"/>
                            <wpg:cNvGrpSpPr/>
                            <wpg:grpSpPr>
                              <a:xfrm>
                                <a:off x="0" y="444650"/>
                                <a:ext cx="248285" cy="109220"/>
                                <a:chOff x="0" y="0"/>
                                <a:chExt cx="248784" cy="109728"/>
                              </a:xfrm>
                            </wpg:grpSpPr>
                            <wps:wsp>
                              <wps:cNvPr id="985" name="Oval 985"/>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02A8F966"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86" name="Straight Arrow Connector 986"/>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987" name="Group 987"/>
                            <wpg:cNvGrpSpPr/>
                            <wpg:grpSpPr>
                              <a:xfrm>
                                <a:off x="0" y="666975"/>
                                <a:ext cx="248784" cy="109728"/>
                                <a:chOff x="0" y="0"/>
                                <a:chExt cx="248784" cy="109728"/>
                              </a:xfrm>
                            </wpg:grpSpPr>
                            <wps:wsp>
                              <wps:cNvPr id="988" name="Oval 988"/>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37F80E4F"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89" name="Straight Arrow Connector 989"/>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grpSp>
                          <wpg:cNvPr id="990" name="Group 990"/>
                          <wpg:cNvGrpSpPr/>
                          <wpg:grpSpPr>
                            <a:xfrm>
                              <a:off x="10973" y="1784908"/>
                              <a:ext cx="248784" cy="776703"/>
                              <a:chOff x="0" y="0"/>
                              <a:chExt cx="248784" cy="776703"/>
                            </a:xfrm>
                          </wpg:grpSpPr>
                          <wpg:grpSp>
                            <wpg:cNvPr id="991" name="Group 991"/>
                            <wpg:cNvGrpSpPr/>
                            <wpg:grpSpPr>
                              <a:xfrm>
                                <a:off x="0" y="0"/>
                                <a:ext cx="248285" cy="109220"/>
                                <a:chOff x="0" y="0"/>
                                <a:chExt cx="248784" cy="109728"/>
                              </a:xfrm>
                            </wpg:grpSpPr>
                            <wps:wsp>
                              <wps:cNvPr id="992" name="Oval 992"/>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1FE5B540"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93" name="Straight Arrow Connector 993"/>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994" name="Group 994"/>
                            <wpg:cNvGrpSpPr/>
                            <wpg:grpSpPr>
                              <a:xfrm>
                                <a:off x="0" y="222325"/>
                                <a:ext cx="248285" cy="109220"/>
                                <a:chOff x="0" y="0"/>
                                <a:chExt cx="248784" cy="109728"/>
                              </a:xfrm>
                            </wpg:grpSpPr>
                            <wps:wsp>
                              <wps:cNvPr id="995" name="Oval 995"/>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728C5E73"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96" name="Straight Arrow Connector 996"/>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997" name="Group 997"/>
                            <wpg:cNvGrpSpPr/>
                            <wpg:grpSpPr>
                              <a:xfrm>
                                <a:off x="0" y="444650"/>
                                <a:ext cx="248285" cy="109220"/>
                                <a:chOff x="0" y="0"/>
                                <a:chExt cx="248784" cy="109728"/>
                              </a:xfrm>
                            </wpg:grpSpPr>
                            <wps:wsp>
                              <wps:cNvPr id="998" name="Oval 998"/>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36C6473"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99" name="Straight Arrow Connector 999"/>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00" name="Group 1000"/>
                            <wpg:cNvGrpSpPr/>
                            <wpg:grpSpPr>
                              <a:xfrm>
                                <a:off x="0" y="666975"/>
                                <a:ext cx="248784" cy="109728"/>
                                <a:chOff x="0" y="0"/>
                                <a:chExt cx="248784" cy="109728"/>
                              </a:xfrm>
                            </wpg:grpSpPr>
                            <wps:wsp>
                              <wps:cNvPr id="1001" name="Oval 1001"/>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C21DAF6"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02" name="Straight Arrow Connector 1002"/>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grpSp>
                          <wpg:cNvPr id="1003" name="Group 1003"/>
                          <wpg:cNvGrpSpPr/>
                          <wpg:grpSpPr>
                            <a:xfrm>
                              <a:off x="3658" y="2659075"/>
                              <a:ext cx="248784" cy="776703"/>
                              <a:chOff x="0" y="0"/>
                              <a:chExt cx="248784" cy="776703"/>
                            </a:xfrm>
                          </wpg:grpSpPr>
                          <wpg:grpSp>
                            <wpg:cNvPr id="1004" name="Group 1004"/>
                            <wpg:cNvGrpSpPr/>
                            <wpg:grpSpPr>
                              <a:xfrm>
                                <a:off x="0" y="0"/>
                                <a:ext cx="248285" cy="109220"/>
                                <a:chOff x="0" y="0"/>
                                <a:chExt cx="248784" cy="109728"/>
                              </a:xfrm>
                            </wpg:grpSpPr>
                            <wps:wsp>
                              <wps:cNvPr id="1005" name="Oval 1005"/>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7D747CC"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06" name="Straight Arrow Connector 1006"/>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07" name="Group 1007"/>
                            <wpg:cNvGrpSpPr/>
                            <wpg:grpSpPr>
                              <a:xfrm>
                                <a:off x="0" y="222325"/>
                                <a:ext cx="248285" cy="109220"/>
                                <a:chOff x="0" y="0"/>
                                <a:chExt cx="248784" cy="109728"/>
                              </a:xfrm>
                            </wpg:grpSpPr>
                            <wps:wsp>
                              <wps:cNvPr id="1008" name="Oval 1008"/>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4B9B81D6"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09" name="Straight Arrow Connector 1009"/>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10" name="Group 1010"/>
                            <wpg:cNvGrpSpPr/>
                            <wpg:grpSpPr>
                              <a:xfrm>
                                <a:off x="0" y="444650"/>
                                <a:ext cx="248285" cy="109220"/>
                                <a:chOff x="0" y="0"/>
                                <a:chExt cx="248784" cy="109728"/>
                              </a:xfrm>
                            </wpg:grpSpPr>
                            <wps:wsp>
                              <wps:cNvPr id="1011" name="Oval 1011"/>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12CAE9DA"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12" name="Straight Arrow Connector 1012"/>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13" name="Group 1013"/>
                            <wpg:cNvGrpSpPr/>
                            <wpg:grpSpPr>
                              <a:xfrm>
                                <a:off x="0" y="666975"/>
                                <a:ext cx="248784" cy="109728"/>
                                <a:chOff x="0" y="0"/>
                                <a:chExt cx="248784" cy="109728"/>
                              </a:xfrm>
                            </wpg:grpSpPr>
                            <wps:wsp>
                              <wps:cNvPr id="1014" name="Oval 1014"/>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1DA3A6E2"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15" name="Straight Arrow Connector 1015"/>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grpSp>
                          <wpg:cNvPr id="1016" name="Group 1016"/>
                          <wpg:cNvGrpSpPr/>
                          <wpg:grpSpPr>
                            <a:xfrm>
                              <a:off x="0" y="3529584"/>
                              <a:ext cx="248784" cy="776703"/>
                              <a:chOff x="0" y="0"/>
                              <a:chExt cx="248784" cy="776703"/>
                            </a:xfrm>
                          </wpg:grpSpPr>
                          <wpg:grpSp>
                            <wpg:cNvPr id="1017" name="Group 1017"/>
                            <wpg:cNvGrpSpPr/>
                            <wpg:grpSpPr>
                              <a:xfrm>
                                <a:off x="0" y="0"/>
                                <a:ext cx="248285" cy="109220"/>
                                <a:chOff x="0" y="0"/>
                                <a:chExt cx="248784" cy="109728"/>
                              </a:xfrm>
                            </wpg:grpSpPr>
                            <wps:wsp>
                              <wps:cNvPr id="1018" name="Oval 1018"/>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645BAEF"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19" name="Straight Arrow Connector 1019"/>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20" name="Group 1020"/>
                            <wpg:cNvGrpSpPr/>
                            <wpg:grpSpPr>
                              <a:xfrm>
                                <a:off x="0" y="222325"/>
                                <a:ext cx="248285" cy="109220"/>
                                <a:chOff x="0" y="0"/>
                                <a:chExt cx="248784" cy="109728"/>
                              </a:xfrm>
                            </wpg:grpSpPr>
                            <wps:wsp>
                              <wps:cNvPr id="1021" name="Oval 1021"/>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367C6541"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22" name="Straight Arrow Connector 1022"/>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23" name="Group 1023"/>
                            <wpg:cNvGrpSpPr/>
                            <wpg:grpSpPr>
                              <a:xfrm>
                                <a:off x="0" y="444650"/>
                                <a:ext cx="248285" cy="109220"/>
                                <a:chOff x="0" y="0"/>
                                <a:chExt cx="248784" cy="109728"/>
                              </a:xfrm>
                            </wpg:grpSpPr>
                            <wps:wsp>
                              <wps:cNvPr id="1024" name="Oval 1024"/>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41FFC998"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25" name="Straight Arrow Connector 1025"/>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26" name="Group 1026"/>
                            <wpg:cNvGrpSpPr/>
                            <wpg:grpSpPr>
                              <a:xfrm>
                                <a:off x="0" y="666975"/>
                                <a:ext cx="248784" cy="109728"/>
                                <a:chOff x="0" y="0"/>
                                <a:chExt cx="248784" cy="109728"/>
                              </a:xfrm>
                            </wpg:grpSpPr>
                            <wps:wsp>
                              <wps:cNvPr id="1027" name="Oval 1027"/>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61375E16"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28" name="Straight Arrow Connector 1028"/>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grpSp>
                      <wpg:grpSp>
                        <wpg:cNvPr id="1029" name="Group 1029"/>
                        <wpg:cNvGrpSpPr/>
                        <wpg:grpSpPr>
                          <a:xfrm>
                            <a:off x="7952" y="4436828"/>
                            <a:ext cx="259757" cy="4306287"/>
                            <a:chOff x="0" y="0"/>
                            <a:chExt cx="259757" cy="4306287"/>
                          </a:xfrm>
                        </wpg:grpSpPr>
                        <wpg:grpSp>
                          <wpg:cNvPr id="1030" name="Group 1030"/>
                          <wpg:cNvGrpSpPr/>
                          <wpg:grpSpPr>
                            <a:xfrm>
                              <a:off x="10973" y="0"/>
                              <a:ext cx="248784" cy="776703"/>
                              <a:chOff x="0" y="0"/>
                              <a:chExt cx="248784" cy="776703"/>
                            </a:xfrm>
                          </wpg:grpSpPr>
                          <wpg:grpSp>
                            <wpg:cNvPr id="1031" name="Group 1031"/>
                            <wpg:cNvGrpSpPr/>
                            <wpg:grpSpPr>
                              <a:xfrm>
                                <a:off x="0" y="0"/>
                                <a:ext cx="248285" cy="109220"/>
                                <a:chOff x="0" y="0"/>
                                <a:chExt cx="248784" cy="109728"/>
                              </a:xfrm>
                            </wpg:grpSpPr>
                            <wps:wsp>
                              <wps:cNvPr id="1032" name="Oval 1032"/>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D24B384"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33" name="Straight Arrow Connector 1033"/>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34" name="Group 1034"/>
                            <wpg:cNvGrpSpPr/>
                            <wpg:grpSpPr>
                              <a:xfrm>
                                <a:off x="0" y="222325"/>
                                <a:ext cx="248285" cy="109220"/>
                                <a:chOff x="0" y="0"/>
                                <a:chExt cx="248784" cy="109728"/>
                              </a:xfrm>
                            </wpg:grpSpPr>
                            <wps:wsp>
                              <wps:cNvPr id="1035" name="Oval 1035"/>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644DCC24"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36" name="Straight Arrow Connector 1036"/>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37" name="Group 1037"/>
                            <wpg:cNvGrpSpPr/>
                            <wpg:grpSpPr>
                              <a:xfrm>
                                <a:off x="0" y="444650"/>
                                <a:ext cx="248285" cy="109220"/>
                                <a:chOff x="0" y="0"/>
                                <a:chExt cx="248784" cy="109728"/>
                              </a:xfrm>
                            </wpg:grpSpPr>
                            <wps:wsp>
                              <wps:cNvPr id="1038" name="Oval 1038"/>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0E0894C4"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39" name="Straight Arrow Connector 1039"/>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40" name="Group 1040"/>
                            <wpg:cNvGrpSpPr/>
                            <wpg:grpSpPr>
                              <a:xfrm>
                                <a:off x="0" y="666975"/>
                                <a:ext cx="248784" cy="109728"/>
                                <a:chOff x="0" y="0"/>
                                <a:chExt cx="248784" cy="109728"/>
                              </a:xfrm>
                            </wpg:grpSpPr>
                            <wps:wsp>
                              <wps:cNvPr id="1041" name="Oval 1041"/>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7F355635"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42" name="Straight Arrow Connector 1042"/>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grpSp>
                          <wpg:cNvPr id="1043" name="Group 1043"/>
                          <wpg:cNvGrpSpPr/>
                          <wpg:grpSpPr>
                            <a:xfrm>
                              <a:off x="10973" y="888796"/>
                              <a:ext cx="248784" cy="776703"/>
                              <a:chOff x="0" y="0"/>
                              <a:chExt cx="248784" cy="776703"/>
                            </a:xfrm>
                          </wpg:grpSpPr>
                          <wpg:grpSp>
                            <wpg:cNvPr id="1044" name="Group 1044"/>
                            <wpg:cNvGrpSpPr/>
                            <wpg:grpSpPr>
                              <a:xfrm>
                                <a:off x="0" y="0"/>
                                <a:ext cx="248285" cy="109220"/>
                                <a:chOff x="0" y="0"/>
                                <a:chExt cx="248784" cy="109728"/>
                              </a:xfrm>
                            </wpg:grpSpPr>
                            <wps:wsp>
                              <wps:cNvPr id="1045" name="Oval 1045"/>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75C510F1"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46" name="Straight Arrow Connector 1046"/>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47" name="Group 1047"/>
                            <wpg:cNvGrpSpPr/>
                            <wpg:grpSpPr>
                              <a:xfrm>
                                <a:off x="0" y="222325"/>
                                <a:ext cx="248285" cy="109220"/>
                                <a:chOff x="0" y="0"/>
                                <a:chExt cx="248784" cy="109728"/>
                              </a:xfrm>
                            </wpg:grpSpPr>
                            <wps:wsp>
                              <wps:cNvPr id="1048" name="Oval 1048"/>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9CD82F7"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49" name="Straight Arrow Connector 1049"/>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50" name="Group 1050"/>
                            <wpg:cNvGrpSpPr/>
                            <wpg:grpSpPr>
                              <a:xfrm>
                                <a:off x="0" y="444650"/>
                                <a:ext cx="248285" cy="109220"/>
                                <a:chOff x="0" y="0"/>
                                <a:chExt cx="248784" cy="109728"/>
                              </a:xfrm>
                            </wpg:grpSpPr>
                            <wps:wsp>
                              <wps:cNvPr id="1051" name="Oval 1051"/>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689A594B"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52" name="Straight Arrow Connector 1052"/>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53" name="Group 1053"/>
                            <wpg:cNvGrpSpPr/>
                            <wpg:grpSpPr>
                              <a:xfrm>
                                <a:off x="0" y="666975"/>
                                <a:ext cx="248784" cy="109728"/>
                                <a:chOff x="0" y="0"/>
                                <a:chExt cx="248784" cy="109728"/>
                              </a:xfrm>
                            </wpg:grpSpPr>
                            <wps:wsp>
                              <wps:cNvPr id="1054" name="Oval 1054"/>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03362D20"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55" name="Straight Arrow Connector 1055"/>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grpSp>
                          <wpg:cNvPr id="1056" name="Group 1056"/>
                          <wpg:cNvGrpSpPr/>
                          <wpg:grpSpPr>
                            <a:xfrm>
                              <a:off x="10973" y="1784908"/>
                              <a:ext cx="248784" cy="776703"/>
                              <a:chOff x="0" y="0"/>
                              <a:chExt cx="248784" cy="776703"/>
                            </a:xfrm>
                          </wpg:grpSpPr>
                          <wpg:grpSp>
                            <wpg:cNvPr id="1057" name="Group 1057"/>
                            <wpg:cNvGrpSpPr/>
                            <wpg:grpSpPr>
                              <a:xfrm>
                                <a:off x="0" y="0"/>
                                <a:ext cx="248285" cy="109220"/>
                                <a:chOff x="0" y="0"/>
                                <a:chExt cx="248784" cy="109728"/>
                              </a:xfrm>
                            </wpg:grpSpPr>
                            <wps:wsp>
                              <wps:cNvPr id="1058" name="Oval 1058"/>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1E8CEBB4"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59" name="Straight Arrow Connector 1059"/>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60" name="Group 1060"/>
                            <wpg:cNvGrpSpPr/>
                            <wpg:grpSpPr>
                              <a:xfrm>
                                <a:off x="0" y="222325"/>
                                <a:ext cx="248285" cy="109220"/>
                                <a:chOff x="0" y="0"/>
                                <a:chExt cx="248784" cy="109728"/>
                              </a:xfrm>
                            </wpg:grpSpPr>
                            <wps:wsp>
                              <wps:cNvPr id="1061" name="Oval 1061"/>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3925FF98"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62" name="Straight Arrow Connector 1062"/>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63" name="Group 1063"/>
                            <wpg:cNvGrpSpPr/>
                            <wpg:grpSpPr>
                              <a:xfrm>
                                <a:off x="0" y="444650"/>
                                <a:ext cx="248285" cy="109220"/>
                                <a:chOff x="0" y="0"/>
                                <a:chExt cx="248784" cy="109728"/>
                              </a:xfrm>
                            </wpg:grpSpPr>
                            <wps:wsp>
                              <wps:cNvPr id="1064" name="Oval 1064"/>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6DA88900"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65" name="Straight Arrow Connector 1065"/>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66" name="Group 1066"/>
                            <wpg:cNvGrpSpPr/>
                            <wpg:grpSpPr>
                              <a:xfrm>
                                <a:off x="0" y="666975"/>
                                <a:ext cx="248784" cy="109728"/>
                                <a:chOff x="0" y="0"/>
                                <a:chExt cx="248784" cy="109728"/>
                              </a:xfrm>
                            </wpg:grpSpPr>
                            <wps:wsp>
                              <wps:cNvPr id="1067" name="Oval 1067"/>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15BCF8D1"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68" name="Straight Arrow Connector 1068"/>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grpSp>
                          <wpg:cNvPr id="1069" name="Group 1069"/>
                          <wpg:cNvGrpSpPr/>
                          <wpg:grpSpPr>
                            <a:xfrm>
                              <a:off x="3658" y="2659075"/>
                              <a:ext cx="248784" cy="776703"/>
                              <a:chOff x="0" y="0"/>
                              <a:chExt cx="248784" cy="776703"/>
                            </a:xfrm>
                          </wpg:grpSpPr>
                          <wpg:grpSp>
                            <wpg:cNvPr id="1070" name="Group 1070"/>
                            <wpg:cNvGrpSpPr/>
                            <wpg:grpSpPr>
                              <a:xfrm>
                                <a:off x="0" y="0"/>
                                <a:ext cx="248285" cy="109220"/>
                                <a:chOff x="0" y="0"/>
                                <a:chExt cx="248784" cy="109728"/>
                              </a:xfrm>
                            </wpg:grpSpPr>
                            <wps:wsp>
                              <wps:cNvPr id="1071" name="Oval 1071"/>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02F0001"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72" name="Straight Arrow Connector 1072"/>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73" name="Group 1073"/>
                            <wpg:cNvGrpSpPr/>
                            <wpg:grpSpPr>
                              <a:xfrm>
                                <a:off x="0" y="222325"/>
                                <a:ext cx="248285" cy="109220"/>
                                <a:chOff x="0" y="0"/>
                                <a:chExt cx="248784" cy="109728"/>
                              </a:xfrm>
                            </wpg:grpSpPr>
                            <wps:wsp>
                              <wps:cNvPr id="1074" name="Oval 1074"/>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275B66D"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75" name="Straight Arrow Connector 1075"/>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76" name="Group 1076"/>
                            <wpg:cNvGrpSpPr/>
                            <wpg:grpSpPr>
                              <a:xfrm>
                                <a:off x="0" y="444650"/>
                                <a:ext cx="248285" cy="109220"/>
                                <a:chOff x="0" y="0"/>
                                <a:chExt cx="248784" cy="109728"/>
                              </a:xfrm>
                            </wpg:grpSpPr>
                            <wps:wsp>
                              <wps:cNvPr id="1077" name="Oval 1077"/>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3C333410"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78" name="Straight Arrow Connector 1078"/>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79" name="Group 1079"/>
                            <wpg:cNvGrpSpPr/>
                            <wpg:grpSpPr>
                              <a:xfrm>
                                <a:off x="0" y="666975"/>
                                <a:ext cx="248784" cy="109728"/>
                                <a:chOff x="0" y="0"/>
                                <a:chExt cx="248784" cy="109728"/>
                              </a:xfrm>
                            </wpg:grpSpPr>
                            <wps:wsp>
                              <wps:cNvPr id="1080" name="Oval 1080"/>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10960FDC"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81" name="Straight Arrow Connector 1081"/>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grpSp>
                          <wpg:cNvPr id="1082" name="Group 1082"/>
                          <wpg:cNvGrpSpPr/>
                          <wpg:grpSpPr>
                            <a:xfrm>
                              <a:off x="0" y="3529584"/>
                              <a:ext cx="248784" cy="776703"/>
                              <a:chOff x="0" y="0"/>
                              <a:chExt cx="248784" cy="776703"/>
                            </a:xfrm>
                          </wpg:grpSpPr>
                          <wpg:grpSp>
                            <wpg:cNvPr id="1083" name="Group 1083"/>
                            <wpg:cNvGrpSpPr/>
                            <wpg:grpSpPr>
                              <a:xfrm>
                                <a:off x="0" y="0"/>
                                <a:ext cx="248285" cy="109220"/>
                                <a:chOff x="0" y="0"/>
                                <a:chExt cx="248784" cy="109728"/>
                              </a:xfrm>
                            </wpg:grpSpPr>
                            <wps:wsp>
                              <wps:cNvPr id="1084" name="Oval 1084"/>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4461250D"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85" name="Straight Arrow Connector 1085"/>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86" name="Group 1086"/>
                            <wpg:cNvGrpSpPr/>
                            <wpg:grpSpPr>
                              <a:xfrm>
                                <a:off x="0" y="222325"/>
                                <a:ext cx="248285" cy="109220"/>
                                <a:chOff x="0" y="0"/>
                                <a:chExt cx="248784" cy="109728"/>
                              </a:xfrm>
                            </wpg:grpSpPr>
                            <wps:wsp>
                              <wps:cNvPr id="1087" name="Oval 1087"/>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5618EFC"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88" name="Straight Arrow Connector 1088"/>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89" name="Group 1089"/>
                            <wpg:cNvGrpSpPr/>
                            <wpg:grpSpPr>
                              <a:xfrm>
                                <a:off x="0" y="444650"/>
                                <a:ext cx="248285" cy="109220"/>
                                <a:chOff x="0" y="0"/>
                                <a:chExt cx="248784" cy="109728"/>
                              </a:xfrm>
                            </wpg:grpSpPr>
                            <wps:wsp>
                              <wps:cNvPr id="1090" name="Oval 1090"/>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129EF69"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91" name="Straight Arrow Connector 1091"/>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092" name="Group 1092"/>
                            <wpg:cNvGrpSpPr/>
                            <wpg:grpSpPr>
                              <a:xfrm>
                                <a:off x="0" y="666975"/>
                                <a:ext cx="248784" cy="109728"/>
                                <a:chOff x="0" y="0"/>
                                <a:chExt cx="248784" cy="109728"/>
                              </a:xfrm>
                            </wpg:grpSpPr>
                            <wps:wsp>
                              <wps:cNvPr id="1093" name="Oval 1093"/>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36B5B351"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94" name="Straight Arrow Connector 1094"/>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grpSp>
                      <wpg:grpSp>
                        <wpg:cNvPr id="1095" name="Group 1095"/>
                        <wpg:cNvGrpSpPr/>
                        <wpg:grpSpPr>
                          <a:xfrm>
                            <a:off x="0" y="8865704"/>
                            <a:ext cx="259757" cy="4306287"/>
                            <a:chOff x="0" y="0"/>
                            <a:chExt cx="259757" cy="4306287"/>
                          </a:xfrm>
                        </wpg:grpSpPr>
                        <wpg:grpSp>
                          <wpg:cNvPr id="1096" name="Group 1096"/>
                          <wpg:cNvGrpSpPr/>
                          <wpg:grpSpPr>
                            <a:xfrm>
                              <a:off x="10973" y="0"/>
                              <a:ext cx="248784" cy="776703"/>
                              <a:chOff x="0" y="0"/>
                              <a:chExt cx="248784" cy="776703"/>
                            </a:xfrm>
                          </wpg:grpSpPr>
                          <wpg:grpSp>
                            <wpg:cNvPr id="1097" name="Group 1097"/>
                            <wpg:cNvGrpSpPr/>
                            <wpg:grpSpPr>
                              <a:xfrm>
                                <a:off x="0" y="0"/>
                                <a:ext cx="248285" cy="109220"/>
                                <a:chOff x="0" y="0"/>
                                <a:chExt cx="248784" cy="109728"/>
                              </a:xfrm>
                            </wpg:grpSpPr>
                            <wps:wsp>
                              <wps:cNvPr id="1098" name="Oval 1098"/>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097AA38"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099" name="Straight Arrow Connector 1099"/>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100" name="Group 1100"/>
                            <wpg:cNvGrpSpPr/>
                            <wpg:grpSpPr>
                              <a:xfrm>
                                <a:off x="0" y="222325"/>
                                <a:ext cx="248285" cy="109220"/>
                                <a:chOff x="0" y="0"/>
                                <a:chExt cx="248784" cy="109728"/>
                              </a:xfrm>
                            </wpg:grpSpPr>
                            <wps:wsp>
                              <wps:cNvPr id="1101" name="Oval 1101"/>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DF4E3FD"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02" name="Straight Arrow Connector 1102"/>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103" name="Group 1103"/>
                            <wpg:cNvGrpSpPr/>
                            <wpg:grpSpPr>
                              <a:xfrm>
                                <a:off x="0" y="444650"/>
                                <a:ext cx="248285" cy="109220"/>
                                <a:chOff x="0" y="0"/>
                                <a:chExt cx="248784" cy="109728"/>
                              </a:xfrm>
                            </wpg:grpSpPr>
                            <wps:wsp>
                              <wps:cNvPr id="1104" name="Oval 1104"/>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436F692A"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05" name="Straight Arrow Connector 1105"/>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106" name="Group 1106"/>
                            <wpg:cNvGrpSpPr/>
                            <wpg:grpSpPr>
                              <a:xfrm>
                                <a:off x="0" y="666975"/>
                                <a:ext cx="248784" cy="109728"/>
                                <a:chOff x="0" y="0"/>
                                <a:chExt cx="248784" cy="109728"/>
                              </a:xfrm>
                            </wpg:grpSpPr>
                            <wps:wsp>
                              <wps:cNvPr id="1107" name="Oval 1107"/>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13401C1"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08" name="Straight Arrow Connector 1108"/>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grpSp>
                          <wpg:cNvPr id="1109" name="Group 1109"/>
                          <wpg:cNvGrpSpPr/>
                          <wpg:grpSpPr>
                            <a:xfrm>
                              <a:off x="10973" y="888796"/>
                              <a:ext cx="248784" cy="776703"/>
                              <a:chOff x="0" y="0"/>
                              <a:chExt cx="248784" cy="776703"/>
                            </a:xfrm>
                          </wpg:grpSpPr>
                          <wpg:grpSp>
                            <wpg:cNvPr id="1110" name="Group 1110"/>
                            <wpg:cNvGrpSpPr/>
                            <wpg:grpSpPr>
                              <a:xfrm>
                                <a:off x="0" y="0"/>
                                <a:ext cx="248285" cy="109220"/>
                                <a:chOff x="0" y="0"/>
                                <a:chExt cx="248784" cy="109728"/>
                              </a:xfrm>
                            </wpg:grpSpPr>
                            <wps:wsp>
                              <wps:cNvPr id="1111" name="Oval 1111"/>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14C2DE92"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12" name="Straight Arrow Connector 1112"/>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113" name="Group 1113"/>
                            <wpg:cNvGrpSpPr/>
                            <wpg:grpSpPr>
                              <a:xfrm>
                                <a:off x="0" y="222325"/>
                                <a:ext cx="248285" cy="109220"/>
                                <a:chOff x="0" y="0"/>
                                <a:chExt cx="248784" cy="109728"/>
                              </a:xfrm>
                            </wpg:grpSpPr>
                            <wps:wsp>
                              <wps:cNvPr id="1114" name="Oval 1114"/>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672C9900"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15" name="Straight Arrow Connector 1115"/>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116" name="Group 1116"/>
                            <wpg:cNvGrpSpPr/>
                            <wpg:grpSpPr>
                              <a:xfrm>
                                <a:off x="0" y="444650"/>
                                <a:ext cx="248285" cy="109220"/>
                                <a:chOff x="0" y="0"/>
                                <a:chExt cx="248784" cy="109728"/>
                              </a:xfrm>
                            </wpg:grpSpPr>
                            <wps:wsp>
                              <wps:cNvPr id="1117" name="Oval 1117"/>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70039D60"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18" name="Straight Arrow Connector 1118"/>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119" name="Group 1119"/>
                            <wpg:cNvGrpSpPr/>
                            <wpg:grpSpPr>
                              <a:xfrm>
                                <a:off x="0" y="666975"/>
                                <a:ext cx="248784" cy="109728"/>
                                <a:chOff x="0" y="0"/>
                                <a:chExt cx="248784" cy="109728"/>
                              </a:xfrm>
                            </wpg:grpSpPr>
                            <wps:wsp>
                              <wps:cNvPr id="1120" name="Oval 1120"/>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4215B3CF"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21" name="Straight Arrow Connector 1121"/>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grpSp>
                          <wpg:cNvPr id="1122" name="Group 1122"/>
                          <wpg:cNvGrpSpPr/>
                          <wpg:grpSpPr>
                            <a:xfrm>
                              <a:off x="10973" y="1784908"/>
                              <a:ext cx="248784" cy="776703"/>
                              <a:chOff x="0" y="0"/>
                              <a:chExt cx="248784" cy="776703"/>
                            </a:xfrm>
                          </wpg:grpSpPr>
                          <wpg:grpSp>
                            <wpg:cNvPr id="1123" name="Group 1123"/>
                            <wpg:cNvGrpSpPr/>
                            <wpg:grpSpPr>
                              <a:xfrm>
                                <a:off x="0" y="0"/>
                                <a:ext cx="248285" cy="109220"/>
                                <a:chOff x="0" y="0"/>
                                <a:chExt cx="248784" cy="109728"/>
                              </a:xfrm>
                            </wpg:grpSpPr>
                            <wps:wsp>
                              <wps:cNvPr id="1124" name="Oval 1124"/>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7490650C"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25" name="Straight Arrow Connector 1125"/>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126" name="Group 1126"/>
                            <wpg:cNvGrpSpPr/>
                            <wpg:grpSpPr>
                              <a:xfrm>
                                <a:off x="0" y="222325"/>
                                <a:ext cx="248285" cy="109220"/>
                                <a:chOff x="0" y="0"/>
                                <a:chExt cx="248784" cy="109728"/>
                              </a:xfrm>
                            </wpg:grpSpPr>
                            <wps:wsp>
                              <wps:cNvPr id="1127" name="Oval 1127"/>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1DC622F6"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28" name="Straight Arrow Connector 1128"/>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129" name="Group 1129"/>
                            <wpg:cNvGrpSpPr/>
                            <wpg:grpSpPr>
                              <a:xfrm>
                                <a:off x="0" y="444650"/>
                                <a:ext cx="248285" cy="109220"/>
                                <a:chOff x="0" y="0"/>
                                <a:chExt cx="248784" cy="109728"/>
                              </a:xfrm>
                            </wpg:grpSpPr>
                            <wps:wsp>
                              <wps:cNvPr id="1130" name="Oval 1130"/>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D365245"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31" name="Straight Arrow Connector 1131"/>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132" name="Group 1132"/>
                            <wpg:cNvGrpSpPr/>
                            <wpg:grpSpPr>
                              <a:xfrm>
                                <a:off x="0" y="666975"/>
                                <a:ext cx="248784" cy="109728"/>
                                <a:chOff x="0" y="0"/>
                                <a:chExt cx="248784" cy="109728"/>
                              </a:xfrm>
                            </wpg:grpSpPr>
                            <wps:wsp>
                              <wps:cNvPr id="1133" name="Oval 1133"/>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C79419D"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34" name="Straight Arrow Connector 1134"/>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grpSp>
                          <wpg:cNvPr id="1135" name="Group 1135"/>
                          <wpg:cNvGrpSpPr/>
                          <wpg:grpSpPr>
                            <a:xfrm>
                              <a:off x="3658" y="2659075"/>
                              <a:ext cx="248784" cy="776703"/>
                              <a:chOff x="0" y="0"/>
                              <a:chExt cx="248784" cy="776703"/>
                            </a:xfrm>
                          </wpg:grpSpPr>
                          <wpg:grpSp>
                            <wpg:cNvPr id="1136" name="Group 1136"/>
                            <wpg:cNvGrpSpPr/>
                            <wpg:grpSpPr>
                              <a:xfrm>
                                <a:off x="0" y="0"/>
                                <a:ext cx="248285" cy="109220"/>
                                <a:chOff x="0" y="0"/>
                                <a:chExt cx="248784" cy="109728"/>
                              </a:xfrm>
                            </wpg:grpSpPr>
                            <wps:wsp>
                              <wps:cNvPr id="1137" name="Oval 1137"/>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0100BC12"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38" name="Straight Arrow Connector 1138"/>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139" name="Group 1139"/>
                            <wpg:cNvGrpSpPr/>
                            <wpg:grpSpPr>
                              <a:xfrm>
                                <a:off x="0" y="222325"/>
                                <a:ext cx="248285" cy="109220"/>
                                <a:chOff x="0" y="0"/>
                                <a:chExt cx="248784" cy="109728"/>
                              </a:xfrm>
                            </wpg:grpSpPr>
                            <wps:wsp>
                              <wps:cNvPr id="1140" name="Oval 1140"/>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1EF6C34"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41" name="Straight Arrow Connector 1141"/>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142" name="Group 1142"/>
                            <wpg:cNvGrpSpPr/>
                            <wpg:grpSpPr>
                              <a:xfrm>
                                <a:off x="0" y="444650"/>
                                <a:ext cx="248285" cy="109220"/>
                                <a:chOff x="0" y="0"/>
                                <a:chExt cx="248784" cy="109728"/>
                              </a:xfrm>
                            </wpg:grpSpPr>
                            <wps:wsp>
                              <wps:cNvPr id="1143" name="Oval 1143"/>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D01AFC8"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44" name="Straight Arrow Connector 1144"/>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145" name="Group 1145"/>
                            <wpg:cNvGrpSpPr/>
                            <wpg:grpSpPr>
                              <a:xfrm>
                                <a:off x="0" y="666975"/>
                                <a:ext cx="248784" cy="109728"/>
                                <a:chOff x="0" y="0"/>
                                <a:chExt cx="248784" cy="109728"/>
                              </a:xfrm>
                            </wpg:grpSpPr>
                            <wps:wsp>
                              <wps:cNvPr id="1146" name="Oval 1146"/>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78C19D6E"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47" name="Straight Arrow Connector 1147"/>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grpSp>
                          <wpg:cNvPr id="1148" name="Group 1148"/>
                          <wpg:cNvGrpSpPr/>
                          <wpg:grpSpPr>
                            <a:xfrm>
                              <a:off x="0" y="3529584"/>
                              <a:ext cx="248784" cy="776703"/>
                              <a:chOff x="0" y="0"/>
                              <a:chExt cx="248784" cy="776703"/>
                            </a:xfrm>
                          </wpg:grpSpPr>
                          <wpg:grpSp>
                            <wpg:cNvPr id="1149" name="Group 1149"/>
                            <wpg:cNvGrpSpPr/>
                            <wpg:grpSpPr>
                              <a:xfrm>
                                <a:off x="0" y="0"/>
                                <a:ext cx="248285" cy="109220"/>
                                <a:chOff x="0" y="0"/>
                                <a:chExt cx="248784" cy="109728"/>
                              </a:xfrm>
                            </wpg:grpSpPr>
                            <wps:wsp>
                              <wps:cNvPr id="1150" name="Oval 1150"/>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35FF51F5"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51" name="Straight Arrow Connector 1151"/>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152" name="Group 1152"/>
                            <wpg:cNvGrpSpPr/>
                            <wpg:grpSpPr>
                              <a:xfrm>
                                <a:off x="0" y="222325"/>
                                <a:ext cx="248285" cy="109220"/>
                                <a:chOff x="0" y="0"/>
                                <a:chExt cx="248784" cy="109728"/>
                              </a:xfrm>
                            </wpg:grpSpPr>
                            <wps:wsp>
                              <wps:cNvPr id="1153" name="Oval 1153"/>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B02F6F2"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54" name="Straight Arrow Connector 1154"/>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155" name="Group 1155"/>
                            <wpg:cNvGrpSpPr/>
                            <wpg:grpSpPr>
                              <a:xfrm>
                                <a:off x="0" y="444650"/>
                                <a:ext cx="248285" cy="109220"/>
                                <a:chOff x="0" y="0"/>
                                <a:chExt cx="248784" cy="109728"/>
                              </a:xfrm>
                            </wpg:grpSpPr>
                            <wps:wsp>
                              <wps:cNvPr id="1156" name="Oval 1156"/>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406F4444"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57" name="Straight Arrow Connector 1157"/>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cNvPr id="1158" name="Group 1158"/>
                            <wpg:cNvGrpSpPr/>
                            <wpg:grpSpPr>
                              <a:xfrm>
                                <a:off x="0" y="666975"/>
                                <a:ext cx="248784" cy="109728"/>
                                <a:chOff x="0" y="0"/>
                                <a:chExt cx="248784" cy="109728"/>
                              </a:xfrm>
                            </wpg:grpSpPr>
                            <wps:wsp>
                              <wps:cNvPr id="1159" name="Oval 1159"/>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6F70762"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1160" name="Straight Arrow Connector 1160"/>
                              <wps:cNvCnPr/>
                              <wps:spPr>
                                <a:xfrm rot="10800000">
                                  <a:off x="0" y="58994"/>
                                  <a:ext cx="181194" cy="0"/>
                                </a:xfrm>
                                <a:prstGeom prst="straightConnector1">
                                  <a:avLst/>
                                </a:prstGeom>
                                <a:noFill/>
                                <a:ln w="57150" cap="flat" cmpd="dbl">
                                  <a:solidFill>
                                    <a:srgbClr val="002060"/>
                                  </a:solidFill>
                                  <a:prstDash val="solid"/>
                                  <a:miter lim="800000"/>
                                  <a:headEnd type="none" w="med" len="med"/>
                                  <a:tailEnd type="none" w="med" len="med"/>
                                </a:ln>
                              </wps:spPr>
                              <wps:bodyPr/>
                            </wps:wsp>
                          </wpg:grpSp>
                        </wpg:grpSp>
                      </wpg:grpSp>
                    </wpg:grpSp>
                  </wpg:wgp>
                </a:graphicData>
              </a:graphic>
            </wp:anchor>
          </w:drawing>
        </mc:Choice>
        <mc:Fallback>
          <w:pict>
            <v:group w14:anchorId="2FAFAADA" id="Group 746" o:spid="_x0000_s1085" style="position:absolute;margin-left:418pt;margin-top:-28pt;width:22.35pt;height:1037.15pt;z-index:251659264;mso-position-horizontal-relative:text;mso-position-vertical-relative:text" coordorigin="51945" coordsize="2933,7560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">
              <v:group id="Group 961" o:spid="_x0000_s1086" style="position:absolute;left:52040;width:2839;height:75600;flip:x" coordsize="2836,1317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">
                <v:rect id="Rectangle 962" o:spid="_x0000_s1087" style="position:absolute;width:2836;height:13171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" filled="f" stroked="f">
                  <v:textbox inset="2.53958mm,2.53958mm,2.53958mm,2.53958mm">
                    <w:txbxContent>
                      <w:p w14:paraId="2064713F" w14:textId="77777777" w:rsidR="00F57379" w:rsidRDefault="00F57379">
                        <w:pPr>
                          <w:spacing w:after="0" w:line="240" w:lineRule="auto"/>
                          <w:textDirection w:val="btLr"/>
                        </w:pPr>
                      </w:p>
                    </w:txbxContent>
                  </v:textbox>
                </v:rect>
                <v:group id="Group 963" o:spid="_x0000_s1088" style="position:absolute;left:238;width:2598;height:43062" coordsize="2597,430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">
                  <v:group id="Group 964" o:spid="_x0000_s1089" style="position:absolute;left:109;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">
                    <v:group id="Group 965" o:spid="_x0000_s1090"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">
                      <v:oval id="Oval 966" o:spid="_x0000_s1091"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245F6513" w14:textId="77777777" w:rsidR="00F57379" w:rsidRDefault="00F57379">
                              <w:pPr>
                                <w:spacing w:after="0" w:line="240" w:lineRule="auto"/>
                                <w:textDirection w:val="btLr"/>
                              </w:pPr>
                            </w:p>
                          </w:txbxContent>
                        </v:textbox>
                      </v:oval>
                      <v:shapetype id="_x0000_t32" coordsize="21600,21600" o:spt="32" o:oned="t" path="m,l21600,21600e" filled="f">
                        <v:path arrowok="t" fillok="f" o:connecttype="none"/>
                        <o:lock v:ext="edit" shapetype="t"/>
                      </v:shapetype>
                      <v:shape id="Straight Arrow Connector 967" o:spid="_x0000_s1092"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" strokecolor="#002060" strokeweight="4.5pt">
                        <v:stroke linestyle="thinThin" joinstyle="miter"/>
                      </v:shape>
                    </v:group>
                    <v:group id="Group 968" o:spid="_x0000_s1093"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">
                      <v:oval id="Oval 969" o:spid="_x0000_s1094"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19871B4E" w14:textId="77777777" w:rsidR="00F57379" w:rsidRDefault="00F57379">
                              <w:pPr>
                                <w:spacing w:after="0" w:line="240" w:lineRule="auto"/>
                                <w:textDirection w:val="btLr"/>
                              </w:pPr>
                            </w:p>
                          </w:txbxContent>
                        </v:textbox>
                      </v:oval>
                      <v:shape id="Straight Arrow Connector 970" o:spid="_x0000_s1095"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" strokecolor="#002060" strokeweight="4.5pt">
                        <v:stroke linestyle="thinThin" joinstyle="miter"/>
                      </v:shape>
                    </v:group>
                    <v:group id="Group 971" o:spid="_x0000_s1096"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">
                      <v:oval id="Oval 972" o:spid="_x0000_s1097"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0238962B" w14:textId="77777777" w:rsidR="00F57379" w:rsidRDefault="00F57379">
                              <w:pPr>
                                <w:spacing w:after="0" w:line="240" w:lineRule="auto"/>
                                <w:textDirection w:val="btLr"/>
                              </w:pPr>
                            </w:p>
                          </w:txbxContent>
                        </v:textbox>
                      </v:oval>
                      <v:shape id="Straight Arrow Connector 973" o:spid="_x0000_s1098"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" strokecolor="#002060" strokeweight="4.5pt">
                        <v:stroke linestyle="thinThin" joinstyle="miter"/>
                      </v:shape>
                    </v:group>
                    <v:group id="Group 974" o:spid="_x0000_s1099"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">
                      <v:oval id="Oval 975" o:spid="_x0000_s1100"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369AD42C" w14:textId="77777777" w:rsidR="00F57379" w:rsidRDefault="00F57379">
                              <w:pPr>
                                <w:spacing w:after="0" w:line="240" w:lineRule="auto"/>
                                <w:textDirection w:val="btLr"/>
                              </w:pPr>
                            </w:p>
                          </w:txbxContent>
                        </v:textbox>
                      </v:oval>
                      <v:shape id="Straight Arrow Connector 976" o:spid="_x0000_s1101"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" strokecolor="#002060" strokeweight="4.5pt">
                        <v:stroke linestyle="thinThin" joinstyle="miter"/>
                      </v:shape>
                    </v:group>
                  </v:group>
                  <v:group id="Group 977" o:spid="_x0000_s1102" style="position:absolute;left:109;top:8887;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">
                    <v:group id="Group 978" o:spid="_x0000_s1103"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">
                      <v:oval id="Oval 979" o:spid="_x0000_s1104"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2D8457EC" w14:textId="77777777" w:rsidR="00F57379" w:rsidRDefault="00F57379">
                              <w:pPr>
                                <w:spacing w:after="0" w:line="240" w:lineRule="auto"/>
                                <w:textDirection w:val="btLr"/>
                              </w:pPr>
                            </w:p>
                          </w:txbxContent>
                        </v:textbox>
                      </v:oval>
                      <v:shape id="Straight Arrow Connector 980" o:spid="_x0000_s1105"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" strokecolor="#002060" strokeweight="4.5pt">
                        <v:stroke linestyle="thinThin" joinstyle="miter"/>
                      </v:shape>
                    </v:group>
                    <v:group id="Group 981" o:spid="_x0000_s1106"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">
                      <v:oval id="Oval 982" o:spid="_x0000_s1107"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7AE6463F" w14:textId="77777777" w:rsidR="00F57379" w:rsidRDefault="00F57379">
                              <w:pPr>
                                <w:spacing w:after="0" w:line="240" w:lineRule="auto"/>
                                <w:textDirection w:val="btLr"/>
                              </w:pPr>
                            </w:p>
                          </w:txbxContent>
                        </v:textbox>
                      </v:oval>
                      <v:shape id="Straight Arrow Connector 983" o:spid="_x0000_s1108"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" strokecolor="#002060" strokeweight="4.5pt">
                        <v:stroke linestyle="thinThin" joinstyle="miter"/>
                      </v:shape>
                    </v:group>
                    <v:group id="Group 984" o:spid="_x0000_s1109"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">
                      <v:oval id="Oval 985" o:spid="_x0000_s1110"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02A8F966" w14:textId="77777777" w:rsidR="00F57379" w:rsidRDefault="00F57379">
                              <w:pPr>
                                <w:spacing w:after="0" w:line="240" w:lineRule="auto"/>
                                <w:textDirection w:val="btLr"/>
                              </w:pPr>
                            </w:p>
                          </w:txbxContent>
                        </v:textbox>
                      </v:oval>
                      <v:shape id="Straight Arrow Connector 986" o:spid="_x0000_s1111"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" strokecolor="#002060" strokeweight="4.5pt">
                        <v:stroke linestyle="thinThin" joinstyle="miter"/>
                      </v:shape>
                    </v:group>
                    <v:group id="Group 987" o:spid="_x0000_s1112"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">
                      <v:oval id="Oval 988" o:spid="_x0000_s1113"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37F80E4F" w14:textId="77777777" w:rsidR="00F57379" w:rsidRDefault="00F57379">
                              <w:pPr>
                                <w:spacing w:after="0" w:line="240" w:lineRule="auto"/>
                                <w:textDirection w:val="btLr"/>
                              </w:pPr>
                            </w:p>
                          </w:txbxContent>
                        </v:textbox>
                      </v:oval>
                      <v:shape id="Straight Arrow Connector 989" o:spid="_x0000_s1114"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" strokecolor="#002060" strokeweight="4.5pt">
                        <v:stroke linestyle="thinThin" joinstyle="miter"/>
                      </v:shape>
                    </v:group>
                  </v:group>
                  <v:group id="Group 990" o:spid="_x0000_s1115" style="position:absolute;left:109;top:17849;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">
                    <v:group id="Group 991" o:spid="_x0000_s1116"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">
                      <v:oval id="Oval 992" o:spid="_x0000_s1117"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1FE5B540" w14:textId="77777777" w:rsidR="00F57379" w:rsidRDefault="00F57379">
                              <w:pPr>
                                <w:spacing w:after="0" w:line="240" w:lineRule="auto"/>
                                <w:textDirection w:val="btLr"/>
                              </w:pPr>
                            </w:p>
                          </w:txbxContent>
                        </v:textbox>
                      </v:oval>
                      <v:shape id="Straight Arrow Connector 993" o:spid="_x0000_s1118"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" strokecolor="#002060" strokeweight="4.5pt">
                        <v:stroke linestyle="thinThin" joinstyle="miter"/>
                      </v:shape>
                    </v:group>
                    <v:group id="Group 994" o:spid="_x0000_s1119"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">
                      <v:oval id="Oval 995" o:spid="_x0000_s1120"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728C5E73" w14:textId="77777777" w:rsidR="00F57379" w:rsidRDefault="00F57379">
                              <w:pPr>
                                <w:spacing w:after="0" w:line="240" w:lineRule="auto"/>
                                <w:textDirection w:val="btLr"/>
                              </w:pPr>
                            </w:p>
                          </w:txbxContent>
                        </v:textbox>
                      </v:oval>
                      <v:shape id="Straight Arrow Connector 996" o:spid="_x0000_s1121"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" strokecolor="#002060" strokeweight="4.5pt">
                        <v:stroke linestyle="thinThin" joinstyle="miter"/>
                      </v:shape>
                    </v:group>
                    <v:group id="Group 997" o:spid="_x0000_s1122"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">
                      <v:oval id="Oval 998" o:spid="_x0000_s1123"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236C6473" w14:textId="77777777" w:rsidR="00F57379" w:rsidRDefault="00F57379">
                              <w:pPr>
                                <w:spacing w:after="0" w:line="240" w:lineRule="auto"/>
                                <w:textDirection w:val="btLr"/>
                              </w:pPr>
                            </w:p>
                          </w:txbxContent>
                        </v:textbox>
                      </v:oval>
                      <v:shape id="Straight Arrow Connector 999" o:spid="_x0000_s1124"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" strokecolor="#002060" strokeweight="4.5pt">
                        <v:stroke linestyle="thinThin" joinstyle="miter"/>
                      </v:shape>
                    </v:group>
                    <v:group id="Group 1000" o:spid="_x0000_s1125"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">
                      <v:oval id="Oval 1001" o:spid="_x0000_s1126"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5C21DAF6" w14:textId="77777777" w:rsidR="00F57379" w:rsidRDefault="00F57379">
                              <w:pPr>
                                <w:spacing w:after="0" w:line="240" w:lineRule="auto"/>
                                <w:textDirection w:val="btLr"/>
                              </w:pPr>
                            </w:p>
                          </w:txbxContent>
                        </v:textbox>
                      </v:oval>
                      <v:shape id="Straight Arrow Connector 1002" o:spid="_x0000_s1127"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" strokecolor="#002060" strokeweight="4.5pt">
                        <v:stroke linestyle="thinThin" joinstyle="miter"/>
                      </v:shape>
                    </v:group>
                  </v:group>
                  <v:group id="Group 1003" o:spid="_x0000_s1128" style="position:absolute;left:36;top:26590;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">
                    <v:group id="Group 1004" o:spid="_x0000_s1129"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">
                      <v:oval id="Oval 1005" o:spid="_x0000_s1130"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57D747CC" w14:textId="77777777" w:rsidR="00F57379" w:rsidRDefault="00F57379">
                              <w:pPr>
                                <w:spacing w:after="0" w:line="240" w:lineRule="auto"/>
                                <w:textDirection w:val="btLr"/>
                              </w:pPr>
                            </w:p>
                          </w:txbxContent>
                        </v:textbox>
                      </v:oval>
                      <v:shape id="Straight Arrow Connector 1006" o:spid="_x0000_s1131"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" strokecolor="#002060" strokeweight="4.5pt">
                        <v:stroke linestyle="thinThin" joinstyle="miter"/>
                      </v:shape>
                    </v:group>
                    <v:group id="Group 1007" o:spid="_x0000_s1132"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">
                      <v:oval id="Oval 1008" o:spid="_x0000_s1133"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4B9B81D6" w14:textId="77777777" w:rsidR="00F57379" w:rsidRDefault="00F57379">
                              <w:pPr>
                                <w:spacing w:after="0" w:line="240" w:lineRule="auto"/>
                                <w:textDirection w:val="btLr"/>
                              </w:pPr>
                            </w:p>
                          </w:txbxContent>
                        </v:textbox>
                      </v:oval>
                      <v:shape id="Straight Arrow Connector 1009" o:spid="_x0000_s1134"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" strokecolor="#002060" strokeweight="4.5pt">
                        <v:stroke linestyle="thinThin" joinstyle="miter"/>
                      </v:shape>
                    </v:group>
                    <v:group id="Group 1010" o:spid="_x0000_s1135"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">
                      <v:oval id="Oval 1011" o:spid="_x0000_s1136"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12CAE9DA" w14:textId="77777777" w:rsidR="00F57379" w:rsidRDefault="00F57379">
                              <w:pPr>
                                <w:spacing w:after="0" w:line="240" w:lineRule="auto"/>
                                <w:textDirection w:val="btLr"/>
                              </w:pPr>
                            </w:p>
                          </w:txbxContent>
                        </v:textbox>
                      </v:oval>
                      <v:shape id="Straight Arrow Connector 1012" o:spid="_x0000_s1137"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" strokecolor="#002060" strokeweight="4.5pt">
                        <v:stroke linestyle="thinThin" joinstyle="miter"/>
                      </v:shape>
                    </v:group>
                    <v:group id="Group 1013" o:spid="_x0000_s1138"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">
                      <v:oval id="Oval 1014" o:spid="_x0000_s1139"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1DA3A6E2" w14:textId="77777777" w:rsidR="00F57379" w:rsidRDefault="00F57379">
                              <w:pPr>
                                <w:spacing w:after="0" w:line="240" w:lineRule="auto"/>
                                <w:textDirection w:val="btLr"/>
                              </w:pPr>
                            </w:p>
                          </w:txbxContent>
                        </v:textbox>
                      </v:oval>
                      <v:shape id="Straight Arrow Connector 1015" o:spid="_x0000_s1140"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" strokecolor="#002060" strokeweight="4.5pt">
                        <v:stroke linestyle="thinThin" joinstyle="miter"/>
                      </v:shape>
                    </v:group>
                  </v:group>
                  <v:group id="Group 1016" o:spid="_x0000_s1141" style="position:absolute;top:35295;width:2487;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">
                    <v:group id="Group 1017" o:spid="_x0000_s1142"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">
                      <v:oval id="Oval 1018" o:spid="_x0000_s1143"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" filled="f" strokecolor="#002060" strokeweight="1.5pt">
                        <v:stroke startarrowwidth="narrow" startarrowlength="short" endarrowwidth="narrow" endarrowlength="short" joinstyle="miter"/>
                        <v:textbox inset="2.53958mm,2.53958mm,2.53958mm,2.53958mm">
                          <w:txbxContent>
                            <w:p w14:paraId="5645BAEF" w14:textId="77777777" w:rsidR="00F57379" w:rsidRDefault="00F57379">
                              <w:pPr>
                                <w:spacing w:after="0" w:line="240" w:lineRule="auto"/>
                                <w:textDirection w:val="btLr"/>
                              </w:pPr>
                            </w:p>
                          </w:txbxContent>
                        </v:textbox>
                      </v:oval>
                      <v:shape id="Straight Arrow Connector 1019" o:spid="_x0000_s1144"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" strokecolor="#002060" strokeweight="4.5pt">
                        <v:stroke linestyle="thinThin" joinstyle="miter"/>
                      </v:shape>
                    </v:group>
                    <v:group id="Group 1020" o:spid="_x0000_s1145"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">
                      <v:oval id="Oval 1021" o:spid="_x0000_s1146"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367C6541" w14:textId="77777777" w:rsidR="00F57379" w:rsidRDefault="00F57379">
                              <w:pPr>
                                <w:spacing w:after="0" w:line="240" w:lineRule="auto"/>
                                <w:textDirection w:val="btLr"/>
                              </w:pPr>
                            </w:p>
                          </w:txbxContent>
                        </v:textbox>
                      </v:oval>
                      <v:shape id="Straight Arrow Connector 1022" o:spid="_x0000_s1147"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" strokecolor="#002060" strokeweight="4.5pt">
                        <v:stroke linestyle="thinThin" joinstyle="miter"/>
                      </v:shape>
                    </v:group>
                    <v:group id="Group 1023" o:spid="_x0000_s1148"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">
                      <v:oval id="Oval 1024" o:spid="_x0000_s1149"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41FFC998" w14:textId="77777777" w:rsidR="00F57379" w:rsidRDefault="00F57379">
                              <w:pPr>
                                <w:spacing w:after="0" w:line="240" w:lineRule="auto"/>
                                <w:textDirection w:val="btLr"/>
                              </w:pPr>
                            </w:p>
                          </w:txbxContent>
                        </v:textbox>
                      </v:oval>
                      <v:shape id="Straight Arrow Connector 1025" o:spid="_x0000_s1150"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" strokecolor="#002060" strokeweight="4.5pt">
                        <v:stroke linestyle="thinThin" joinstyle="miter"/>
                      </v:shape>
                    </v:group>
                    <v:group id="Group 1026" o:spid="_x0000_s1151"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">
                      <v:oval id="Oval 1027" o:spid="_x0000_s1152"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61375E16" w14:textId="77777777" w:rsidR="00F57379" w:rsidRDefault="00F57379">
                              <w:pPr>
                                <w:spacing w:after="0" w:line="240" w:lineRule="auto"/>
                                <w:textDirection w:val="btLr"/>
                              </w:pPr>
                            </w:p>
                          </w:txbxContent>
                        </v:textbox>
                      </v:oval>
                      <v:shape id="Straight Arrow Connector 1028" o:spid="_x0000_s1153"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" strokecolor="#002060" strokeweight="4.5pt">
                        <v:stroke linestyle="thinThin" joinstyle="miter"/>
                      </v:shape>
                    </v:group>
                  </v:group>
                </v:group>
                <v:group id="Group 1029" o:spid="_x0000_s1154" style="position:absolute;left:79;top:44368;width:2598;height:43063" coordsize="2597,430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">
                  <v:group id="Group 1030" o:spid="_x0000_s1155" style="position:absolute;left:109;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">
                    <v:group id="Group 1031" o:spid="_x0000_s1156"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">
                      <v:oval id="Oval 1032" o:spid="_x0000_s1157"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2D24B384" w14:textId="77777777" w:rsidR="00F57379" w:rsidRDefault="00F57379">
                              <w:pPr>
                                <w:spacing w:after="0" w:line="240" w:lineRule="auto"/>
                                <w:textDirection w:val="btLr"/>
                              </w:pPr>
                            </w:p>
                          </w:txbxContent>
                        </v:textbox>
                      </v:oval>
                      <v:shape id="Straight Arrow Connector 1033" o:spid="_x0000_s1158"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" strokecolor="#002060" strokeweight="4.5pt">
                        <v:stroke linestyle="thinThin" joinstyle="miter"/>
                      </v:shape>
                    </v:group>
                    <v:group id="Group 1034" o:spid="_x0000_s1159"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">
                      <v:oval id="Oval 1035" o:spid="_x0000_s1160"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644DCC24" w14:textId="77777777" w:rsidR="00F57379" w:rsidRDefault="00F57379">
                              <w:pPr>
                                <w:spacing w:after="0" w:line="240" w:lineRule="auto"/>
                                <w:textDirection w:val="btLr"/>
                              </w:pPr>
                            </w:p>
                          </w:txbxContent>
                        </v:textbox>
                      </v:oval>
                      <v:shape id="Straight Arrow Connector 1036" o:spid="_x0000_s1161"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" strokecolor="#002060" strokeweight="4.5pt">
                        <v:stroke linestyle="thinThin" joinstyle="miter"/>
                      </v:shape>
                    </v:group>
                    <v:group id="Group 1037" o:spid="_x0000_s1162"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">
                      <v:oval id="Oval 1038" o:spid="_x0000_s1163"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0E0894C4" w14:textId="77777777" w:rsidR="00F57379" w:rsidRDefault="00F57379">
                              <w:pPr>
                                <w:spacing w:after="0" w:line="240" w:lineRule="auto"/>
                                <w:textDirection w:val="btLr"/>
                              </w:pPr>
                            </w:p>
                          </w:txbxContent>
                        </v:textbox>
                      </v:oval>
                      <v:shape id="Straight Arrow Connector 1039" o:spid="_x0000_s1164"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" strokecolor="#002060" strokeweight="4.5pt">
                        <v:stroke linestyle="thinThin" joinstyle="miter"/>
                      </v:shape>
                    </v:group>
                    <v:group id="Group 1040" o:spid="_x0000_s1165"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">
                      <v:oval id="Oval 1041" o:spid="_x0000_s1166"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7F355635" w14:textId="77777777" w:rsidR="00F57379" w:rsidRDefault="00F57379">
                              <w:pPr>
                                <w:spacing w:after="0" w:line="240" w:lineRule="auto"/>
                                <w:textDirection w:val="btLr"/>
                              </w:pPr>
                            </w:p>
                          </w:txbxContent>
                        </v:textbox>
                      </v:oval>
                      <v:shape id="Straight Arrow Connector 1042" o:spid="_x0000_s1167"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" strokecolor="#002060" strokeweight="4.5pt">
                        <v:stroke linestyle="thinThin" joinstyle="miter"/>
                      </v:shape>
                    </v:group>
                  </v:group>
                  <v:group id="Group 1043" o:spid="_x0000_s1168" style="position:absolute;left:109;top:8887;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">
                    <v:group id="Group 1044" o:spid="_x0000_s1169"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">
                      <v:oval id="Oval 1045" o:spid="_x0000_s1170"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75C510F1" w14:textId="77777777" w:rsidR="00F57379" w:rsidRDefault="00F57379">
                              <w:pPr>
                                <w:spacing w:after="0" w:line="240" w:lineRule="auto"/>
                                <w:textDirection w:val="btLr"/>
                              </w:pPr>
                            </w:p>
                          </w:txbxContent>
                        </v:textbox>
                      </v:oval>
                      <v:shape id="Straight Arrow Connector 1046" o:spid="_x0000_s1171"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" strokecolor="#002060" strokeweight="4.5pt">
                        <v:stroke linestyle="thinThin" joinstyle="miter"/>
                      </v:shape>
                    </v:group>
                    <v:group id="Group 1047" o:spid="_x0000_s1172"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">
                      <v:oval id="Oval 1048" o:spid="_x0000_s1173"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29CD82F7" w14:textId="77777777" w:rsidR="00F57379" w:rsidRDefault="00F57379">
                              <w:pPr>
                                <w:spacing w:after="0" w:line="240" w:lineRule="auto"/>
                                <w:textDirection w:val="btLr"/>
                              </w:pPr>
                            </w:p>
                          </w:txbxContent>
                        </v:textbox>
                      </v:oval>
                      <v:shape id="Straight Arrow Connector 1049" o:spid="_x0000_s1174"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" strokecolor="#002060" strokeweight="4.5pt">
                        <v:stroke linestyle="thinThin" joinstyle="miter"/>
                      </v:shape>
                    </v:group>
                    <v:group id="Group 1050" o:spid="_x0000_s1175"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">
                      <v:oval id="Oval 1051" o:spid="_x0000_s1176"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689A594B" w14:textId="77777777" w:rsidR="00F57379" w:rsidRDefault="00F57379">
                              <w:pPr>
                                <w:spacing w:after="0" w:line="240" w:lineRule="auto"/>
                                <w:textDirection w:val="btLr"/>
                              </w:pPr>
                            </w:p>
                          </w:txbxContent>
                        </v:textbox>
                      </v:oval>
                      <v:shape id="Straight Arrow Connector 1052" o:spid="_x0000_s1177"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" strokecolor="#002060" strokeweight="4.5pt">
                        <v:stroke linestyle="thinThin" joinstyle="miter"/>
                      </v:shape>
                    </v:group>
                    <v:group id="Group 1053" o:spid="_x0000_s1178"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">
                      <v:oval id="Oval 1054" o:spid="_x0000_s1179"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03362D20" w14:textId="77777777" w:rsidR="00F57379" w:rsidRDefault="00F57379">
                              <w:pPr>
                                <w:spacing w:after="0" w:line="240" w:lineRule="auto"/>
                                <w:textDirection w:val="btLr"/>
                              </w:pPr>
                            </w:p>
                          </w:txbxContent>
                        </v:textbox>
                      </v:oval>
                      <v:shape id="Straight Arrow Connector 1055" o:spid="_x0000_s1180"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" strokecolor="#002060" strokeweight="4.5pt">
                        <v:stroke linestyle="thinThin" joinstyle="miter"/>
                      </v:shape>
                    </v:group>
                  </v:group>
                  <v:group id="Group 1056" o:spid="_x0000_s1181" style="position:absolute;left:109;top:17849;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">
                    <v:group id="Group 1057" o:spid="_x0000_s1182"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">
                      <v:oval id="Oval 1058" o:spid="_x0000_s1183"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1E8CEBB4" w14:textId="77777777" w:rsidR="00F57379" w:rsidRDefault="00F57379">
                              <w:pPr>
                                <w:spacing w:after="0" w:line="240" w:lineRule="auto"/>
                                <w:textDirection w:val="btLr"/>
                              </w:pPr>
                            </w:p>
                          </w:txbxContent>
                        </v:textbox>
                      </v:oval>
                      <v:shape id="Straight Arrow Connector 1059" o:spid="_x0000_s1184"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" strokecolor="#002060" strokeweight="4.5pt">
                        <v:stroke linestyle="thinThin" joinstyle="miter"/>
                      </v:shape>
                    </v:group>
                    <v:group id="Group 1060" o:spid="_x0000_s1185"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">
                      <v:oval id="Oval 1061" o:spid="_x0000_s1186"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3925FF98" w14:textId="77777777" w:rsidR="00F57379" w:rsidRDefault="00F57379">
                              <w:pPr>
                                <w:spacing w:after="0" w:line="240" w:lineRule="auto"/>
                                <w:textDirection w:val="btLr"/>
                              </w:pPr>
                            </w:p>
                          </w:txbxContent>
                        </v:textbox>
                      </v:oval>
                      <v:shape id="Straight Arrow Connector 1062" o:spid="_x0000_s1187"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" strokecolor="#002060" strokeweight="4.5pt">
                        <v:stroke linestyle="thinThin" joinstyle="miter"/>
                      </v:shape>
                    </v:group>
                    <v:group id="Group 1063" o:spid="_x0000_s1188"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">
                      <v:oval id="Oval 1064" o:spid="_x0000_s1189"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6DA88900" w14:textId="77777777" w:rsidR="00F57379" w:rsidRDefault="00F57379">
                              <w:pPr>
                                <w:spacing w:after="0" w:line="240" w:lineRule="auto"/>
                                <w:textDirection w:val="btLr"/>
                              </w:pPr>
                            </w:p>
                          </w:txbxContent>
                        </v:textbox>
                      </v:oval>
                      <v:shape id="Straight Arrow Connector 1065" o:spid="_x0000_s1190"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" strokecolor="#002060" strokeweight="4.5pt">
                        <v:stroke linestyle="thinThin" joinstyle="miter"/>
                      </v:shape>
                    </v:group>
                    <v:group id="Group 1066" o:spid="_x0000_s1191"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">
                      <v:oval id="Oval 1067" o:spid="_x0000_s1192"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15BCF8D1" w14:textId="77777777" w:rsidR="00F57379" w:rsidRDefault="00F57379">
                              <w:pPr>
                                <w:spacing w:after="0" w:line="240" w:lineRule="auto"/>
                                <w:textDirection w:val="btLr"/>
                              </w:pPr>
                            </w:p>
                          </w:txbxContent>
                        </v:textbox>
                      </v:oval>
                      <v:shape id="Straight Arrow Connector 1068" o:spid="_x0000_s1193"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" strokecolor="#002060" strokeweight="4.5pt">
                        <v:stroke linestyle="thinThin" joinstyle="miter"/>
                      </v:shape>
                    </v:group>
                  </v:group>
                  <v:group id="Group 1069" o:spid="_x0000_s1194" style="position:absolute;left:36;top:26590;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">
                    <v:group id="Group 1070" o:spid="_x0000_s1195"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">
                      <v:oval id="Oval 1071" o:spid="_x0000_s1196"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202F0001" w14:textId="77777777" w:rsidR="00F57379" w:rsidRDefault="00F57379">
                              <w:pPr>
                                <w:spacing w:after="0" w:line="240" w:lineRule="auto"/>
                                <w:textDirection w:val="btLr"/>
                              </w:pPr>
                            </w:p>
                          </w:txbxContent>
                        </v:textbox>
                      </v:oval>
                      <v:shape id="Straight Arrow Connector 1072" o:spid="_x0000_s1197"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" strokecolor="#002060" strokeweight="4.5pt">
                        <v:stroke linestyle="thinThin" joinstyle="miter"/>
                      </v:shape>
                    </v:group>
                    <v:group id="Group 1073" o:spid="_x0000_s1198"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">
                      <v:oval id="Oval 1074" o:spid="_x0000_s1199"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5275B66D" w14:textId="77777777" w:rsidR="00F57379" w:rsidRDefault="00F57379">
                              <w:pPr>
                                <w:spacing w:after="0" w:line="240" w:lineRule="auto"/>
                                <w:textDirection w:val="btLr"/>
                              </w:pPr>
                            </w:p>
                          </w:txbxContent>
                        </v:textbox>
                      </v:oval>
                      <v:shape id="Straight Arrow Connector 1075" o:spid="_x0000_s1200"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" strokecolor="#002060" strokeweight="4.5pt">
                        <v:stroke linestyle="thinThin" joinstyle="miter"/>
                      </v:shape>
                    </v:group>
                    <v:group id="Group 1076" o:spid="_x0000_s1201"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">
                      <v:oval id="Oval 1077" o:spid="_x0000_s1202"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3C333410" w14:textId="77777777" w:rsidR="00F57379" w:rsidRDefault="00F57379">
                              <w:pPr>
                                <w:spacing w:after="0" w:line="240" w:lineRule="auto"/>
                                <w:textDirection w:val="btLr"/>
                              </w:pPr>
                            </w:p>
                          </w:txbxContent>
                        </v:textbox>
                      </v:oval>
                      <v:shape id="Straight Arrow Connector 1078" o:spid="_x0000_s1203"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" strokecolor="#002060" strokeweight="4.5pt">
                        <v:stroke linestyle="thinThin" joinstyle="miter"/>
                      </v:shape>
                    </v:group>
                    <v:group id="Group 1079" o:spid="_x0000_s1204"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">
                      <v:oval id="Oval 1080" o:spid="_x0000_s1205"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10960FDC" w14:textId="77777777" w:rsidR="00F57379" w:rsidRDefault="00F57379">
                              <w:pPr>
                                <w:spacing w:after="0" w:line="240" w:lineRule="auto"/>
                                <w:textDirection w:val="btLr"/>
                              </w:pPr>
                            </w:p>
                          </w:txbxContent>
                        </v:textbox>
                      </v:oval>
                      <v:shape id="Straight Arrow Connector 1081" o:spid="_x0000_s1206"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" strokecolor="#002060" strokeweight="4.5pt">
                        <v:stroke linestyle="thinThin" joinstyle="miter"/>
                      </v:shape>
                    </v:group>
                  </v:group>
                  <v:group id="Group 1082" o:spid="_x0000_s1207" style="position:absolute;top:35295;width:2487;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">
                    <v:group id="Group 1083" o:spid="_x0000_s1208"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">
                      <v:oval id="Oval 1084" o:spid="_x0000_s1209"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4461250D" w14:textId="77777777" w:rsidR="00F57379" w:rsidRDefault="00F57379">
                              <w:pPr>
                                <w:spacing w:after="0" w:line="240" w:lineRule="auto"/>
                                <w:textDirection w:val="btLr"/>
                              </w:pPr>
                            </w:p>
                          </w:txbxContent>
                        </v:textbox>
                      </v:oval>
                      <v:shape id="Straight Arrow Connector 1085" o:spid="_x0000_s1210"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" strokecolor="#002060" strokeweight="4.5pt">
                        <v:stroke linestyle="thinThin" joinstyle="miter"/>
                      </v:shape>
                    </v:group>
                    <v:group id="Group 1086" o:spid="_x0000_s1211"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">
                      <v:oval id="Oval 1087" o:spid="_x0000_s1212"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25618EFC" w14:textId="77777777" w:rsidR="00F57379" w:rsidRDefault="00F57379">
                              <w:pPr>
                                <w:spacing w:after="0" w:line="240" w:lineRule="auto"/>
                                <w:textDirection w:val="btLr"/>
                              </w:pPr>
                            </w:p>
                          </w:txbxContent>
                        </v:textbox>
                      </v:oval>
                      <v:shape id="Straight Arrow Connector 1088" o:spid="_x0000_s1213"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" strokecolor="#002060" strokeweight="4.5pt">
                        <v:stroke linestyle="thinThin" joinstyle="miter"/>
                      </v:shape>
                    </v:group>
                    <v:group id="Group 1089" o:spid="_x0000_s1214"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">
                      <v:oval id="Oval 1090" o:spid="_x0000_s1215"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5129EF69" w14:textId="77777777" w:rsidR="00F57379" w:rsidRDefault="00F57379">
                              <w:pPr>
                                <w:spacing w:after="0" w:line="240" w:lineRule="auto"/>
                                <w:textDirection w:val="btLr"/>
                              </w:pPr>
                            </w:p>
                          </w:txbxContent>
                        </v:textbox>
                      </v:oval>
                      <v:shape id="Straight Arrow Connector 1091" o:spid="_x0000_s1216"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" strokecolor="#002060" strokeweight="4.5pt">
                        <v:stroke linestyle="thinThin" joinstyle="miter"/>
                      </v:shape>
                    </v:group>
                    <v:group id="Group 1092" o:spid="_x0000_s1217"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">
                      <v:oval id="Oval 1093" o:spid="_x0000_s1218"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36B5B351" w14:textId="77777777" w:rsidR="00F57379" w:rsidRDefault="00F57379">
                              <w:pPr>
                                <w:spacing w:after="0" w:line="240" w:lineRule="auto"/>
                                <w:textDirection w:val="btLr"/>
                              </w:pPr>
                            </w:p>
                          </w:txbxContent>
                        </v:textbox>
                      </v:oval>
                      <v:shape id="Straight Arrow Connector 1094" o:spid="_x0000_s1219"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" strokecolor="#002060" strokeweight="4.5pt">
                        <v:stroke linestyle="thinThin" joinstyle="miter"/>
                      </v:shape>
                    </v:group>
                  </v:group>
                </v:group>
                <v:group id="Group 1095" o:spid="_x0000_s1220" style="position:absolute;top:88657;width:2597;height:43062" coordsize="2597,430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">
                  <v:group id="Group 1096" o:spid="_x0000_s1221" style="position:absolute;left:109;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">
                    <v:group id="Group 1097" o:spid="_x0000_s1222"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">
                      <v:oval id="Oval 1098" o:spid="_x0000_s1223"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5097AA38" w14:textId="77777777" w:rsidR="00F57379" w:rsidRDefault="00F57379">
                              <w:pPr>
                                <w:spacing w:after="0" w:line="240" w:lineRule="auto"/>
                                <w:textDirection w:val="btLr"/>
                              </w:pPr>
                            </w:p>
                          </w:txbxContent>
                        </v:textbox>
                      </v:oval>
                      <v:shape id="Straight Arrow Connector 1099" o:spid="_x0000_s1224"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" strokecolor="#002060" strokeweight="4.5pt">
                        <v:stroke linestyle="thinThin" joinstyle="miter"/>
                      </v:shape>
                    </v:group>
                    <v:group id="Group 1100" o:spid="_x0000_s1225"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">
                      <v:oval id="Oval 1101" o:spid="_x0000_s1226"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2DF4E3FD" w14:textId="77777777" w:rsidR="00F57379" w:rsidRDefault="00F57379">
                              <w:pPr>
                                <w:spacing w:after="0" w:line="240" w:lineRule="auto"/>
                                <w:textDirection w:val="btLr"/>
                              </w:pPr>
                            </w:p>
                          </w:txbxContent>
                        </v:textbox>
                      </v:oval>
                      <v:shape id="Straight Arrow Connector 1102" o:spid="_x0000_s1227"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" strokecolor="#002060" strokeweight="4.5pt">
                        <v:stroke linestyle="thinThin" joinstyle="miter"/>
                      </v:shape>
                    </v:group>
                    <v:group id="Group 1103" o:spid="_x0000_s1228"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">
                      <v:oval id="Oval 1104" o:spid="_x0000_s1229"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436F692A" w14:textId="77777777" w:rsidR="00F57379" w:rsidRDefault="00F57379">
                              <w:pPr>
                                <w:spacing w:after="0" w:line="240" w:lineRule="auto"/>
                                <w:textDirection w:val="btLr"/>
                              </w:pPr>
                            </w:p>
                          </w:txbxContent>
                        </v:textbox>
                      </v:oval>
                      <v:shape id="Straight Arrow Connector 1105" o:spid="_x0000_s1230"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" strokecolor="#002060" strokeweight="4.5pt">
                        <v:stroke linestyle="thinThin" joinstyle="miter"/>
                      </v:shape>
                    </v:group>
                    <v:group id="Group 1106" o:spid="_x0000_s1231"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">
                      <v:oval id="Oval 1107" o:spid="_x0000_s1232"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513401C1" w14:textId="77777777" w:rsidR="00F57379" w:rsidRDefault="00F57379">
                              <w:pPr>
                                <w:spacing w:after="0" w:line="240" w:lineRule="auto"/>
                                <w:textDirection w:val="btLr"/>
                              </w:pPr>
                            </w:p>
                          </w:txbxContent>
                        </v:textbox>
                      </v:oval>
                      <v:shape id="Straight Arrow Connector 1108" o:spid="_x0000_s1233"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" strokecolor="#002060" strokeweight="4.5pt">
                        <v:stroke linestyle="thinThin" joinstyle="miter"/>
                      </v:shape>
                    </v:group>
                  </v:group>
                  <v:group id="Group 1109" o:spid="_x0000_s1234" style="position:absolute;left:109;top:8887;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">
                    <v:group id="Group 1110" o:spid="_x0000_s1235"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">
                      <v:oval id="Oval 1111" o:spid="_x0000_s1236"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14C2DE92" w14:textId="77777777" w:rsidR="00F57379" w:rsidRDefault="00F57379">
                              <w:pPr>
                                <w:spacing w:after="0" w:line="240" w:lineRule="auto"/>
                                <w:textDirection w:val="btLr"/>
                              </w:pPr>
                            </w:p>
                          </w:txbxContent>
                        </v:textbox>
                      </v:oval>
                      <v:shape id="Straight Arrow Connector 1112" o:spid="_x0000_s1237"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" strokecolor="#002060" strokeweight="4.5pt">
                        <v:stroke linestyle="thinThin" joinstyle="miter"/>
                      </v:shape>
                    </v:group>
                    <v:group id="Group 1113" o:spid="_x0000_s1238"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">
                      <v:oval id="Oval 1114" o:spid="_x0000_s1239"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672C9900" w14:textId="77777777" w:rsidR="00F57379" w:rsidRDefault="00F57379">
                              <w:pPr>
                                <w:spacing w:after="0" w:line="240" w:lineRule="auto"/>
                                <w:textDirection w:val="btLr"/>
                              </w:pPr>
                            </w:p>
                          </w:txbxContent>
                        </v:textbox>
                      </v:oval>
                      <v:shape id="Straight Arrow Connector 1115" o:spid="_x0000_s1240"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" strokecolor="#002060" strokeweight="4.5pt">
                        <v:stroke linestyle="thinThin" joinstyle="miter"/>
                      </v:shape>
                    </v:group>
                    <v:group id="Group 1116" o:spid="_x0000_s1241"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">
                      <v:oval id="Oval 1117" o:spid="_x0000_s1242"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70039D60" w14:textId="77777777" w:rsidR="00F57379" w:rsidRDefault="00F57379">
                              <w:pPr>
                                <w:spacing w:after="0" w:line="240" w:lineRule="auto"/>
                                <w:textDirection w:val="btLr"/>
                              </w:pPr>
                            </w:p>
                          </w:txbxContent>
                        </v:textbox>
                      </v:oval>
                      <v:shape id="Straight Arrow Connector 1118" o:spid="_x0000_s1243"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" strokecolor="#002060" strokeweight="4.5pt">
                        <v:stroke linestyle="thinThin" joinstyle="miter"/>
                      </v:shape>
                    </v:group>
                    <v:group id="Group 1119" o:spid="_x0000_s1244"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">
                      <v:oval id="Oval 1120" o:spid="_x0000_s1245"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4215B3CF" w14:textId="77777777" w:rsidR="00F57379" w:rsidRDefault="00F57379">
                              <w:pPr>
                                <w:spacing w:after="0" w:line="240" w:lineRule="auto"/>
                                <w:textDirection w:val="btLr"/>
                              </w:pPr>
                            </w:p>
                          </w:txbxContent>
                        </v:textbox>
                      </v:oval>
                      <v:shape id="Straight Arrow Connector 1121" o:spid="_x0000_s1246"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" strokecolor="#002060" strokeweight="4.5pt">
                        <v:stroke linestyle="thinThin" joinstyle="miter"/>
                      </v:shape>
                    </v:group>
                  </v:group>
                  <v:group id="Group 1122" o:spid="_x0000_s1247" style="position:absolute;left:109;top:17849;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">
                    <v:group id="Group 1123" o:spid="_x0000_s1248"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">
                      <v:oval id="Oval 1124" o:spid="_x0000_s1249"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7490650C" w14:textId="77777777" w:rsidR="00F57379" w:rsidRDefault="00F57379">
                              <w:pPr>
                                <w:spacing w:after="0" w:line="240" w:lineRule="auto"/>
                                <w:textDirection w:val="btLr"/>
                              </w:pPr>
                            </w:p>
                          </w:txbxContent>
                        </v:textbox>
                      </v:oval>
                      <v:shape id="Straight Arrow Connector 1125" o:spid="_x0000_s1250"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" strokecolor="#002060" strokeweight="4.5pt">
                        <v:stroke linestyle="thinThin" joinstyle="miter"/>
                      </v:shape>
                    </v:group>
                    <v:group id="Group 1126" o:spid="_x0000_s1251"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">
                      <v:oval id="Oval 1127" o:spid="_x0000_s1252"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1DC622F6" w14:textId="77777777" w:rsidR="00F57379" w:rsidRDefault="00F57379">
                              <w:pPr>
                                <w:spacing w:after="0" w:line="240" w:lineRule="auto"/>
                                <w:textDirection w:val="btLr"/>
                              </w:pPr>
                            </w:p>
                          </w:txbxContent>
                        </v:textbox>
                      </v:oval>
                      <v:shape id="Straight Arrow Connector 1128" o:spid="_x0000_s1253"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" strokecolor="#002060" strokeweight="4.5pt">
                        <v:stroke linestyle="thinThin" joinstyle="miter"/>
                      </v:shape>
                    </v:group>
                    <v:group id="Group 1129" o:spid="_x0000_s1254"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">
                      <v:oval id="Oval 1130" o:spid="_x0000_s1255"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5D365245" w14:textId="77777777" w:rsidR="00F57379" w:rsidRDefault="00F57379">
                              <w:pPr>
                                <w:spacing w:after="0" w:line="240" w:lineRule="auto"/>
                                <w:textDirection w:val="btLr"/>
                              </w:pPr>
                            </w:p>
                          </w:txbxContent>
                        </v:textbox>
                      </v:oval>
                      <v:shape id="Straight Arrow Connector 1131" o:spid="_x0000_s1256"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" strokecolor="#002060" strokeweight="4.5pt">
                        <v:stroke linestyle="thinThin" joinstyle="miter"/>
                      </v:shape>
                    </v:group>
                    <v:group id="Group 1132" o:spid="_x0000_s1257"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">
                      <v:oval id="Oval 1133" o:spid="_x0000_s1258"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5C79419D" w14:textId="77777777" w:rsidR="00F57379" w:rsidRDefault="00F57379">
                              <w:pPr>
                                <w:spacing w:after="0" w:line="240" w:lineRule="auto"/>
                                <w:textDirection w:val="btLr"/>
                              </w:pPr>
                            </w:p>
                          </w:txbxContent>
                        </v:textbox>
                      </v:oval>
                      <v:shape id="Straight Arrow Connector 1134" o:spid="_x0000_s1259"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" strokecolor="#002060" strokeweight="4.5pt">
                        <v:stroke linestyle="thinThin" joinstyle="miter"/>
                      </v:shape>
                    </v:group>
                  </v:group>
                  <v:group id="Group 1135" o:spid="_x0000_s1260" style="position:absolute;left:36;top:26590;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">
                    <v:group id="Group 1136" o:spid="_x0000_s1261"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">
                      <v:oval id="Oval 1137" o:spid="_x0000_s1262"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0100BC12" w14:textId="77777777" w:rsidR="00F57379" w:rsidRDefault="00F57379">
                              <w:pPr>
                                <w:spacing w:after="0" w:line="240" w:lineRule="auto"/>
                                <w:textDirection w:val="btLr"/>
                              </w:pPr>
                            </w:p>
                          </w:txbxContent>
                        </v:textbox>
                      </v:oval>
                      <v:shape id="Straight Arrow Connector 1138" o:spid="_x0000_s1263"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" strokecolor="#002060" strokeweight="4.5pt">
                        <v:stroke linestyle="thinThin" joinstyle="miter"/>
                      </v:shape>
                    </v:group>
                    <v:group id="Group 1139" o:spid="_x0000_s1264"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">
                      <v:oval id="Oval 1140" o:spid="_x0000_s1265"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51EF6C34" w14:textId="77777777" w:rsidR="00F57379" w:rsidRDefault="00F57379">
                              <w:pPr>
                                <w:spacing w:after="0" w:line="240" w:lineRule="auto"/>
                                <w:textDirection w:val="btLr"/>
                              </w:pPr>
                            </w:p>
                          </w:txbxContent>
                        </v:textbox>
                      </v:oval>
                      <v:shape id="Straight Arrow Connector 1141" o:spid="_x0000_s1266"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" strokecolor="#002060" strokeweight="4.5pt">
                        <v:stroke linestyle="thinThin" joinstyle="miter"/>
                      </v:shape>
                    </v:group>
                    <v:group id="Group 1142" o:spid="_x0000_s1267"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">
                      <v:oval id="Oval 1143" o:spid="_x0000_s1268"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2D01AFC8" w14:textId="77777777" w:rsidR="00F57379" w:rsidRDefault="00F57379">
                              <w:pPr>
                                <w:spacing w:after="0" w:line="240" w:lineRule="auto"/>
                                <w:textDirection w:val="btLr"/>
                              </w:pPr>
                            </w:p>
                          </w:txbxContent>
                        </v:textbox>
                      </v:oval>
                      <v:shape id="Straight Arrow Connector 1144" o:spid="_x0000_s1269"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" strokecolor="#002060" strokeweight="4.5pt">
                        <v:stroke linestyle="thinThin" joinstyle="miter"/>
                      </v:shape>
                    </v:group>
                    <v:group id="Group 1145" o:spid="_x0000_s1270"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">
                      <v:oval id="Oval 1146" o:spid="_x0000_s1271"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78C19D6E" w14:textId="77777777" w:rsidR="00F57379" w:rsidRDefault="00F57379">
                              <w:pPr>
                                <w:spacing w:after="0" w:line="240" w:lineRule="auto"/>
                                <w:textDirection w:val="btLr"/>
                              </w:pPr>
                            </w:p>
                          </w:txbxContent>
                        </v:textbox>
                      </v:oval>
                      <v:shape id="Straight Arrow Connector 1147" o:spid="_x0000_s1272"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" strokecolor="#002060" strokeweight="4.5pt">
                        <v:stroke linestyle="thinThin" joinstyle="miter"/>
                      </v:shape>
                    </v:group>
                  </v:group>
                  <v:group id="Group 1148" o:spid="_x0000_s1273" style="position:absolute;top:35295;width:2487;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">
                    <v:group id="Group 1149" o:spid="_x0000_s1274"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">
                      <v:oval id="Oval 1150" o:spid="_x0000_s1275"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35FF51F5" w14:textId="77777777" w:rsidR="00F57379" w:rsidRDefault="00F57379">
                              <w:pPr>
                                <w:spacing w:after="0" w:line="240" w:lineRule="auto"/>
                                <w:textDirection w:val="btLr"/>
                              </w:pPr>
                            </w:p>
                          </w:txbxContent>
                        </v:textbox>
                      </v:oval>
                      <v:shape id="Straight Arrow Connector 1151" o:spid="_x0000_s1276"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" strokecolor="#002060" strokeweight="4.5pt">
                        <v:stroke linestyle="thinThin" joinstyle="miter"/>
                      </v:shape>
                    </v:group>
                    <v:group id="Group 1152" o:spid="_x0000_s1277"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">
                      <v:oval id="Oval 1153" o:spid="_x0000_s1278"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2B02F6F2" w14:textId="77777777" w:rsidR="00F57379" w:rsidRDefault="00F57379">
                              <w:pPr>
                                <w:spacing w:after="0" w:line="240" w:lineRule="auto"/>
                                <w:textDirection w:val="btLr"/>
                              </w:pPr>
                            </w:p>
                          </w:txbxContent>
                        </v:textbox>
                      </v:oval>
                      <v:shape id="Straight Arrow Connector 1154" o:spid="_x0000_s1279"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" strokecolor="#002060" strokeweight="4.5pt">
                        <v:stroke linestyle="thinThin" joinstyle="miter"/>
                      </v:shape>
                    </v:group>
                    <v:group id="Group 1155" o:spid="_x0000_s1280"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">
                      <v:oval id="Oval 1156" o:spid="_x0000_s1281"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&#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406F4444" w14:textId="77777777" w:rsidR="00F57379" w:rsidRDefault="00F57379">
                              <w:pPr>
                                <w:spacing w:after="0" w:line="240" w:lineRule="auto"/>
                                <w:textDirection w:val="btLr"/>
                              </w:pPr>
                            </w:p>
                          </w:txbxContent>
                        </v:textbox>
                      </v:oval>
                      <v:shape id="Straight Arrow Connector 1157" o:spid="_x0000_s1282"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" strokecolor="#002060" strokeweight="4.5pt">
                        <v:stroke linestyle="thinThin" joinstyle="miter"/>
                      </v:shape>
                    </v:group>
                    <v:group id="Group 1158" o:spid="_x0000_s1283"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">
                      <v:oval id="Oval 1159" o:spid="_x0000_s1284"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56F70762" w14:textId="77777777" w:rsidR="00F57379" w:rsidRDefault="00F57379">
                              <w:pPr>
                                <w:spacing w:after="0" w:line="240" w:lineRule="auto"/>
                                <w:textDirection w:val="btLr"/>
                              </w:pPr>
                            </w:p>
                          </w:txbxContent>
                        </v:textbox>
                      </v:oval>
                      <v:shape id="Straight Arrow Connector 1160" o:spid="_x0000_s1285"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" strokecolor="#002060" strokeweight="4.5pt">
                        <v:stroke linestyle="thinThin" joinstyle="miter"/>
                      </v:shape>
                    </v:group>
                  </v:group>
                </v:group>
              </v:group>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609A94" w14:textId="77777777" w:rsidR="00F57379" w:rsidRDefault="00AE6DFA">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sz w:val="24"/>
        <w:szCs w:val="24"/>
      </w:rPr>
    </w:pPr>
    <w:r>
      <mc:AlternateContent>
        <mc:Choice Requires="wpg">
          <w:drawing>
            <wp:anchor distT="0" distB="0" distL="114300" distR="114300" simplePos="0" relativeHeight="251658240" behindDoc="0" locked="0" layoutInCell="1" hidden="0" allowOverlap="1" wp14:anchorId="3425B18C" wp14:editId="2519083A">
              <wp:simplePos x="0" y="0"/>
              <wp:positionH relativeFrom="column">
                <wp:posOffset>-1993899</wp:posOffset>
              </wp:positionH>
              <wp:positionV relativeFrom="paragraph">
                <wp:posOffset>-368299</wp:posOffset>
              </wp:positionV>
              <wp:extent cx="283845" cy="13171805"/>
              <wp:effectExtent l="0" t="0" r="0" b="0"/>
              <wp:wrapNone/>
              <wp:docPr id="742" name="Group 742"/>
              <wp:cNvGraphicFramePr/>
              <a:graphic xmlns:a="http://schemas.openxmlformats.org/drawingml/2006/main">
                <a:graphicData uri="http://schemas.microsoft.com/office/word/2010/wordprocessingGroup">
                  <wpg:wgp>
                    <wpg:cNvGrpSpPr/>
                    <wpg:grpSpPr>
                      <a:xfrm>
                        <a:off x="0" y="0"/>
                        <a:ext cx="283845" cy="13171805"/>
                        <a:chOff x="5204075" y="0"/>
                        <a:chExt cx="293375" cy="7560000"/>
                      </a:xfrm>
                    </wpg:grpSpPr>
                    <wpg:grpSp>
                      <wpg:cNvPr id="760" name="Group 760"/>
                      <wpg:cNvGrpSpPr/>
                      <wpg:grpSpPr>
                        <a:xfrm>
                          <a:off x="5204078" y="0"/>
                          <a:ext cx="283845" cy="7560000"/>
                          <a:chOff x="0" y="0"/>
                          <a:chExt cx="283611" cy="13171991"/>
                        </a:xfrm>
                      </wpg:grpSpPr>
                      <wps:wsp>
                        <wps:cNvPr id="761" name="Rectangle 761"/>
                        <wps:cNvSpPr/>
                        <wps:spPr>
                          <a:xfrm>
                            <a:off x="0" y="0"/>
                            <a:ext cx="283600" cy="13171975"/>
                          </a:xfrm>
                          <a:prstGeom prst="rect">
                            <a:avLst/>
                          </a:prstGeom>
                          <a:noFill/>
                          <a:ln>
                            <a:noFill/>
                          </a:ln>
                        </wps:spPr>
                        <wps:txbx>
                          <w:txbxContent>
                            <w:p w14:paraId="013D8700"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g:grpSp>
                        <wpg:cNvPr id="762" name="Group 762"/>
                        <wpg:cNvGrpSpPr/>
                        <wpg:grpSpPr>
                          <a:xfrm>
                            <a:off x="23854" y="0"/>
                            <a:ext cx="259757" cy="4306287"/>
                            <a:chOff x="0" y="0"/>
                            <a:chExt cx="259757" cy="4306287"/>
                          </a:xfrm>
                        </wpg:grpSpPr>
                        <wpg:grpSp>
                          <wpg:cNvPr id="763" name="Group 763"/>
                          <wpg:cNvGrpSpPr/>
                          <wpg:grpSpPr>
                            <a:xfrm>
                              <a:off x="10973" y="0"/>
                              <a:ext cx="248784" cy="776703"/>
                              <a:chOff x="0" y="0"/>
                              <a:chExt cx="248784" cy="776703"/>
                            </a:xfrm>
                          </wpg:grpSpPr>
                          <wpg:grpSp>
                            <wpg:cNvPr id="764" name="Group 764"/>
                            <wpg:cNvGrpSpPr/>
                            <wpg:grpSpPr>
                              <a:xfrm>
                                <a:off x="0" y="0"/>
                                <a:ext cx="248285" cy="109220"/>
                                <a:chOff x="0" y="0"/>
                                <a:chExt cx="248784" cy="109728"/>
                              </a:xfrm>
                            </wpg:grpSpPr>
                            <wps:wsp>
                              <wps:cNvPr id="765" name="Oval 765"/>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70ACBB77"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766" name="Straight Arrow Connector 766"/>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767" name="Group 767"/>
                            <wpg:cNvGrpSpPr/>
                            <wpg:grpSpPr>
                              <a:xfrm>
                                <a:off x="0" y="222325"/>
                                <a:ext cx="248285" cy="109220"/>
                                <a:chOff x="0" y="0"/>
                                <a:chExt cx="248784" cy="109728"/>
                              </a:xfrm>
                            </wpg:grpSpPr>
                            <wps:wsp>
                              <wps:cNvPr id="768" name="Oval 768"/>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08E67745"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769" name="Straight Arrow Connector 769"/>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770" name="Group 770"/>
                            <wpg:cNvGrpSpPr/>
                            <wpg:grpSpPr>
                              <a:xfrm>
                                <a:off x="0" y="444650"/>
                                <a:ext cx="248285" cy="109220"/>
                                <a:chOff x="0" y="0"/>
                                <a:chExt cx="248784" cy="109728"/>
                              </a:xfrm>
                            </wpg:grpSpPr>
                            <wps:wsp>
                              <wps:cNvPr id="771" name="Oval 771"/>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49EA55BF"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772" name="Straight Arrow Connector 772"/>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773" name="Group 773"/>
                            <wpg:cNvGrpSpPr/>
                            <wpg:grpSpPr>
                              <a:xfrm>
                                <a:off x="0" y="666975"/>
                                <a:ext cx="248784" cy="109728"/>
                                <a:chOff x="0" y="0"/>
                                <a:chExt cx="248784" cy="109728"/>
                              </a:xfrm>
                            </wpg:grpSpPr>
                            <wps:wsp>
                              <wps:cNvPr id="774" name="Oval 774"/>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14BDA18C"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775" name="Straight Arrow Connector 775"/>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grpSp>
                          <wpg:cNvPr id="776" name="Group 776"/>
                          <wpg:cNvGrpSpPr/>
                          <wpg:grpSpPr>
                            <a:xfrm>
                              <a:off x="10973" y="888796"/>
                              <a:ext cx="248784" cy="776703"/>
                              <a:chOff x="0" y="0"/>
                              <a:chExt cx="248784" cy="776703"/>
                            </a:xfrm>
                          </wpg:grpSpPr>
                          <wpg:grpSp>
                            <wpg:cNvPr id="777" name="Group 777"/>
                            <wpg:cNvGrpSpPr/>
                            <wpg:grpSpPr>
                              <a:xfrm>
                                <a:off x="0" y="0"/>
                                <a:ext cx="248285" cy="109220"/>
                                <a:chOff x="0" y="0"/>
                                <a:chExt cx="248784" cy="109728"/>
                              </a:xfrm>
                            </wpg:grpSpPr>
                            <wps:wsp>
                              <wps:cNvPr id="778" name="Oval 778"/>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617F4AA8"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779" name="Straight Arrow Connector 779"/>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780" name="Group 780"/>
                            <wpg:cNvGrpSpPr/>
                            <wpg:grpSpPr>
                              <a:xfrm>
                                <a:off x="0" y="222325"/>
                                <a:ext cx="248285" cy="109220"/>
                                <a:chOff x="0" y="0"/>
                                <a:chExt cx="248784" cy="109728"/>
                              </a:xfrm>
                            </wpg:grpSpPr>
                            <wps:wsp>
                              <wps:cNvPr id="781" name="Oval 781"/>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D9A34F6"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782" name="Straight Arrow Connector 782"/>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783" name="Group 783"/>
                            <wpg:cNvGrpSpPr/>
                            <wpg:grpSpPr>
                              <a:xfrm>
                                <a:off x="0" y="444650"/>
                                <a:ext cx="248285" cy="109220"/>
                                <a:chOff x="0" y="0"/>
                                <a:chExt cx="248784" cy="109728"/>
                              </a:xfrm>
                            </wpg:grpSpPr>
                            <wps:wsp>
                              <wps:cNvPr id="784" name="Oval 784"/>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01CA7AA7"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785" name="Straight Arrow Connector 785"/>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786" name="Group 786"/>
                            <wpg:cNvGrpSpPr/>
                            <wpg:grpSpPr>
                              <a:xfrm>
                                <a:off x="0" y="666975"/>
                                <a:ext cx="248784" cy="109728"/>
                                <a:chOff x="0" y="0"/>
                                <a:chExt cx="248784" cy="109728"/>
                              </a:xfrm>
                            </wpg:grpSpPr>
                            <wps:wsp>
                              <wps:cNvPr id="787" name="Oval 787"/>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7974CFE0"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788" name="Straight Arrow Connector 788"/>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grpSp>
                          <wpg:cNvPr id="789" name="Group 789"/>
                          <wpg:cNvGrpSpPr/>
                          <wpg:grpSpPr>
                            <a:xfrm>
                              <a:off x="10973" y="1784908"/>
                              <a:ext cx="248784" cy="776703"/>
                              <a:chOff x="0" y="0"/>
                              <a:chExt cx="248784" cy="776703"/>
                            </a:xfrm>
                          </wpg:grpSpPr>
                          <wpg:grpSp>
                            <wpg:cNvPr id="790" name="Group 790"/>
                            <wpg:cNvGrpSpPr/>
                            <wpg:grpSpPr>
                              <a:xfrm>
                                <a:off x="0" y="0"/>
                                <a:ext cx="248285" cy="109220"/>
                                <a:chOff x="0" y="0"/>
                                <a:chExt cx="248784" cy="109728"/>
                              </a:xfrm>
                            </wpg:grpSpPr>
                            <wps:wsp>
                              <wps:cNvPr id="791" name="Oval 791"/>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6C34B4EE"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792" name="Straight Arrow Connector 792"/>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793" name="Group 793"/>
                            <wpg:cNvGrpSpPr/>
                            <wpg:grpSpPr>
                              <a:xfrm>
                                <a:off x="0" y="222325"/>
                                <a:ext cx="248285" cy="109220"/>
                                <a:chOff x="0" y="0"/>
                                <a:chExt cx="248784" cy="109728"/>
                              </a:xfrm>
                            </wpg:grpSpPr>
                            <wps:wsp>
                              <wps:cNvPr id="794" name="Oval 794"/>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E3E8E1F"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795" name="Straight Arrow Connector 795"/>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796" name="Group 796"/>
                            <wpg:cNvGrpSpPr/>
                            <wpg:grpSpPr>
                              <a:xfrm>
                                <a:off x="0" y="444650"/>
                                <a:ext cx="248285" cy="109220"/>
                                <a:chOff x="0" y="0"/>
                                <a:chExt cx="248784" cy="109728"/>
                              </a:xfrm>
                            </wpg:grpSpPr>
                            <wps:wsp>
                              <wps:cNvPr id="797" name="Oval 797"/>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DA8C509"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798" name="Straight Arrow Connector 798"/>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799" name="Group 799"/>
                            <wpg:cNvGrpSpPr/>
                            <wpg:grpSpPr>
                              <a:xfrm>
                                <a:off x="0" y="666975"/>
                                <a:ext cx="248784" cy="109728"/>
                                <a:chOff x="0" y="0"/>
                                <a:chExt cx="248784" cy="109728"/>
                              </a:xfrm>
                            </wpg:grpSpPr>
                            <wps:wsp>
                              <wps:cNvPr id="800" name="Oval 800"/>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7632B533"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01" name="Straight Arrow Connector 801"/>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grpSp>
                          <wpg:cNvPr id="802" name="Group 802"/>
                          <wpg:cNvGrpSpPr/>
                          <wpg:grpSpPr>
                            <a:xfrm>
                              <a:off x="3658" y="2659075"/>
                              <a:ext cx="248784" cy="776703"/>
                              <a:chOff x="0" y="0"/>
                              <a:chExt cx="248784" cy="776703"/>
                            </a:xfrm>
                          </wpg:grpSpPr>
                          <wpg:grpSp>
                            <wpg:cNvPr id="803" name="Group 803"/>
                            <wpg:cNvGrpSpPr/>
                            <wpg:grpSpPr>
                              <a:xfrm>
                                <a:off x="0" y="0"/>
                                <a:ext cx="248285" cy="109220"/>
                                <a:chOff x="0" y="0"/>
                                <a:chExt cx="248784" cy="109728"/>
                              </a:xfrm>
                            </wpg:grpSpPr>
                            <wps:wsp>
                              <wps:cNvPr id="804" name="Oval 804"/>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46D6D245"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05" name="Straight Arrow Connector 805"/>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06" name="Group 806"/>
                            <wpg:cNvGrpSpPr/>
                            <wpg:grpSpPr>
                              <a:xfrm>
                                <a:off x="0" y="222325"/>
                                <a:ext cx="248285" cy="109220"/>
                                <a:chOff x="0" y="0"/>
                                <a:chExt cx="248784" cy="109728"/>
                              </a:xfrm>
                            </wpg:grpSpPr>
                            <wps:wsp>
                              <wps:cNvPr id="807" name="Oval 807"/>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487C92F2"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08" name="Straight Arrow Connector 808"/>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09" name="Group 809"/>
                            <wpg:cNvGrpSpPr/>
                            <wpg:grpSpPr>
                              <a:xfrm>
                                <a:off x="0" y="444650"/>
                                <a:ext cx="248285" cy="109220"/>
                                <a:chOff x="0" y="0"/>
                                <a:chExt cx="248784" cy="109728"/>
                              </a:xfrm>
                            </wpg:grpSpPr>
                            <wps:wsp>
                              <wps:cNvPr id="810" name="Oval 810"/>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169740E6"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11" name="Straight Arrow Connector 811"/>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12" name="Group 812"/>
                            <wpg:cNvGrpSpPr/>
                            <wpg:grpSpPr>
                              <a:xfrm>
                                <a:off x="0" y="666975"/>
                                <a:ext cx="248784" cy="109728"/>
                                <a:chOff x="0" y="0"/>
                                <a:chExt cx="248784" cy="109728"/>
                              </a:xfrm>
                            </wpg:grpSpPr>
                            <wps:wsp>
                              <wps:cNvPr id="813" name="Oval 813"/>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517C69C"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14" name="Straight Arrow Connector 814"/>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grpSp>
                          <wpg:cNvPr id="815" name="Group 815"/>
                          <wpg:cNvGrpSpPr/>
                          <wpg:grpSpPr>
                            <a:xfrm>
                              <a:off x="0" y="3529584"/>
                              <a:ext cx="248784" cy="776703"/>
                              <a:chOff x="0" y="0"/>
                              <a:chExt cx="248784" cy="776703"/>
                            </a:xfrm>
                          </wpg:grpSpPr>
                          <wpg:grpSp>
                            <wpg:cNvPr id="816" name="Group 816"/>
                            <wpg:cNvGrpSpPr/>
                            <wpg:grpSpPr>
                              <a:xfrm>
                                <a:off x="0" y="0"/>
                                <a:ext cx="248285" cy="109220"/>
                                <a:chOff x="0" y="0"/>
                                <a:chExt cx="248784" cy="109728"/>
                              </a:xfrm>
                            </wpg:grpSpPr>
                            <wps:wsp>
                              <wps:cNvPr id="817" name="Oval 817"/>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3E50C02D"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18" name="Straight Arrow Connector 818"/>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19" name="Group 819"/>
                            <wpg:cNvGrpSpPr/>
                            <wpg:grpSpPr>
                              <a:xfrm>
                                <a:off x="0" y="222325"/>
                                <a:ext cx="248285" cy="109220"/>
                                <a:chOff x="0" y="0"/>
                                <a:chExt cx="248784" cy="109728"/>
                              </a:xfrm>
                            </wpg:grpSpPr>
                            <wps:wsp>
                              <wps:cNvPr id="820" name="Oval 820"/>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5507675"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21" name="Straight Arrow Connector 821"/>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22" name="Group 822"/>
                            <wpg:cNvGrpSpPr/>
                            <wpg:grpSpPr>
                              <a:xfrm>
                                <a:off x="0" y="444650"/>
                                <a:ext cx="248285" cy="109220"/>
                                <a:chOff x="0" y="0"/>
                                <a:chExt cx="248784" cy="109728"/>
                              </a:xfrm>
                            </wpg:grpSpPr>
                            <wps:wsp>
                              <wps:cNvPr id="823" name="Oval 823"/>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FECBBD7"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24" name="Straight Arrow Connector 824"/>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25" name="Group 825"/>
                            <wpg:cNvGrpSpPr/>
                            <wpg:grpSpPr>
                              <a:xfrm>
                                <a:off x="0" y="666975"/>
                                <a:ext cx="248784" cy="109728"/>
                                <a:chOff x="0" y="0"/>
                                <a:chExt cx="248784" cy="109728"/>
                              </a:xfrm>
                            </wpg:grpSpPr>
                            <wps:wsp>
                              <wps:cNvPr id="826" name="Oval 826"/>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13274214"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27" name="Straight Arrow Connector 827"/>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grpSp>
                      <wpg:grpSp>
                        <wpg:cNvPr id="828" name="Group 828"/>
                        <wpg:cNvGrpSpPr/>
                        <wpg:grpSpPr>
                          <a:xfrm>
                            <a:off x="7952" y="4436828"/>
                            <a:ext cx="259757" cy="4306287"/>
                            <a:chOff x="0" y="0"/>
                            <a:chExt cx="259757" cy="4306287"/>
                          </a:xfrm>
                        </wpg:grpSpPr>
                        <wpg:grpSp>
                          <wpg:cNvPr id="829" name="Group 829"/>
                          <wpg:cNvGrpSpPr/>
                          <wpg:grpSpPr>
                            <a:xfrm>
                              <a:off x="10973" y="0"/>
                              <a:ext cx="248784" cy="776703"/>
                              <a:chOff x="0" y="0"/>
                              <a:chExt cx="248784" cy="776703"/>
                            </a:xfrm>
                          </wpg:grpSpPr>
                          <wpg:grpSp>
                            <wpg:cNvPr id="830" name="Group 830"/>
                            <wpg:cNvGrpSpPr/>
                            <wpg:grpSpPr>
                              <a:xfrm>
                                <a:off x="0" y="0"/>
                                <a:ext cx="248285" cy="109220"/>
                                <a:chOff x="0" y="0"/>
                                <a:chExt cx="248784" cy="109728"/>
                              </a:xfrm>
                            </wpg:grpSpPr>
                            <wps:wsp>
                              <wps:cNvPr id="831" name="Oval 831"/>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077F8A94"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32" name="Straight Arrow Connector 832"/>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33" name="Group 833"/>
                            <wpg:cNvGrpSpPr/>
                            <wpg:grpSpPr>
                              <a:xfrm>
                                <a:off x="0" y="222325"/>
                                <a:ext cx="248285" cy="109220"/>
                                <a:chOff x="0" y="0"/>
                                <a:chExt cx="248784" cy="109728"/>
                              </a:xfrm>
                            </wpg:grpSpPr>
                            <wps:wsp>
                              <wps:cNvPr id="834" name="Oval 834"/>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763A53B"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35" name="Straight Arrow Connector 835"/>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36" name="Group 836"/>
                            <wpg:cNvGrpSpPr/>
                            <wpg:grpSpPr>
                              <a:xfrm>
                                <a:off x="0" y="444650"/>
                                <a:ext cx="248285" cy="109220"/>
                                <a:chOff x="0" y="0"/>
                                <a:chExt cx="248784" cy="109728"/>
                              </a:xfrm>
                            </wpg:grpSpPr>
                            <wps:wsp>
                              <wps:cNvPr id="837" name="Oval 837"/>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3FC591B6"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38" name="Straight Arrow Connector 838"/>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39" name="Group 839"/>
                            <wpg:cNvGrpSpPr/>
                            <wpg:grpSpPr>
                              <a:xfrm>
                                <a:off x="0" y="666975"/>
                                <a:ext cx="248784" cy="109728"/>
                                <a:chOff x="0" y="0"/>
                                <a:chExt cx="248784" cy="109728"/>
                              </a:xfrm>
                            </wpg:grpSpPr>
                            <wps:wsp>
                              <wps:cNvPr id="840" name="Oval 840"/>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08ECB74D"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41" name="Straight Arrow Connector 841"/>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grpSp>
                          <wpg:cNvPr id="842" name="Group 842"/>
                          <wpg:cNvGrpSpPr/>
                          <wpg:grpSpPr>
                            <a:xfrm>
                              <a:off x="10973" y="888796"/>
                              <a:ext cx="248784" cy="776703"/>
                              <a:chOff x="0" y="0"/>
                              <a:chExt cx="248784" cy="776703"/>
                            </a:xfrm>
                          </wpg:grpSpPr>
                          <wpg:grpSp>
                            <wpg:cNvPr id="843" name="Group 843"/>
                            <wpg:cNvGrpSpPr/>
                            <wpg:grpSpPr>
                              <a:xfrm>
                                <a:off x="0" y="0"/>
                                <a:ext cx="248285" cy="109220"/>
                                <a:chOff x="0" y="0"/>
                                <a:chExt cx="248784" cy="109728"/>
                              </a:xfrm>
                            </wpg:grpSpPr>
                            <wps:wsp>
                              <wps:cNvPr id="844" name="Oval 844"/>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C91872F"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45" name="Straight Arrow Connector 845"/>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46" name="Group 846"/>
                            <wpg:cNvGrpSpPr/>
                            <wpg:grpSpPr>
                              <a:xfrm>
                                <a:off x="0" y="222325"/>
                                <a:ext cx="248285" cy="109220"/>
                                <a:chOff x="0" y="0"/>
                                <a:chExt cx="248784" cy="109728"/>
                              </a:xfrm>
                            </wpg:grpSpPr>
                            <wps:wsp>
                              <wps:cNvPr id="847" name="Oval 847"/>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4214FD4B"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48" name="Straight Arrow Connector 848"/>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49" name="Group 849"/>
                            <wpg:cNvGrpSpPr/>
                            <wpg:grpSpPr>
                              <a:xfrm>
                                <a:off x="0" y="444650"/>
                                <a:ext cx="248285" cy="109220"/>
                                <a:chOff x="0" y="0"/>
                                <a:chExt cx="248784" cy="109728"/>
                              </a:xfrm>
                            </wpg:grpSpPr>
                            <wps:wsp>
                              <wps:cNvPr id="850" name="Oval 850"/>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B5E5394"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51" name="Straight Arrow Connector 851"/>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52" name="Group 852"/>
                            <wpg:cNvGrpSpPr/>
                            <wpg:grpSpPr>
                              <a:xfrm>
                                <a:off x="0" y="666975"/>
                                <a:ext cx="248784" cy="109728"/>
                                <a:chOff x="0" y="0"/>
                                <a:chExt cx="248784" cy="109728"/>
                              </a:xfrm>
                            </wpg:grpSpPr>
                            <wps:wsp>
                              <wps:cNvPr id="853" name="Oval 853"/>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44FEDBD8"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54" name="Straight Arrow Connector 854"/>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grpSp>
                          <wpg:cNvPr id="855" name="Group 855"/>
                          <wpg:cNvGrpSpPr/>
                          <wpg:grpSpPr>
                            <a:xfrm>
                              <a:off x="10973" y="1784908"/>
                              <a:ext cx="248784" cy="776703"/>
                              <a:chOff x="0" y="0"/>
                              <a:chExt cx="248784" cy="776703"/>
                            </a:xfrm>
                          </wpg:grpSpPr>
                          <wpg:grpSp>
                            <wpg:cNvPr id="856" name="Group 856"/>
                            <wpg:cNvGrpSpPr/>
                            <wpg:grpSpPr>
                              <a:xfrm>
                                <a:off x="0" y="0"/>
                                <a:ext cx="248285" cy="109220"/>
                                <a:chOff x="0" y="0"/>
                                <a:chExt cx="248784" cy="109728"/>
                              </a:xfrm>
                            </wpg:grpSpPr>
                            <wps:wsp>
                              <wps:cNvPr id="857" name="Oval 857"/>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6C569412"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58" name="Straight Arrow Connector 858"/>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59" name="Group 859"/>
                            <wpg:cNvGrpSpPr/>
                            <wpg:grpSpPr>
                              <a:xfrm>
                                <a:off x="0" y="222325"/>
                                <a:ext cx="248285" cy="109220"/>
                                <a:chOff x="0" y="0"/>
                                <a:chExt cx="248784" cy="109728"/>
                              </a:xfrm>
                            </wpg:grpSpPr>
                            <wps:wsp>
                              <wps:cNvPr id="860" name="Oval 860"/>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B7BB7AD"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61" name="Straight Arrow Connector 861"/>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62" name="Group 862"/>
                            <wpg:cNvGrpSpPr/>
                            <wpg:grpSpPr>
                              <a:xfrm>
                                <a:off x="0" y="444650"/>
                                <a:ext cx="248285" cy="109220"/>
                                <a:chOff x="0" y="0"/>
                                <a:chExt cx="248784" cy="109728"/>
                              </a:xfrm>
                            </wpg:grpSpPr>
                            <wps:wsp>
                              <wps:cNvPr id="863" name="Oval 863"/>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39D99166"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64" name="Straight Arrow Connector 864"/>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65" name="Group 865"/>
                            <wpg:cNvGrpSpPr/>
                            <wpg:grpSpPr>
                              <a:xfrm>
                                <a:off x="0" y="666975"/>
                                <a:ext cx="248784" cy="109728"/>
                                <a:chOff x="0" y="0"/>
                                <a:chExt cx="248784" cy="109728"/>
                              </a:xfrm>
                            </wpg:grpSpPr>
                            <wps:wsp>
                              <wps:cNvPr id="866" name="Oval 866"/>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BA9BD7E"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67" name="Straight Arrow Connector 867"/>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grpSp>
                          <wpg:cNvPr id="868" name="Group 868"/>
                          <wpg:cNvGrpSpPr/>
                          <wpg:grpSpPr>
                            <a:xfrm>
                              <a:off x="3658" y="2659075"/>
                              <a:ext cx="248784" cy="776703"/>
                              <a:chOff x="0" y="0"/>
                              <a:chExt cx="248784" cy="776703"/>
                            </a:xfrm>
                          </wpg:grpSpPr>
                          <wpg:grpSp>
                            <wpg:cNvPr id="869" name="Group 869"/>
                            <wpg:cNvGrpSpPr/>
                            <wpg:grpSpPr>
                              <a:xfrm>
                                <a:off x="0" y="0"/>
                                <a:ext cx="248285" cy="109220"/>
                                <a:chOff x="0" y="0"/>
                                <a:chExt cx="248784" cy="109728"/>
                              </a:xfrm>
                            </wpg:grpSpPr>
                            <wps:wsp>
                              <wps:cNvPr id="870" name="Oval 870"/>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791BB71B"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71" name="Straight Arrow Connector 871"/>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72" name="Group 872"/>
                            <wpg:cNvGrpSpPr/>
                            <wpg:grpSpPr>
                              <a:xfrm>
                                <a:off x="0" y="222325"/>
                                <a:ext cx="248285" cy="109220"/>
                                <a:chOff x="0" y="0"/>
                                <a:chExt cx="248784" cy="109728"/>
                              </a:xfrm>
                            </wpg:grpSpPr>
                            <wps:wsp>
                              <wps:cNvPr id="873" name="Oval 873"/>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0E2C2C88"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74" name="Straight Arrow Connector 874"/>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75" name="Group 875"/>
                            <wpg:cNvGrpSpPr/>
                            <wpg:grpSpPr>
                              <a:xfrm>
                                <a:off x="0" y="444650"/>
                                <a:ext cx="248285" cy="109220"/>
                                <a:chOff x="0" y="0"/>
                                <a:chExt cx="248784" cy="109728"/>
                              </a:xfrm>
                            </wpg:grpSpPr>
                            <wps:wsp>
                              <wps:cNvPr id="876" name="Oval 876"/>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72130BBA"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77" name="Straight Arrow Connector 877"/>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78" name="Group 878"/>
                            <wpg:cNvGrpSpPr/>
                            <wpg:grpSpPr>
                              <a:xfrm>
                                <a:off x="0" y="666975"/>
                                <a:ext cx="248784" cy="109728"/>
                                <a:chOff x="0" y="0"/>
                                <a:chExt cx="248784" cy="109728"/>
                              </a:xfrm>
                            </wpg:grpSpPr>
                            <wps:wsp>
                              <wps:cNvPr id="879" name="Oval 879"/>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B61AF71"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80" name="Straight Arrow Connector 880"/>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grpSp>
                          <wpg:cNvPr id="881" name="Group 881"/>
                          <wpg:cNvGrpSpPr/>
                          <wpg:grpSpPr>
                            <a:xfrm>
                              <a:off x="0" y="3529584"/>
                              <a:ext cx="248784" cy="776703"/>
                              <a:chOff x="0" y="0"/>
                              <a:chExt cx="248784" cy="776703"/>
                            </a:xfrm>
                          </wpg:grpSpPr>
                          <wpg:grpSp>
                            <wpg:cNvPr id="882" name="Group 882"/>
                            <wpg:cNvGrpSpPr/>
                            <wpg:grpSpPr>
                              <a:xfrm>
                                <a:off x="0" y="0"/>
                                <a:ext cx="248285" cy="109220"/>
                                <a:chOff x="0" y="0"/>
                                <a:chExt cx="248784" cy="109728"/>
                              </a:xfrm>
                            </wpg:grpSpPr>
                            <wps:wsp>
                              <wps:cNvPr id="883" name="Oval 883"/>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1E910BB"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84" name="Straight Arrow Connector 884"/>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85" name="Group 885"/>
                            <wpg:cNvGrpSpPr/>
                            <wpg:grpSpPr>
                              <a:xfrm>
                                <a:off x="0" y="222325"/>
                                <a:ext cx="248285" cy="109220"/>
                                <a:chOff x="0" y="0"/>
                                <a:chExt cx="248784" cy="109728"/>
                              </a:xfrm>
                            </wpg:grpSpPr>
                            <wps:wsp>
                              <wps:cNvPr id="886" name="Oval 886"/>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97E0106"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87" name="Straight Arrow Connector 887"/>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88" name="Group 888"/>
                            <wpg:cNvGrpSpPr/>
                            <wpg:grpSpPr>
                              <a:xfrm>
                                <a:off x="0" y="444650"/>
                                <a:ext cx="248285" cy="109220"/>
                                <a:chOff x="0" y="0"/>
                                <a:chExt cx="248784" cy="109728"/>
                              </a:xfrm>
                            </wpg:grpSpPr>
                            <wps:wsp>
                              <wps:cNvPr id="889" name="Oval 889"/>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06DB7097"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90" name="Straight Arrow Connector 890"/>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91" name="Group 891"/>
                            <wpg:cNvGrpSpPr/>
                            <wpg:grpSpPr>
                              <a:xfrm>
                                <a:off x="0" y="666975"/>
                                <a:ext cx="248784" cy="109728"/>
                                <a:chOff x="0" y="0"/>
                                <a:chExt cx="248784" cy="109728"/>
                              </a:xfrm>
                            </wpg:grpSpPr>
                            <wps:wsp>
                              <wps:cNvPr id="892" name="Oval 892"/>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A703665"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93" name="Straight Arrow Connector 893"/>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grpSp>
                      <wpg:grpSp>
                        <wpg:cNvPr id="894" name="Group 894"/>
                        <wpg:cNvGrpSpPr/>
                        <wpg:grpSpPr>
                          <a:xfrm>
                            <a:off x="0" y="8865704"/>
                            <a:ext cx="259757" cy="4306287"/>
                            <a:chOff x="0" y="0"/>
                            <a:chExt cx="259757" cy="4306287"/>
                          </a:xfrm>
                        </wpg:grpSpPr>
                        <wpg:grpSp>
                          <wpg:cNvPr id="895" name="Group 895"/>
                          <wpg:cNvGrpSpPr/>
                          <wpg:grpSpPr>
                            <a:xfrm>
                              <a:off x="10973" y="0"/>
                              <a:ext cx="248784" cy="776703"/>
                              <a:chOff x="0" y="0"/>
                              <a:chExt cx="248784" cy="776703"/>
                            </a:xfrm>
                          </wpg:grpSpPr>
                          <wpg:grpSp>
                            <wpg:cNvPr id="896" name="Group 896"/>
                            <wpg:cNvGrpSpPr/>
                            <wpg:grpSpPr>
                              <a:xfrm>
                                <a:off x="0" y="0"/>
                                <a:ext cx="248285" cy="109220"/>
                                <a:chOff x="0" y="0"/>
                                <a:chExt cx="248784" cy="109728"/>
                              </a:xfrm>
                            </wpg:grpSpPr>
                            <wps:wsp>
                              <wps:cNvPr id="897" name="Oval 897"/>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0F0B2C53"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898" name="Straight Arrow Connector 898"/>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899" name="Group 899"/>
                            <wpg:cNvGrpSpPr/>
                            <wpg:grpSpPr>
                              <a:xfrm>
                                <a:off x="0" y="222325"/>
                                <a:ext cx="248285" cy="109220"/>
                                <a:chOff x="0" y="0"/>
                                <a:chExt cx="248784" cy="109728"/>
                              </a:xfrm>
                            </wpg:grpSpPr>
                            <wps:wsp>
                              <wps:cNvPr id="900" name="Oval 900"/>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11BFF4E8"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01" name="Straight Arrow Connector 901"/>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902" name="Group 902"/>
                            <wpg:cNvGrpSpPr/>
                            <wpg:grpSpPr>
                              <a:xfrm>
                                <a:off x="0" y="444650"/>
                                <a:ext cx="248285" cy="109220"/>
                                <a:chOff x="0" y="0"/>
                                <a:chExt cx="248784" cy="109728"/>
                              </a:xfrm>
                            </wpg:grpSpPr>
                            <wps:wsp>
                              <wps:cNvPr id="903" name="Oval 903"/>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389F4227"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04" name="Straight Arrow Connector 904"/>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905" name="Group 905"/>
                            <wpg:cNvGrpSpPr/>
                            <wpg:grpSpPr>
                              <a:xfrm>
                                <a:off x="0" y="666975"/>
                                <a:ext cx="248784" cy="109728"/>
                                <a:chOff x="0" y="0"/>
                                <a:chExt cx="248784" cy="109728"/>
                              </a:xfrm>
                            </wpg:grpSpPr>
                            <wps:wsp>
                              <wps:cNvPr id="906" name="Oval 906"/>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7ADDFEDD"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07" name="Straight Arrow Connector 907"/>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grpSp>
                          <wpg:cNvPr id="908" name="Group 908"/>
                          <wpg:cNvGrpSpPr/>
                          <wpg:grpSpPr>
                            <a:xfrm>
                              <a:off x="10973" y="888796"/>
                              <a:ext cx="248784" cy="776703"/>
                              <a:chOff x="0" y="0"/>
                              <a:chExt cx="248784" cy="776703"/>
                            </a:xfrm>
                          </wpg:grpSpPr>
                          <wpg:grpSp>
                            <wpg:cNvPr id="909" name="Group 909"/>
                            <wpg:cNvGrpSpPr/>
                            <wpg:grpSpPr>
                              <a:xfrm>
                                <a:off x="0" y="0"/>
                                <a:ext cx="248285" cy="109220"/>
                                <a:chOff x="0" y="0"/>
                                <a:chExt cx="248784" cy="109728"/>
                              </a:xfrm>
                            </wpg:grpSpPr>
                            <wps:wsp>
                              <wps:cNvPr id="910" name="Oval 910"/>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33C4CE89"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11" name="Straight Arrow Connector 911"/>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912" name="Group 912"/>
                            <wpg:cNvGrpSpPr/>
                            <wpg:grpSpPr>
                              <a:xfrm>
                                <a:off x="0" y="222325"/>
                                <a:ext cx="248285" cy="109220"/>
                                <a:chOff x="0" y="0"/>
                                <a:chExt cx="248784" cy="109728"/>
                              </a:xfrm>
                            </wpg:grpSpPr>
                            <wps:wsp>
                              <wps:cNvPr id="913" name="Oval 913"/>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0C8E6122"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14" name="Straight Arrow Connector 914"/>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915" name="Group 915"/>
                            <wpg:cNvGrpSpPr/>
                            <wpg:grpSpPr>
                              <a:xfrm>
                                <a:off x="0" y="444650"/>
                                <a:ext cx="248285" cy="109220"/>
                                <a:chOff x="0" y="0"/>
                                <a:chExt cx="248784" cy="109728"/>
                              </a:xfrm>
                            </wpg:grpSpPr>
                            <wps:wsp>
                              <wps:cNvPr id="916" name="Oval 916"/>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6F9C429F"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17" name="Straight Arrow Connector 917"/>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918" name="Group 918"/>
                            <wpg:cNvGrpSpPr/>
                            <wpg:grpSpPr>
                              <a:xfrm>
                                <a:off x="0" y="666975"/>
                                <a:ext cx="248784" cy="109728"/>
                                <a:chOff x="0" y="0"/>
                                <a:chExt cx="248784" cy="109728"/>
                              </a:xfrm>
                            </wpg:grpSpPr>
                            <wps:wsp>
                              <wps:cNvPr id="919" name="Oval 919"/>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97403E5"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20" name="Straight Arrow Connector 920"/>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grpSp>
                          <wpg:cNvPr id="921" name="Group 921"/>
                          <wpg:cNvGrpSpPr/>
                          <wpg:grpSpPr>
                            <a:xfrm>
                              <a:off x="10973" y="1784908"/>
                              <a:ext cx="248784" cy="776703"/>
                              <a:chOff x="0" y="0"/>
                              <a:chExt cx="248784" cy="776703"/>
                            </a:xfrm>
                          </wpg:grpSpPr>
                          <wpg:grpSp>
                            <wpg:cNvPr id="922" name="Group 922"/>
                            <wpg:cNvGrpSpPr/>
                            <wpg:grpSpPr>
                              <a:xfrm>
                                <a:off x="0" y="0"/>
                                <a:ext cx="248285" cy="109220"/>
                                <a:chOff x="0" y="0"/>
                                <a:chExt cx="248784" cy="109728"/>
                              </a:xfrm>
                            </wpg:grpSpPr>
                            <wps:wsp>
                              <wps:cNvPr id="923" name="Oval 923"/>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65905BBF"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24" name="Straight Arrow Connector 924"/>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925" name="Group 925"/>
                            <wpg:cNvGrpSpPr/>
                            <wpg:grpSpPr>
                              <a:xfrm>
                                <a:off x="0" y="222325"/>
                                <a:ext cx="248285" cy="109220"/>
                                <a:chOff x="0" y="0"/>
                                <a:chExt cx="248784" cy="109728"/>
                              </a:xfrm>
                            </wpg:grpSpPr>
                            <wps:wsp>
                              <wps:cNvPr id="926" name="Oval 926"/>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C3A95D9"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27" name="Straight Arrow Connector 927"/>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928" name="Group 928"/>
                            <wpg:cNvGrpSpPr/>
                            <wpg:grpSpPr>
                              <a:xfrm>
                                <a:off x="0" y="444650"/>
                                <a:ext cx="248285" cy="109220"/>
                                <a:chOff x="0" y="0"/>
                                <a:chExt cx="248784" cy="109728"/>
                              </a:xfrm>
                            </wpg:grpSpPr>
                            <wps:wsp>
                              <wps:cNvPr id="929" name="Oval 929"/>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0BE6378A"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30" name="Straight Arrow Connector 930"/>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931" name="Group 931"/>
                            <wpg:cNvGrpSpPr/>
                            <wpg:grpSpPr>
                              <a:xfrm>
                                <a:off x="0" y="666975"/>
                                <a:ext cx="248784" cy="109728"/>
                                <a:chOff x="0" y="0"/>
                                <a:chExt cx="248784" cy="109728"/>
                              </a:xfrm>
                            </wpg:grpSpPr>
                            <wps:wsp>
                              <wps:cNvPr id="932" name="Oval 932"/>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41E9DFA3"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33" name="Straight Arrow Connector 933"/>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grpSp>
                          <wpg:cNvPr id="934" name="Group 934"/>
                          <wpg:cNvGrpSpPr/>
                          <wpg:grpSpPr>
                            <a:xfrm>
                              <a:off x="3658" y="2659075"/>
                              <a:ext cx="248784" cy="776703"/>
                              <a:chOff x="0" y="0"/>
                              <a:chExt cx="248784" cy="776703"/>
                            </a:xfrm>
                          </wpg:grpSpPr>
                          <wpg:grpSp>
                            <wpg:cNvPr id="935" name="Group 935"/>
                            <wpg:cNvGrpSpPr/>
                            <wpg:grpSpPr>
                              <a:xfrm>
                                <a:off x="0" y="0"/>
                                <a:ext cx="248285" cy="109220"/>
                                <a:chOff x="0" y="0"/>
                                <a:chExt cx="248784" cy="109728"/>
                              </a:xfrm>
                            </wpg:grpSpPr>
                            <wps:wsp>
                              <wps:cNvPr id="936" name="Oval 936"/>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4BC2C89E"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37" name="Straight Arrow Connector 937"/>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938" name="Group 938"/>
                            <wpg:cNvGrpSpPr/>
                            <wpg:grpSpPr>
                              <a:xfrm>
                                <a:off x="0" y="222325"/>
                                <a:ext cx="248285" cy="109220"/>
                                <a:chOff x="0" y="0"/>
                                <a:chExt cx="248784" cy="109728"/>
                              </a:xfrm>
                            </wpg:grpSpPr>
                            <wps:wsp>
                              <wps:cNvPr id="939" name="Oval 939"/>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6826A45C"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40" name="Straight Arrow Connector 940"/>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941" name="Group 941"/>
                            <wpg:cNvGrpSpPr/>
                            <wpg:grpSpPr>
                              <a:xfrm>
                                <a:off x="0" y="444650"/>
                                <a:ext cx="248285" cy="109220"/>
                                <a:chOff x="0" y="0"/>
                                <a:chExt cx="248784" cy="109728"/>
                              </a:xfrm>
                            </wpg:grpSpPr>
                            <wps:wsp>
                              <wps:cNvPr id="942" name="Oval 942"/>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156028F9"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43" name="Straight Arrow Connector 943"/>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944" name="Group 944"/>
                            <wpg:cNvGrpSpPr/>
                            <wpg:grpSpPr>
                              <a:xfrm>
                                <a:off x="0" y="666975"/>
                                <a:ext cx="248784" cy="109728"/>
                                <a:chOff x="0" y="0"/>
                                <a:chExt cx="248784" cy="109728"/>
                              </a:xfrm>
                            </wpg:grpSpPr>
                            <wps:wsp>
                              <wps:cNvPr id="945" name="Oval 945"/>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0B1F3019"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46" name="Straight Arrow Connector 946"/>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grpSp>
                          <wpg:cNvPr id="947" name="Group 947"/>
                          <wpg:cNvGrpSpPr/>
                          <wpg:grpSpPr>
                            <a:xfrm>
                              <a:off x="0" y="3529584"/>
                              <a:ext cx="248784" cy="776703"/>
                              <a:chOff x="0" y="0"/>
                              <a:chExt cx="248784" cy="776703"/>
                            </a:xfrm>
                          </wpg:grpSpPr>
                          <wpg:grpSp>
                            <wpg:cNvPr id="948" name="Group 948"/>
                            <wpg:cNvGrpSpPr/>
                            <wpg:grpSpPr>
                              <a:xfrm>
                                <a:off x="0" y="0"/>
                                <a:ext cx="248285" cy="109220"/>
                                <a:chOff x="0" y="0"/>
                                <a:chExt cx="248784" cy="109728"/>
                              </a:xfrm>
                            </wpg:grpSpPr>
                            <wps:wsp>
                              <wps:cNvPr id="949" name="Oval 949"/>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72AF5CB9"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50" name="Straight Arrow Connector 950"/>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951" name="Group 951"/>
                            <wpg:cNvGrpSpPr/>
                            <wpg:grpSpPr>
                              <a:xfrm>
                                <a:off x="0" y="222325"/>
                                <a:ext cx="248285" cy="109220"/>
                                <a:chOff x="0" y="0"/>
                                <a:chExt cx="248784" cy="109728"/>
                              </a:xfrm>
                            </wpg:grpSpPr>
                            <wps:wsp>
                              <wps:cNvPr id="952" name="Oval 952"/>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87ADB9A"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53" name="Straight Arrow Connector 953"/>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954" name="Group 954"/>
                            <wpg:cNvGrpSpPr/>
                            <wpg:grpSpPr>
                              <a:xfrm>
                                <a:off x="0" y="444650"/>
                                <a:ext cx="248285" cy="109220"/>
                                <a:chOff x="0" y="0"/>
                                <a:chExt cx="248784" cy="109728"/>
                              </a:xfrm>
                            </wpg:grpSpPr>
                            <wps:wsp>
                              <wps:cNvPr id="955" name="Oval 955"/>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2DA4DB87"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56" name="Straight Arrow Connector 956"/>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cNvPr id="957" name="Group 957"/>
                            <wpg:cNvGrpSpPr/>
                            <wpg:grpSpPr>
                              <a:xfrm>
                                <a:off x="0" y="666975"/>
                                <a:ext cx="248784" cy="109728"/>
                                <a:chOff x="0" y="0"/>
                                <a:chExt cx="248784" cy="109728"/>
                              </a:xfrm>
                            </wpg:grpSpPr>
                            <wps:wsp>
                              <wps:cNvPr id="958" name="Oval 958"/>
                              <wps:cNvSpPr/>
                              <wps:spPr>
                                <a:xfrm>
                                  <a:off x="139056" y="0"/>
                                  <a:ext cx="109728" cy="109728"/>
                                </a:xfrm>
                                <a:prstGeom prst="ellipse">
                                  <a:avLst/>
                                </a:prstGeom>
                                <a:noFill/>
                                <a:ln w="19050" cap="flat" cmpd="sng">
                                  <a:solidFill>
                                    <a:srgbClr val="002060"/>
                                  </a:solidFill>
                                  <a:prstDash val="solid"/>
                                  <a:miter lim="800000"/>
                                  <a:headEnd type="none" w="sm" len="sm"/>
                                  <a:tailEnd type="none" w="sm" len="sm"/>
                                </a:ln>
                              </wps:spPr>
                              <wps:txbx>
                                <w:txbxContent>
                                  <w:p w14:paraId="5069855A" w14:textId="77777777" w:rsidR="00F57379" w:rsidRDefault="00F57379">
                                    <w:pPr>
                                      <w:spacing w:after="0" w:line="240" w:lineRule="auto"/>
                                      <w:textDirection w:val="btLr"/>
                                    </w:pPr>
                                  </w:p>
                                </w:txbxContent>
                              </wps:txbx>
                              <wps:bodyPr spcFirstLastPara="1" wrap="square" lIns="91425" tIns="91425" rIns="91425" bIns="91425" anchor="ctr" anchorCtr="0">
                                <a:noAutofit/>
                              </wps:bodyPr>
                            </wps:wsp>
                            <wps:wsp>
                              <wps:cNvPr id="959" name="Straight Arrow Connector 959"/>
                              <wps:cNvCnPr/>
                              <wps:spPr>
                                <a:xfrm rot="10800000">
                                  <a:off x="0" y="58994"/>
                                  <a:ext cx="181194" cy="0"/>
                                </a:xfrm>
                                <a:prstGeom prst="straightConnector1">
                                  <a:avLst/>
                                </a:prstGeom>
                                <a:noFill/>
                                <a:ln w="57150" cap="flat" cmpd="dbl">
                                  <a:solidFill>
                                    <a:srgbClr val="002060"/>
                                  </a:solidFill>
                                  <a:prstDash val="solid"/>
                                  <a:miter lim="800000"/>
                                  <a:headEnd type="none" w="sm" len="sm"/>
                                  <a:tailEnd type="none" w="sm" len="sm"/>
                                </a:ln>
                              </wps:spPr>
                              <wps:bodyPr/>
                            </wps:wsp>
                          </wpg:grpSp>
                        </wpg:grpSp>
                      </wpg:grpSp>
                    </wpg:grpSp>
                  </wpg:wgp>
                </a:graphicData>
              </a:graphic>
            </wp:anchor>
          </w:drawing>
        </mc:Choice>
        <mc:Fallback>
          <w:pict>
            <v:group w14:anchorId="3425B18C" id="Group 742" o:spid="_x0000_s1286" style="position:absolute;margin-left:-157pt;margin-top:-29pt;width:22.35pt;height:1037.15pt;z-index:251658240;mso-position-horizontal-relative:text;mso-position-vertical-relative:text" coordorigin="52040" coordsize="2933,7560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">
              <v:group id="Group 760" o:spid="_x0000_s1287" style="position:absolute;left:52040;width:2839;height:75600" coordsize="2836,1317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">
                <v:rect id="Rectangle 761" o:spid="_x0000_s1288" style="position:absolute;width:2836;height:13171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" filled="f" stroked="f">
                  <v:textbox inset="2.53958mm,2.53958mm,2.53958mm,2.53958mm">
                    <w:txbxContent>
                      <w:p w14:paraId="013D8700" w14:textId="77777777" w:rsidR="00F57379" w:rsidRDefault="00F57379">
                        <w:pPr>
                          <w:spacing w:after="0" w:line="240" w:lineRule="auto"/>
                          <w:textDirection w:val="btLr"/>
                        </w:pPr>
                      </w:p>
                    </w:txbxContent>
                  </v:textbox>
                </v:rect>
                <v:group id="Group 762" o:spid="_x0000_s1289" style="position:absolute;left:238;width:2598;height:43062" coordsize="2597,430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">
                  <v:group id="Group 763" o:spid="_x0000_s1290" style="position:absolute;left:109;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">
                    <v:group id="Group 764" o:spid="_x0000_s1291"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">
                      <v:oval id="Oval 765" o:spid="_x0000_s1292"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70ACBB77" w14:textId="77777777" w:rsidR="00F57379" w:rsidRDefault="00F57379">
                              <w:pPr>
                                <w:spacing w:after="0" w:line="240" w:lineRule="auto"/>
                                <w:textDirection w:val="btLr"/>
                              </w:pPr>
                            </w:p>
                          </w:txbxContent>
                        </v:textbox>
                      </v:oval>
                      <v:shapetype id="_x0000_t32" coordsize="21600,21600" o:spt="32" o:oned="t" path="m,l21600,21600e" filled="f">
                        <v:path arrowok="t" fillok="f" o:connecttype="none"/>
                        <o:lock v:ext="edit" shapetype="t"/>
                      </v:shapetype>
                      <v:shape id="Straight Arrow Connector 766" o:spid="_x0000_s1293"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767" o:spid="_x0000_s1294"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">
                      <v:oval id="Oval 768" o:spid="_x0000_s1295"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08E67745" w14:textId="77777777" w:rsidR="00F57379" w:rsidRDefault="00F57379">
                              <w:pPr>
                                <w:spacing w:after="0" w:line="240" w:lineRule="auto"/>
                                <w:textDirection w:val="btLr"/>
                              </w:pPr>
                            </w:p>
                          </w:txbxContent>
                        </v:textbox>
                      </v:oval>
                      <v:shape id="Straight Arrow Connector 769" o:spid="_x0000_s1296"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770" o:spid="_x0000_s1297"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">
                      <v:oval id="Oval 771" o:spid="_x0000_s1298"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49EA55BF" w14:textId="77777777" w:rsidR="00F57379" w:rsidRDefault="00F57379">
                              <w:pPr>
                                <w:spacing w:after="0" w:line="240" w:lineRule="auto"/>
                                <w:textDirection w:val="btLr"/>
                              </w:pPr>
                            </w:p>
                          </w:txbxContent>
                        </v:textbox>
                      </v:oval>
                      <v:shape id="Straight Arrow Connector 772" o:spid="_x0000_s1299"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773" o:spid="_x0000_s1300"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">
                      <v:oval id="Oval 774" o:spid="_x0000_s1301"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14BDA18C" w14:textId="77777777" w:rsidR="00F57379" w:rsidRDefault="00F57379">
                              <w:pPr>
                                <w:spacing w:after="0" w:line="240" w:lineRule="auto"/>
                                <w:textDirection w:val="btLr"/>
                              </w:pPr>
                            </w:p>
                          </w:txbxContent>
                        </v:textbox>
                      </v:oval>
                      <v:shape id="Straight Arrow Connector 775" o:spid="_x0000_s1302"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" strokecolor="#002060" strokeweight="4.5pt">
                        <v:stroke startarrowwidth="narrow" startarrowlength="short" endarrowwidth="narrow" endarrowlength="short" linestyle="thinThin" joinstyle="miter"/>
                      </v:shape>
                    </v:group>
                  </v:group>
                  <v:group id="Group 776" o:spid="_x0000_s1303" style="position:absolute;left:109;top:8887;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">
                    <v:group id="Group 777" o:spid="_x0000_s1304"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">
                      <v:oval id="Oval 778" o:spid="_x0000_s1305"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617F4AA8" w14:textId="77777777" w:rsidR="00F57379" w:rsidRDefault="00F57379">
                              <w:pPr>
                                <w:spacing w:after="0" w:line="240" w:lineRule="auto"/>
                                <w:textDirection w:val="btLr"/>
                              </w:pPr>
                            </w:p>
                          </w:txbxContent>
                        </v:textbox>
                      </v:oval>
                      <v:shape id="Straight Arrow Connector 779" o:spid="_x0000_s1306"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780" o:spid="_x0000_s1307"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">
                      <v:oval id="Oval 781" o:spid="_x0000_s1308"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5D9A34F6" w14:textId="77777777" w:rsidR="00F57379" w:rsidRDefault="00F57379">
                              <w:pPr>
                                <w:spacing w:after="0" w:line="240" w:lineRule="auto"/>
                                <w:textDirection w:val="btLr"/>
                              </w:pPr>
                            </w:p>
                          </w:txbxContent>
                        </v:textbox>
                      </v:oval>
                      <v:shape id="Straight Arrow Connector 782" o:spid="_x0000_s1309"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783" o:spid="_x0000_s1310"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">
                      <v:oval id="Oval 784" o:spid="_x0000_s1311"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01CA7AA7" w14:textId="77777777" w:rsidR="00F57379" w:rsidRDefault="00F57379">
                              <w:pPr>
                                <w:spacing w:after="0" w:line="240" w:lineRule="auto"/>
                                <w:textDirection w:val="btLr"/>
                              </w:pPr>
                            </w:p>
                          </w:txbxContent>
                        </v:textbox>
                      </v:oval>
                      <v:shape id="Straight Arrow Connector 785" o:spid="_x0000_s1312"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786" o:spid="_x0000_s1313"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">
                      <v:oval id="Oval 787" o:spid="_x0000_s1314"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7974CFE0" w14:textId="77777777" w:rsidR="00F57379" w:rsidRDefault="00F57379">
                              <w:pPr>
                                <w:spacing w:after="0" w:line="240" w:lineRule="auto"/>
                                <w:textDirection w:val="btLr"/>
                              </w:pPr>
                            </w:p>
                          </w:txbxContent>
                        </v:textbox>
                      </v:oval>
                      <v:shape id="Straight Arrow Connector 788" o:spid="_x0000_s1315"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" strokecolor="#002060" strokeweight="4.5pt">
                        <v:stroke startarrowwidth="narrow" startarrowlength="short" endarrowwidth="narrow" endarrowlength="short" linestyle="thinThin" joinstyle="miter"/>
                      </v:shape>
                    </v:group>
                  </v:group>
                  <v:group id="Group 789" o:spid="_x0000_s1316" style="position:absolute;left:109;top:17849;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">
                    <v:group id="Group 790" o:spid="_x0000_s1317"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">
                      <v:oval id="Oval 791" o:spid="_x0000_s1318"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6C34B4EE" w14:textId="77777777" w:rsidR="00F57379" w:rsidRDefault="00F57379">
                              <w:pPr>
                                <w:spacing w:after="0" w:line="240" w:lineRule="auto"/>
                                <w:textDirection w:val="btLr"/>
                              </w:pPr>
                            </w:p>
                          </w:txbxContent>
                        </v:textbox>
                      </v:oval>
                      <v:shape id="Straight Arrow Connector 792" o:spid="_x0000_s1319"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793" o:spid="_x0000_s1320"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">
                      <v:oval id="Oval 794" o:spid="_x0000_s1321"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5E3E8E1F" w14:textId="77777777" w:rsidR="00F57379" w:rsidRDefault="00F57379">
                              <w:pPr>
                                <w:spacing w:after="0" w:line="240" w:lineRule="auto"/>
                                <w:textDirection w:val="btLr"/>
                              </w:pPr>
                            </w:p>
                          </w:txbxContent>
                        </v:textbox>
                      </v:oval>
                      <v:shape id="Straight Arrow Connector 795" o:spid="_x0000_s1322"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796" o:spid="_x0000_s1323"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">
                      <v:oval id="Oval 797" o:spid="_x0000_s1324"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2DA8C509" w14:textId="77777777" w:rsidR="00F57379" w:rsidRDefault="00F57379">
                              <w:pPr>
                                <w:spacing w:after="0" w:line="240" w:lineRule="auto"/>
                                <w:textDirection w:val="btLr"/>
                              </w:pPr>
                            </w:p>
                          </w:txbxContent>
                        </v:textbox>
                      </v:oval>
                      <v:shape id="Straight Arrow Connector 798" o:spid="_x0000_s1325"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799" o:spid="_x0000_s1326"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">
                      <v:oval id="Oval 800" o:spid="_x0000_s1327"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7632B533" w14:textId="77777777" w:rsidR="00F57379" w:rsidRDefault="00F57379">
                              <w:pPr>
                                <w:spacing w:after="0" w:line="240" w:lineRule="auto"/>
                                <w:textDirection w:val="btLr"/>
                              </w:pPr>
                            </w:p>
                          </w:txbxContent>
                        </v:textbox>
                      </v:oval>
                      <v:shape id="Straight Arrow Connector 801" o:spid="_x0000_s1328"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" strokecolor="#002060" strokeweight="4.5pt">
                        <v:stroke startarrowwidth="narrow" startarrowlength="short" endarrowwidth="narrow" endarrowlength="short" linestyle="thinThin" joinstyle="miter"/>
                      </v:shape>
                    </v:group>
                  </v:group>
                  <v:group id="Group 802" o:spid="_x0000_s1329" style="position:absolute;left:36;top:26590;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">
                    <v:group id="Group 803" o:spid="_x0000_s1330"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">
                      <v:oval id="Oval 804" o:spid="_x0000_s1331"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46D6D245" w14:textId="77777777" w:rsidR="00F57379" w:rsidRDefault="00F57379">
                              <w:pPr>
                                <w:spacing w:after="0" w:line="240" w:lineRule="auto"/>
                                <w:textDirection w:val="btLr"/>
                              </w:pPr>
                            </w:p>
                          </w:txbxContent>
                        </v:textbox>
                      </v:oval>
                      <v:shape id="Straight Arrow Connector 805" o:spid="_x0000_s1332"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806" o:spid="_x0000_s1333"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">
                      <v:oval id="Oval 807" o:spid="_x0000_s1334"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487C92F2" w14:textId="77777777" w:rsidR="00F57379" w:rsidRDefault="00F57379">
                              <w:pPr>
                                <w:spacing w:after="0" w:line="240" w:lineRule="auto"/>
                                <w:textDirection w:val="btLr"/>
                              </w:pPr>
                            </w:p>
                          </w:txbxContent>
                        </v:textbox>
                      </v:oval>
                      <v:shape id="Straight Arrow Connector 808" o:spid="_x0000_s1335"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809" o:spid="_x0000_s1336"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">
                      <v:oval id="Oval 810" o:spid="_x0000_s1337"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169740E6" w14:textId="77777777" w:rsidR="00F57379" w:rsidRDefault="00F57379">
                              <w:pPr>
                                <w:spacing w:after="0" w:line="240" w:lineRule="auto"/>
                                <w:textDirection w:val="btLr"/>
                              </w:pPr>
                            </w:p>
                          </w:txbxContent>
                        </v:textbox>
                      </v:oval>
                      <v:shape id="Straight Arrow Connector 811" o:spid="_x0000_s1338"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812" o:spid="_x0000_s1339"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">
                      <v:oval id="Oval 813" o:spid="_x0000_s1340"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2517C69C" w14:textId="77777777" w:rsidR="00F57379" w:rsidRDefault="00F57379">
                              <w:pPr>
                                <w:spacing w:after="0" w:line="240" w:lineRule="auto"/>
                                <w:textDirection w:val="btLr"/>
                              </w:pPr>
                            </w:p>
                          </w:txbxContent>
                        </v:textbox>
                      </v:oval>
                      <v:shape id="Straight Arrow Connector 814" o:spid="_x0000_s1341"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" strokecolor="#002060" strokeweight="4.5pt">
                        <v:stroke startarrowwidth="narrow" startarrowlength="short" endarrowwidth="narrow" endarrowlength="short" linestyle="thinThin" joinstyle="miter"/>
                      </v:shape>
                    </v:group>
                  </v:group>
                  <v:group id="Group 815" o:spid="_x0000_s1342" style="position:absolute;top:35295;width:2487;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">
                    <v:group id="Group 816" o:spid="_x0000_s1343"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">
                      <v:oval id="Oval 817" o:spid="_x0000_s1344"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3E50C02D" w14:textId="77777777" w:rsidR="00F57379" w:rsidRDefault="00F57379">
                              <w:pPr>
                                <w:spacing w:after="0" w:line="240" w:lineRule="auto"/>
                                <w:textDirection w:val="btLr"/>
                              </w:pPr>
                            </w:p>
                          </w:txbxContent>
                        </v:textbox>
                      </v:oval>
                      <v:shape id="Straight Arrow Connector 818" o:spid="_x0000_s1345"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819" o:spid="_x0000_s1346"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">
                      <v:oval id="Oval 820" o:spid="_x0000_s1347"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25507675" w14:textId="77777777" w:rsidR="00F57379" w:rsidRDefault="00F57379">
                              <w:pPr>
                                <w:spacing w:after="0" w:line="240" w:lineRule="auto"/>
                                <w:textDirection w:val="btLr"/>
                              </w:pPr>
                            </w:p>
                          </w:txbxContent>
                        </v:textbox>
                      </v:oval>
                      <v:shape id="Straight Arrow Connector 821" o:spid="_x0000_s1348"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" strokecolor="#002060" strokeweight="4.5pt">
                        <v:stroke startarrowwidth="narrow" startarrowlength="short" endarrowwidth="narrow" endarrowlength="short" linestyle="thinThin" joinstyle="miter"/>
                      </v:shape>
                    </v:group>
                    <v:group id="Group 822" o:spid="_x0000_s1349"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">
                      <v:oval id="Oval 823" o:spid="_x0000_s1350"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2FECBBD7" w14:textId="77777777" w:rsidR="00F57379" w:rsidRDefault="00F57379">
                              <w:pPr>
                                <w:spacing w:after="0" w:line="240" w:lineRule="auto"/>
                                <w:textDirection w:val="btLr"/>
                              </w:pPr>
                            </w:p>
                          </w:txbxContent>
                        </v:textbox>
                      </v:oval>
                      <v:shape id="Straight Arrow Connector 824" o:spid="_x0000_s1351"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825" o:spid="_x0000_s1352"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">
                      <v:oval id="Oval 826" o:spid="_x0000_s1353"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13274214" w14:textId="77777777" w:rsidR="00F57379" w:rsidRDefault="00F57379">
                              <w:pPr>
                                <w:spacing w:after="0" w:line="240" w:lineRule="auto"/>
                                <w:textDirection w:val="btLr"/>
                              </w:pPr>
                            </w:p>
                          </w:txbxContent>
                        </v:textbox>
                      </v:oval>
                      <v:shape id="Straight Arrow Connector 827" o:spid="_x0000_s1354"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" strokecolor="#002060" strokeweight="4.5pt">
                        <v:stroke startarrowwidth="narrow" startarrowlength="short" endarrowwidth="narrow" endarrowlength="short" linestyle="thinThin" joinstyle="miter"/>
                      </v:shape>
                    </v:group>
                  </v:group>
                </v:group>
                <v:group id="Group 828" o:spid="_x0000_s1355" style="position:absolute;left:79;top:44368;width:2598;height:43063" coordsize="2597,430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">
                  <v:group id="Group 829" o:spid="_x0000_s1356" style="position:absolute;left:109;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">
                    <v:group id="Group 830" o:spid="_x0000_s1357"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">
                      <v:oval id="Oval 831" o:spid="_x0000_s1358"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077F8A94" w14:textId="77777777" w:rsidR="00F57379" w:rsidRDefault="00F57379">
                              <w:pPr>
                                <w:spacing w:after="0" w:line="240" w:lineRule="auto"/>
                                <w:textDirection w:val="btLr"/>
                              </w:pPr>
                            </w:p>
                          </w:txbxContent>
                        </v:textbox>
                      </v:oval>
                      <v:shape id="Straight Arrow Connector 832" o:spid="_x0000_s1359"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833" o:spid="_x0000_s1360"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">
                      <v:oval id="Oval 834" o:spid="_x0000_s1361"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2763A53B" w14:textId="77777777" w:rsidR="00F57379" w:rsidRDefault="00F57379">
                              <w:pPr>
                                <w:spacing w:after="0" w:line="240" w:lineRule="auto"/>
                                <w:textDirection w:val="btLr"/>
                              </w:pPr>
                            </w:p>
                          </w:txbxContent>
                        </v:textbox>
                      </v:oval>
                      <v:shape id="Straight Arrow Connector 835" o:spid="_x0000_s1362"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836" o:spid="_x0000_s1363"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">
                      <v:oval id="Oval 837" o:spid="_x0000_s1364"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3FC591B6" w14:textId="77777777" w:rsidR="00F57379" w:rsidRDefault="00F57379">
                              <w:pPr>
                                <w:spacing w:after="0" w:line="240" w:lineRule="auto"/>
                                <w:textDirection w:val="btLr"/>
                              </w:pPr>
                            </w:p>
                          </w:txbxContent>
                        </v:textbox>
                      </v:oval>
                      <v:shape id="Straight Arrow Connector 838" o:spid="_x0000_s1365"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839" o:spid="_x0000_s1366"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">
                      <v:oval id="Oval 840" o:spid="_x0000_s1367"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08ECB74D" w14:textId="77777777" w:rsidR="00F57379" w:rsidRDefault="00F57379">
                              <w:pPr>
                                <w:spacing w:after="0" w:line="240" w:lineRule="auto"/>
                                <w:textDirection w:val="btLr"/>
                              </w:pPr>
                            </w:p>
                          </w:txbxContent>
                        </v:textbox>
                      </v:oval>
                      <v:shape id="Straight Arrow Connector 841" o:spid="_x0000_s1368"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" strokecolor="#002060" strokeweight="4.5pt">
                        <v:stroke startarrowwidth="narrow" startarrowlength="short" endarrowwidth="narrow" endarrowlength="short" linestyle="thinThin" joinstyle="miter"/>
                      </v:shape>
                    </v:group>
                  </v:group>
                  <v:group id="Group 842" o:spid="_x0000_s1369" style="position:absolute;left:109;top:8887;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">
                    <v:group id="Group 843" o:spid="_x0000_s1370"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">
                      <v:oval id="Oval 844" o:spid="_x0000_s1371"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5C91872F" w14:textId="77777777" w:rsidR="00F57379" w:rsidRDefault="00F57379">
                              <w:pPr>
                                <w:spacing w:after="0" w:line="240" w:lineRule="auto"/>
                                <w:textDirection w:val="btLr"/>
                              </w:pPr>
                            </w:p>
                          </w:txbxContent>
                        </v:textbox>
                      </v:oval>
                      <v:shape id="Straight Arrow Connector 845" o:spid="_x0000_s1372"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846" o:spid="_x0000_s1373"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">
                      <v:oval id="Oval 847" o:spid="_x0000_s1374"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4214FD4B" w14:textId="77777777" w:rsidR="00F57379" w:rsidRDefault="00F57379">
                              <w:pPr>
                                <w:spacing w:after="0" w:line="240" w:lineRule="auto"/>
                                <w:textDirection w:val="btLr"/>
                              </w:pPr>
                            </w:p>
                          </w:txbxContent>
                        </v:textbox>
                      </v:oval>
                      <v:shape id="Straight Arrow Connector 848" o:spid="_x0000_s1375"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849" o:spid="_x0000_s1376"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">
                      <v:oval id="Oval 850" o:spid="_x0000_s1377"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2B5E5394" w14:textId="77777777" w:rsidR="00F57379" w:rsidRDefault="00F57379">
                              <w:pPr>
                                <w:spacing w:after="0" w:line="240" w:lineRule="auto"/>
                                <w:textDirection w:val="btLr"/>
                              </w:pPr>
                            </w:p>
                          </w:txbxContent>
                        </v:textbox>
                      </v:oval>
                      <v:shape id="Straight Arrow Connector 851" o:spid="_x0000_s1378"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852" o:spid="_x0000_s1379"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">
                      <v:oval id="Oval 853" o:spid="_x0000_s1380"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44FEDBD8" w14:textId="77777777" w:rsidR="00F57379" w:rsidRDefault="00F57379">
                              <w:pPr>
                                <w:spacing w:after="0" w:line="240" w:lineRule="auto"/>
                                <w:textDirection w:val="btLr"/>
                              </w:pPr>
                            </w:p>
                          </w:txbxContent>
                        </v:textbox>
                      </v:oval>
                      <v:shape id="Straight Arrow Connector 854" o:spid="_x0000_s1381"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" strokecolor="#002060" strokeweight="4.5pt">
                        <v:stroke startarrowwidth="narrow" startarrowlength="short" endarrowwidth="narrow" endarrowlength="short" linestyle="thinThin" joinstyle="miter"/>
                      </v:shape>
                    </v:group>
                  </v:group>
                  <v:group id="Group 855" o:spid="_x0000_s1382" style="position:absolute;left:109;top:17849;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">
                    <v:group id="Group 856" o:spid="_x0000_s1383"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">
                      <v:oval id="Oval 857" o:spid="_x0000_s1384"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6C569412" w14:textId="77777777" w:rsidR="00F57379" w:rsidRDefault="00F57379">
                              <w:pPr>
                                <w:spacing w:after="0" w:line="240" w:lineRule="auto"/>
                                <w:textDirection w:val="btLr"/>
                              </w:pPr>
                            </w:p>
                          </w:txbxContent>
                        </v:textbox>
                      </v:oval>
                      <v:shape id="Straight Arrow Connector 858" o:spid="_x0000_s1385"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859" o:spid="_x0000_s1386"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">
                      <v:oval id="Oval 860" o:spid="_x0000_s1387"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2B7BB7AD" w14:textId="77777777" w:rsidR="00F57379" w:rsidRDefault="00F57379">
                              <w:pPr>
                                <w:spacing w:after="0" w:line="240" w:lineRule="auto"/>
                                <w:textDirection w:val="btLr"/>
                              </w:pPr>
                            </w:p>
                          </w:txbxContent>
                        </v:textbox>
                      </v:oval>
                      <v:shape id="Straight Arrow Connector 861" o:spid="_x0000_s1388"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862" o:spid="_x0000_s1389"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">
                      <v:oval id="Oval 863" o:spid="_x0000_s1390"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39D99166" w14:textId="77777777" w:rsidR="00F57379" w:rsidRDefault="00F57379">
                              <w:pPr>
                                <w:spacing w:after="0" w:line="240" w:lineRule="auto"/>
                                <w:textDirection w:val="btLr"/>
                              </w:pPr>
                            </w:p>
                          </w:txbxContent>
                        </v:textbox>
                      </v:oval>
                      <v:shape id="Straight Arrow Connector 864" o:spid="_x0000_s1391"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865" o:spid="_x0000_s1392"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">
                      <v:oval id="Oval 866" o:spid="_x0000_s1393"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5BA9BD7E" w14:textId="77777777" w:rsidR="00F57379" w:rsidRDefault="00F57379">
                              <w:pPr>
                                <w:spacing w:after="0" w:line="240" w:lineRule="auto"/>
                                <w:textDirection w:val="btLr"/>
                              </w:pPr>
                            </w:p>
                          </w:txbxContent>
                        </v:textbox>
                      </v:oval>
                      <v:shape id="Straight Arrow Connector 867" o:spid="_x0000_s1394"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" strokecolor="#002060" strokeweight="4.5pt">
                        <v:stroke startarrowwidth="narrow" startarrowlength="short" endarrowwidth="narrow" endarrowlength="short" linestyle="thinThin" joinstyle="miter"/>
                      </v:shape>
                    </v:group>
                  </v:group>
                  <v:group id="Group 868" o:spid="_x0000_s1395" style="position:absolute;left:36;top:26590;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">
                    <v:group id="Group 869" o:spid="_x0000_s1396"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">
                      <v:oval id="Oval 870" o:spid="_x0000_s1397"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791BB71B" w14:textId="77777777" w:rsidR="00F57379" w:rsidRDefault="00F57379">
                              <w:pPr>
                                <w:spacing w:after="0" w:line="240" w:lineRule="auto"/>
                                <w:textDirection w:val="btLr"/>
                              </w:pPr>
                            </w:p>
                          </w:txbxContent>
                        </v:textbox>
                      </v:oval>
                      <v:shape id="Straight Arrow Connector 871" o:spid="_x0000_s1398"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872" o:spid="_x0000_s1399"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">
                      <v:oval id="Oval 873" o:spid="_x0000_s1400"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0E2C2C88" w14:textId="77777777" w:rsidR="00F57379" w:rsidRDefault="00F57379">
                              <w:pPr>
                                <w:spacing w:after="0" w:line="240" w:lineRule="auto"/>
                                <w:textDirection w:val="btLr"/>
                              </w:pPr>
                            </w:p>
                          </w:txbxContent>
                        </v:textbox>
                      </v:oval>
                      <v:shape id="Straight Arrow Connector 874" o:spid="_x0000_s1401"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875" o:spid="_x0000_s1402"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">
                      <v:oval id="Oval 876" o:spid="_x0000_s1403"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72130BBA" w14:textId="77777777" w:rsidR="00F57379" w:rsidRDefault="00F57379">
                              <w:pPr>
                                <w:spacing w:after="0" w:line="240" w:lineRule="auto"/>
                                <w:textDirection w:val="btLr"/>
                              </w:pPr>
                            </w:p>
                          </w:txbxContent>
                        </v:textbox>
                      </v:oval>
                      <v:shape id="Straight Arrow Connector 877" o:spid="_x0000_s1404"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878" o:spid="_x0000_s1405"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">
                      <v:oval id="Oval 879" o:spid="_x0000_s1406"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5B61AF71" w14:textId="77777777" w:rsidR="00F57379" w:rsidRDefault="00F57379">
                              <w:pPr>
                                <w:spacing w:after="0" w:line="240" w:lineRule="auto"/>
                                <w:textDirection w:val="btLr"/>
                              </w:pPr>
                            </w:p>
                          </w:txbxContent>
                        </v:textbox>
                      </v:oval>
                      <v:shape id="Straight Arrow Connector 880" o:spid="_x0000_s1407"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" strokecolor="#002060" strokeweight="4.5pt">
                        <v:stroke startarrowwidth="narrow" startarrowlength="short" endarrowwidth="narrow" endarrowlength="short" linestyle="thinThin" joinstyle="miter"/>
                      </v:shape>
                    </v:group>
                  </v:group>
                  <v:group id="Group 881" o:spid="_x0000_s1408" style="position:absolute;top:35295;width:2487;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">
                    <v:group id="Group 882" o:spid="_x0000_s1409"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">
                      <v:oval id="Oval 883" o:spid="_x0000_s1410"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51E910BB" w14:textId="77777777" w:rsidR="00F57379" w:rsidRDefault="00F57379">
                              <w:pPr>
                                <w:spacing w:after="0" w:line="240" w:lineRule="auto"/>
                                <w:textDirection w:val="btLr"/>
                              </w:pPr>
                            </w:p>
                          </w:txbxContent>
                        </v:textbox>
                      </v:oval>
                      <v:shape id="Straight Arrow Connector 884" o:spid="_x0000_s1411"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885" o:spid="_x0000_s1412"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">
                      <v:oval id="Oval 886" o:spid="_x0000_s1413"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597E0106" w14:textId="77777777" w:rsidR="00F57379" w:rsidRDefault="00F57379">
                              <w:pPr>
                                <w:spacing w:after="0" w:line="240" w:lineRule="auto"/>
                                <w:textDirection w:val="btLr"/>
                              </w:pPr>
                            </w:p>
                          </w:txbxContent>
                        </v:textbox>
                      </v:oval>
                      <v:shape id="Straight Arrow Connector 887" o:spid="_x0000_s1414"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888" o:spid="_x0000_s1415"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">
                      <v:oval id="Oval 889" o:spid="_x0000_s1416"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06DB7097" w14:textId="77777777" w:rsidR="00F57379" w:rsidRDefault="00F57379">
                              <w:pPr>
                                <w:spacing w:after="0" w:line="240" w:lineRule="auto"/>
                                <w:textDirection w:val="btLr"/>
                              </w:pPr>
                            </w:p>
                          </w:txbxContent>
                        </v:textbox>
                      </v:oval>
                      <v:shape id="Straight Arrow Connector 890" o:spid="_x0000_s1417"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891" o:spid="_x0000_s1418"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">
                      <v:oval id="Oval 892" o:spid="_x0000_s1419"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2A703665" w14:textId="77777777" w:rsidR="00F57379" w:rsidRDefault="00F57379">
                              <w:pPr>
                                <w:spacing w:after="0" w:line="240" w:lineRule="auto"/>
                                <w:textDirection w:val="btLr"/>
                              </w:pPr>
                            </w:p>
                          </w:txbxContent>
                        </v:textbox>
                      </v:oval>
                      <v:shape id="Straight Arrow Connector 893" o:spid="_x0000_s1420"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" strokecolor="#002060" strokeweight="4.5pt">
                        <v:stroke startarrowwidth="narrow" startarrowlength="short" endarrowwidth="narrow" endarrowlength="short" linestyle="thinThin" joinstyle="miter"/>
                      </v:shape>
                    </v:group>
                  </v:group>
                </v:group>
                <v:group id="Group 894" o:spid="_x0000_s1421" style="position:absolute;top:88657;width:2597;height:43062" coordsize="2597,430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">
                  <v:group id="Group 895" o:spid="_x0000_s1422" style="position:absolute;left:109;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">
                    <v:group id="Group 896" o:spid="_x0000_s1423"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">
                      <v:oval id="Oval 897" o:spid="_x0000_s1424"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0F0B2C53" w14:textId="77777777" w:rsidR="00F57379" w:rsidRDefault="00F57379">
                              <w:pPr>
                                <w:spacing w:after="0" w:line="240" w:lineRule="auto"/>
                                <w:textDirection w:val="btLr"/>
                              </w:pPr>
                            </w:p>
                          </w:txbxContent>
                        </v:textbox>
                      </v:oval>
                      <v:shape id="Straight Arrow Connector 898" o:spid="_x0000_s1425"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899" o:spid="_x0000_s1426"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">
                      <v:oval id="Oval 900" o:spid="_x0000_s1427"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11BFF4E8" w14:textId="77777777" w:rsidR="00F57379" w:rsidRDefault="00F57379">
                              <w:pPr>
                                <w:spacing w:after="0" w:line="240" w:lineRule="auto"/>
                                <w:textDirection w:val="btLr"/>
                              </w:pPr>
                            </w:p>
                          </w:txbxContent>
                        </v:textbox>
                      </v:oval>
                      <v:shape id="Straight Arrow Connector 901" o:spid="_x0000_s1428"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902" o:spid="_x0000_s1429"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">
                      <v:oval id="Oval 903" o:spid="_x0000_s1430"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389F4227" w14:textId="77777777" w:rsidR="00F57379" w:rsidRDefault="00F57379">
                              <w:pPr>
                                <w:spacing w:after="0" w:line="240" w:lineRule="auto"/>
                                <w:textDirection w:val="btLr"/>
                              </w:pPr>
                            </w:p>
                          </w:txbxContent>
                        </v:textbox>
                      </v:oval>
                      <v:shape id="Straight Arrow Connector 904" o:spid="_x0000_s1431"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905" o:spid="_x0000_s1432"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">
                      <v:oval id="Oval 906" o:spid="_x0000_s1433"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7ADDFEDD" w14:textId="77777777" w:rsidR="00F57379" w:rsidRDefault="00F57379">
                              <w:pPr>
                                <w:spacing w:after="0" w:line="240" w:lineRule="auto"/>
                                <w:textDirection w:val="btLr"/>
                              </w:pPr>
                            </w:p>
                          </w:txbxContent>
                        </v:textbox>
                      </v:oval>
                      <v:shape id="Straight Arrow Connector 907" o:spid="_x0000_s1434"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" strokecolor="#002060" strokeweight="4.5pt">
                        <v:stroke startarrowwidth="narrow" startarrowlength="short" endarrowwidth="narrow" endarrowlength="short" linestyle="thinThin" joinstyle="miter"/>
                      </v:shape>
                    </v:group>
                  </v:group>
                  <v:group id="Group 908" o:spid="_x0000_s1435" style="position:absolute;left:109;top:8887;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">
                    <v:group id="Group 909" o:spid="_x0000_s1436"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">
                      <v:oval id="Oval 910" o:spid="_x0000_s1437"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33C4CE89" w14:textId="77777777" w:rsidR="00F57379" w:rsidRDefault="00F57379">
                              <w:pPr>
                                <w:spacing w:after="0" w:line="240" w:lineRule="auto"/>
                                <w:textDirection w:val="btLr"/>
                              </w:pPr>
                            </w:p>
                          </w:txbxContent>
                        </v:textbox>
                      </v:oval>
                      <v:shape id="Straight Arrow Connector 911" o:spid="_x0000_s1438"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912" o:spid="_x0000_s1439"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">
                      <v:oval id="Oval 913" o:spid="_x0000_s1440"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0C8E6122" w14:textId="77777777" w:rsidR="00F57379" w:rsidRDefault="00F57379">
                              <w:pPr>
                                <w:spacing w:after="0" w:line="240" w:lineRule="auto"/>
                                <w:textDirection w:val="btLr"/>
                              </w:pPr>
                            </w:p>
                          </w:txbxContent>
                        </v:textbox>
                      </v:oval>
                      <v:shape id="Straight Arrow Connector 914" o:spid="_x0000_s1441"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915" o:spid="_x0000_s1442"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">
                      <v:oval id="Oval 916" o:spid="_x0000_s1443"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6F9C429F" w14:textId="77777777" w:rsidR="00F57379" w:rsidRDefault="00F57379">
                              <w:pPr>
                                <w:spacing w:after="0" w:line="240" w:lineRule="auto"/>
                                <w:textDirection w:val="btLr"/>
                              </w:pPr>
                            </w:p>
                          </w:txbxContent>
                        </v:textbox>
                      </v:oval>
                      <v:shape id="Straight Arrow Connector 917" o:spid="_x0000_s1444"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918" o:spid="_x0000_s1445"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">
                      <v:oval id="Oval 919" o:spid="_x0000_s1446"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297403E5" w14:textId="77777777" w:rsidR="00F57379" w:rsidRDefault="00F57379">
                              <w:pPr>
                                <w:spacing w:after="0" w:line="240" w:lineRule="auto"/>
                                <w:textDirection w:val="btLr"/>
                              </w:pPr>
                            </w:p>
                          </w:txbxContent>
                        </v:textbox>
                      </v:oval>
                      <v:shape id="Straight Arrow Connector 920" o:spid="_x0000_s1447"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" strokecolor="#002060" strokeweight="4.5pt">
                        <v:stroke startarrowwidth="narrow" startarrowlength="short" endarrowwidth="narrow" endarrowlength="short" linestyle="thinThin" joinstyle="miter"/>
                      </v:shape>
                    </v:group>
                  </v:group>
                  <v:group id="Group 921" o:spid="_x0000_s1448" style="position:absolute;left:109;top:17849;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">
                    <v:group id="Group 922" o:spid="_x0000_s1449"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rfl+ygAAAOE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">
                      <v:oval id="Oval 923" o:spid="_x0000_s1450"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65905BBF" w14:textId="77777777" w:rsidR="00F57379" w:rsidRDefault="00F57379">
                              <w:pPr>
                                <w:spacing w:after="0" w:line="240" w:lineRule="auto"/>
                                <w:textDirection w:val="btLr"/>
                              </w:pPr>
                            </w:p>
                          </w:txbxContent>
                        </v:textbox>
                      </v:oval>
                      <v:shape id="Straight Arrow Connector 924" o:spid="_x0000_s1451"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925" o:spid="_x0000_s1452"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">
                      <v:oval id="Oval 926" o:spid="_x0000_s1453"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5C3A95D9" w14:textId="77777777" w:rsidR="00F57379" w:rsidRDefault="00F57379">
                              <w:pPr>
                                <w:spacing w:after="0" w:line="240" w:lineRule="auto"/>
                                <w:textDirection w:val="btLr"/>
                              </w:pPr>
                            </w:p>
                          </w:txbxContent>
                        </v:textbox>
                      </v:oval>
                      <v:shape id="Straight Arrow Connector 927" o:spid="_x0000_s1454"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928" o:spid="_x0000_s1455"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">
                      <v:oval id="Oval 929" o:spid="_x0000_s1456"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0BE6378A" w14:textId="77777777" w:rsidR="00F57379" w:rsidRDefault="00F57379">
                              <w:pPr>
                                <w:spacing w:after="0" w:line="240" w:lineRule="auto"/>
                                <w:textDirection w:val="btLr"/>
                              </w:pPr>
                            </w:p>
                          </w:txbxContent>
                        </v:textbox>
                      </v:oval>
                      <v:shape id="Straight Arrow Connector 930" o:spid="_x0000_s1457"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931" o:spid="_x0000_s1458"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">
                      <v:oval id="Oval 932" o:spid="_x0000_s1459"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41E9DFA3" w14:textId="77777777" w:rsidR="00F57379" w:rsidRDefault="00F57379">
                              <w:pPr>
                                <w:spacing w:after="0" w:line="240" w:lineRule="auto"/>
                                <w:textDirection w:val="btLr"/>
                              </w:pPr>
                            </w:p>
                          </w:txbxContent>
                        </v:textbox>
                      </v:oval>
                      <v:shape id="Straight Arrow Connector 933" o:spid="_x0000_s1460"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" strokecolor="#002060" strokeweight="4.5pt">
                        <v:stroke startarrowwidth="narrow" startarrowlength="short" endarrowwidth="narrow" endarrowlength="short" linestyle="thinThin" joinstyle="miter"/>
                      </v:shape>
                    </v:group>
                  </v:group>
                  <v:group id="Group 934" o:spid="_x0000_s1461" style="position:absolute;left:36;top:26590;width:2488;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">
                    <v:group id="Group 935" o:spid="_x0000_s1462"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">
                      <v:oval id="Oval 936" o:spid="_x0000_s1463"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4BC2C89E" w14:textId="77777777" w:rsidR="00F57379" w:rsidRDefault="00F57379">
                              <w:pPr>
                                <w:spacing w:after="0" w:line="240" w:lineRule="auto"/>
                                <w:textDirection w:val="btLr"/>
                              </w:pPr>
                            </w:p>
                          </w:txbxContent>
                        </v:textbox>
                      </v:oval>
                      <v:shape id="Straight Arrow Connector 937" o:spid="_x0000_s1464"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938" o:spid="_x0000_s1465"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">
                      <v:oval id="Oval 939" o:spid="_x0000_s1466"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6826A45C" w14:textId="77777777" w:rsidR="00F57379" w:rsidRDefault="00F57379">
                              <w:pPr>
                                <w:spacing w:after="0" w:line="240" w:lineRule="auto"/>
                                <w:textDirection w:val="btLr"/>
                              </w:pPr>
                            </w:p>
                          </w:txbxContent>
                        </v:textbox>
                      </v:oval>
                      <v:shape id="Straight Arrow Connector 940" o:spid="_x0000_s1467"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941" o:spid="_x0000_s1468"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">
                      <v:oval id="Oval 942" o:spid="_x0000_s1469"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156028F9" w14:textId="77777777" w:rsidR="00F57379" w:rsidRDefault="00F57379">
                              <w:pPr>
                                <w:spacing w:after="0" w:line="240" w:lineRule="auto"/>
                                <w:textDirection w:val="btLr"/>
                              </w:pPr>
                            </w:p>
                          </w:txbxContent>
                        </v:textbox>
                      </v:oval>
                      <v:shape id="Straight Arrow Connector 943" o:spid="_x0000_s1470"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" strokecolor="#002060" strokeweight="4.5pt">
                        <v:stroke startarrowwidth="narrow" startarrowlength="short" endarrowwidth="narrow" endarrowlength="short" linestyle="thinThin" joinstyle="miter"/>
                      </v:shape>
                    </v:group>
                    <v:group id="Group 944" o:spid="_x0000_s1471"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">
                      <v:oval id="Oval 945" o:spid="_x0000_s1472"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0B1F3019" w14:textId="77777777" w:rsidR="00F57379" w:rsidRDefault="00F57379">
                              <w:pPr>
                                <w:spacing w:after="0" w:line="240" w:lineRule="auto"/>
                                <w:textDirection w:val="btLr"/>
                              </w:pPr>
                            </w:p>
                          </w:txbxContent>
                        </v:textbox>
                      </v:oval>
                      <v:shape id="Straight Arrow Connector 946" o:spid="_x0000_s1473"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" strokecolor="#002060" strokeweight="4.5pt">
                        <v:stroke startarrowwidth="narrow" startarrowlength="short" endarrowwidth="narrow" endarrowlength="short" linestyle="thinThin" joinstyle="miter"/>
                      </v:shape>
                    </v:group>
                  </v:group>
                  <v:group id="Group 947" o:spid="_x0000_s1474" style="position:absolute;top:35295;width:2487;height:7767" coordsize="2487,7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">
                    <v:group id="Group 948" o:spid="_x0000_s1475" style="position:absolute;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">
                      <v:oval id="Oval 949" o:spid="_x0000_s1476"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72AF5CB9" w14:textId="77777777" w:rsidR="00F57379" w:rsidRDefault="00F57379">
                              <w:pPr>
                                <w:spacing w:after="0" w:line="240" w:lineRule="auto"/>
                                <w:textDirection w:val="btLr"/>
                              </w:pPr>
                            </w:p>
                          </w:txbxContent>
                        </v:textbox>
                      </v:oval>
                      <v:shape id="Straight Arrow Connector 950" o:spid="_x0000_s1477"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951" o:spid="_x0000_s1478" style="position:absolute;top:2223;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">
                      <v:oval id="Oval 952" o:spid="_x0000_s1479"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287ADB9A" w14:textId="77777777" w:rsidR="00F57379" w:rsidRDefault="00F57379">
                              <w:pPr>
                                <w:spacing w:after="0" w:line="240" w:lineRule="auto"/>
                                <w:textDirection w:val="btLr"/>
                              </w:pPr>
                            </w:p>
                          </w:txbxContent>
                        </v:textbox>
                      </v:oval>
                      <v:shape id="Straight Arrow Connector 953" o:spid="_x0000_s1480"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954" o:spid="_x0000_s1481" style="position:absolute;top:4446;width:2482;height:1092"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">
                      <v:oval id="Oval 955" o:spid="_x0000_s1482"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" filled="f" strokecolor="#002060" strokeweight="1.5pt">
                        <v:stroke startarrowwidth="narrow" startarrowlength="short" endarrowwidth="narrow" endarrowlength="short" joinstyle="miter"/>
                        <v:textbox inset="2.53958mm,2.53958mm,2.53958mm,2.53958mm">
                          <w:txbxContent>
                            <w:p w14:paraId="2DA4DB87" w14:textId="77777777" w:rsidR="00F57379" w:rsidRDefault="00F57379">
                              <w:pPr>
                                <w:spacing w:after="0" w:line="240" w:lineRule="auto"/>
                                <w:textDirection w:val="btLr"/>
                              </w:pPr>
                            </w:p>
                          </w:txbxContent>
                        </v:textbox>
                      </v:oval>
                      <v:shape id="Straight Arrow Connector 956" o:spid="_x0000_s1483"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" strokecolor="#002060" strokeweight="4.5pt">
                        <v:stroke startarrowwidth="narrow" startarrowlength="short" endarrowwidth="narrow" endarrowlength="short" linestyle="thinThin" joinstyle="miter"/>
                      </v:shape>
                    </v:group>
                    <v:group id="Group 957" o:spid="_x0000_s1484" style="position:absolute;top:6669;width:2487;height:1098" coordsize="248784,1097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">
                      <v:oval id="Oval 958" o:spid="_x0000_s1485" style="position:absolute;left:139056;width:109728;height:10972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" filled="f" strokecolor="#002060" strokeweight="1.5pt">
                        <v:stroke startarrowwidth="narrow" startarrowlength="short" endarrowwidth="narrow" endarrowlength="short" joinstyle="miter"/>
                        <v:textbox inset="2.53958mm,2.53958mm,2.53958mm,2.53958mm">
                          <w:txbxContent>
                            <w:p w14:paraId="5069855A" w14:textId="77777777" w:rsidR="00F57379" w:rsidRDefault="00F57379">
                              <w:pPr>
                                <w:spacing w:after="0" w:line="240" w:lineRule="auto"/>
                                <w:textDirection w:val="btLr"/>
                              </w:pPr>
                            </w:p>
                          </w:txbxContent>
                        </v:textbox>
                      </v:oval>
                      <v:shape id="Straight Arrow Connector 959" o:spid="_x0000_s1486" type="#_x0000_t32" style="position:absolute;top:58994;width:181194;height:0;rotation:18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" strokecolor="#002060" strokeweight="4.5pt">
                        <v:stroke startarrowwidth="narrow" startarrowlength="short" endarrowwidth="narrow" endarrowlength="short" linestyle="thinThin" joinstyle="miter"/>
                      </v:shape>
                    </v:group>
                  </v:group>
                </v:group>
              </v:group>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31324E"/>
    <w:multiLevelType w:val="multilevel"/>
    <w:tmpl w:val="18A6043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Letter"/>
      <w:lvlText w:val="%3)"/>
      <w:lvlJc w:val="left"/>
      <w:pPr>
        <w:ind w:left="2160" w:hanging="360"/>
      </w:pPr>
    </w:lvl>
    <w:lvl w:ilvl="3">
      <w:start w:val="1"/>
      <w:numFmt w:val="lowerLetter"/>
      <w:lvlText w:val="%4)"/>
      <w:lvlJc w:val="left"/>
      <w:pPr>
        <w:ind w:left="2880" w:hanging="360"/>
      </w:pPr>
    </w:lvl>
    <w:lvl w:ilvl="4">
      <w:start w:val="1"/>
      <w:numFmt w:val="lowerLetter"/>
      <w:lvlText w:val="%5)"/>
      <w:lvlJc w:val="left"/>
      <w:pPr>
        <w:ind w:left="3600" w:hanging="360"/>
      </w:pPr>
    </w:lvl>
    <w:lvl w:ilvl="5">
      <w:start w:val="1"/>
      <w:numFmt w:val="lowerLetter"/>
      <w:lvlText w:val="%6)"/>
      <w:lvlJc w:val="left"/>
      <w:pPr>
        <w:ind w:left="4320" w:hanging="360"/>
      </w:pPr>
    </w:lvl>
    <w:lvl w:ilvl="6">
      <w:start w:val="1"/>
      <w:numFmt w:val="lowerLetter"/>
      <w:lvlText w:val="%7)"/>
      <w:lvlJc w:val="left"/>
      <w:pPr>
        <w:ind w:left="5040" w:hanging="360"/>
      </w:pPr>
    </w:lvl>
    <w:lvl w:ilvl="7">
      <w:start w:val="1"/>
      <w:numFmt w:val="lowerLetter"/>
      <w:lvlText w:val="%8)"/>
      <w:lvlJc w:val="left"/>
      <w:pPr>
        <w:ind w:left="5760" w:hanging="360"/>
      </w:pPr>
    </w:lvl>
    <w:lvl w:ilvl="8">
      <w:start w:val="1"/>
      <w:numFmt w:val="lowerLetter"/>
      <w:lvlText w:val="%9)"/>
      <w:lvlJc w:val="left"/>
      <w:pPr>
        <w:ind w:left="6480" w:hanging="360"/>
      </w:pPr>
    </w:lvl>
  </w:abstractNum>
  <w:abstractNum w:abstractNumId="1" w15:restartNumberingAfterBreak="0">
    <w:nsid w:val="1C2E59EB"/>
    <w:multiLevelType w:val="hybridMultilevel"/>
    <w:tmpl w:val="D49CF292"/>
    <w:lvl w:ilvl="0" w:tplc="3DE6009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6216742"/>
    <w:multiLevelType w:val="multilevel"/>
    <w:tmpl w:val="32D69D5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Letter"/>
      <w:lvlText w:val="%3)"/>
      <w:lvlJc w:val="left"/>
      <w:pPr>
        <w:ind w:left="2160" w:hanging="360"/>
      </w:pPr>
    </w:lvl>
    <w:lvl w:ilvl="3">
      <w:start w:val="1"/>
      <w:numFmt w:val="lowerLetter"/>
      <w:lvlText w:val="%4)"/>
      <w:lvlJc w:val="left"/>
      <w:pPr>
        <w:ind w:left="2880" w:hanging="360"/>
      </w:pPr>
    </w:lvl>
    <w:lvl w:ilvl="4">
      <w:start w:val="1"/>
      <w:numFmt w:val="lowerLetter"/>
      <w:lvlText w:val="%5)"/>
      <w:lvlJc w:val="left"/>
      <w:pPr>
        <w:ind w:left="3600" w:hanging="360"/>
      </w:pPr>
    </w:lvl>
    <w:lvl w:ilvl="5">
      <w:start w:val="1"/>
      <w:numFmt w:val="lowerLetter"/>
      <w:lvlText w:val="%6)"/>
      <w:lvlJc w:val="left"/>
      <w:pPr>
        <w:ind w:left="4320" w:hanging="360"/>
      </w:pPr>
    </w:lvl>
    <w:lvl w:ilvl="6">
      <w:start w:val="1"/>
      <w:numFmt w:val="lowerLetter"/>
      <w:lvlText w:val="%7)"/>
      <w:lvlJc w:val="left"/>
      <w:pPr>
        <w:ind w:left="5040" w:hanging="360"/>
      </w:pPr>
    </w:lvl>
    <w:lvl w:ilvl="7">
      <w:start w:val="1"/>
      <w:numFmt w:val="lowerLetter"/>
      <w:lvlText w:val="%8)"/>
      <w:lvlJc w:val="left"/>
      <w:pPr>
        <w:ind w:left="5760" w:hanging="360"/>
      </w:pPr>
    </w:lvl>
    <w:lvl w:ilvl="8">
      <w:start w:val="1"/>
      <w:numFmt w:val="lowerLetter"/>
      <w:lvlText w:val="%9)"/>
      <w:lvlJc w:val="left"/>
      <w:pPr>
        <w:ind w:left="6480" w:hanging="360"/>
      </w:pPr>
    </w:lvl>
  </w:abstractNum>
  <w:abstractNum w:abstractNumId="3" w15:restartNumberingAfterBreak="0">
    <w:nsid w:val="2B77341E"/>
    <w:multiLevelType w:val="multilevel"/>
    <w:tmpl w:val="28D2444C"/>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34654446"/>
    <w:multiLevelType w:val="multilevel"/>
    <w:tmpl w:val="C8FABD2E"/>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Letter"/>
      <w:lvlText w:val="%3)"/>
      <w:lvlJc w:val="left"/>
      <w:pPr>
        <w:ind w:left="2160" w:hanging="360"/>
      </w:pPr>
    </w:lvl>
    <w:lvl w:ilvl="3">
      <w:start w:val="1"/>
      <w:numFmt w:val="lowerLetter"/>
      <w:lvlText w:val="%4)"/>
      <w:lvlJc w:val="left"/>
      <w:pPr>
        <w:ind w:left="2880" w:hanging="360"/>
      </w:pPr>
    </w:lvl>
    <w:lvl w:ilvl="4">
      <w:start w:val="1"/>
      <w:numFmt w:val="lowerLetter"/>
      <w:lvlText w:val="%5)"/>
      <w:lvlJc w:val="left"/>
      <w:pPr>
        <w:ind w:left="3600" w:hanging="360"/>
      </w:pPr>
    </w:lvl>
    <w:lvl w:ilvl="5">
      <w:start w:val="1"/>
      <w:numFmt w:val="lowerLetter"/>
      <w:lvlText w:val="%6)"/>
      <w:lvlJc w:val="left"/>
      <w:pPr>
        <w:ind w:left="4320" w:hanging="360"/>
      </w:pPr>
    </w:lvl>
    <w:lvl w:ilvl="6">
      <w:start w:val="1"/>
      <w:numFmt w:val="lowerLetter"/>
      <w:lvlText w:val="%7)"/>
      <w:lvlJc w:val="left"/>
      <w:pPr>
        <w:ind w:left="5040" w:hanging="360"/>
      </w:pPr>
    </w:lvl>
    <w:lvl w:ilvl="7">
      <w:start w:val="1"/>
      <w:numFmt w:val="lowerLetter"/>
      <w:lvlText w:val="%8)"/>
      <w:lvlJc w:val="left"/>
      <w:pPr>
        <w:ind w:left="5760" w:hanging="360"/>
      </w:pPr>
    </w:lvl>
    <w:lvl w:ilvl="8">
      <w:start w:val="1"/>
      <w:numFmt w:val="lowerLetter"/>
      <w:lvlText w:val="%9)"/>
      <w:lvlJc w:val="left"/>
      <w:pPr>
        <w:ind w:left="6480" w:hanging="360"/>
      </w:pPr>
    </w:lvl>
  </w:abstractNum>
  <w:abstractNum w:abstractNumId="5" w15:restartNumberingAfterBreak="0">
    <w:nsid w:val="3D2C02B8"/>
    <w:multiLevelType w:val="multilevel"/>
    <w:tmpl w:val="E0CA3772"/>
    <w:lvl w:ilvl="0">
      <w:start w:val="1"/>
      <w:numFmt w:val="upperLetter"/>
      <w:lvlText w:val="%1."/>
      <w:lvlJc w:val="left"/>
      <w:pPr>
        <w:ind w:left="720" w:hanging="360"/>
      </w:pPr>
      <w:rPr>
        <w:b/>
      </w:rPr>
    </w:lvl>
    <w:lvl w:ilvl="1">
      <w:start w:val="1"/>
      <w:numFmt w:val="upperLetter"/>
      <w:lvlText w:val="%2."/>
      <w:lvlJc w:val="left"/>
      <w:pPr>
        <w:ind w:left="1440" w:hanging="360"/>
      </w:pPr>
    </w:lvl>
    <w:lvl w:ilvl="2">
      <w:start w:val="1"/>
      <w:numFmt w:val="upperLetter"/>
      <w:lvlText w:val="%3."/>
      <w:lvlJc w:val="left"/>
      <w:pPr>
        <w:ind w:left="2160" w:hanging="360"/>
      </w:pPr>
    </w:lvl>
    <w:lvl w:ilvl="3">
      <w:start w:val="1"/>
      <w:numFmt w:val="upperLetter"/>
      <w:lvlText w:val="%4."/>
      <w:lvlJc w:val="left"/>
      <w:pPr>
        <w:ind w:left="2880" w:hanging="360"/>
      </w:pPr>
    </w:lvl>
    <w:lvl w:ilvl="4">
      <w:start w:val="1"/>
      <w:numFmt w:val="upperLetter"/>
      <w:lvlText w:val="%5."/>
      <w:lvlJc w:val="left"/>
      <w:pPr>
        <w:ind w:left="3600" w:hanging="360"/>
      </w:pPr>
    </w:lvl>
    <w:lvl w:ilvl="5">
      <w:start w:val="1"/>
      <w:numFmt w:val="upperLetter"/>
      <w:lvlText w:val="%6."/>
      <w:lvlJc w:val="left"/>
      <w:pPr>
        <w:ind w:left="4320" w:hanging="360"/>
      </w:pPr>
    </w:lvl>
    <w:lvl w:ilvl="6">
      <w:start w:val="1"/>
      <w:numFmt w:val="upperLetter"/>
      <w:lvlText w:val="%7."/>
      <w:lvlJc w:val="left"/>
      <w:pPr>
        <w:ind w:left="5040" w:hanging="360"/>
      </w:pPr>
    </w:lvl>
    <w:lvl w:ilvl="7">
      <w:start w:val="1"/>
      <w:numFmt w:val="upperLetter"/>
      <w:lvlText w:val="%8."/>
      <w:lvlJc w:val="left"/>
      <w:pPr>
        <w:ind w:left="5760" w:hanging="360"/>
      </w:pPr>
    </w:lvl>
    <w:lvl w:ilvl="8">
      <w:start w:val="1"/>
      <w:numFmt w:val="upperLetter"/>
      <w:lvlText w:val="%9."/>
      <w:lvlJc w:val="left"/>
      <w:pPr>
        <w:ind w:left="6480" w:hanging="360"/>
      </w:pPr>
    </w:lvl>
  </w:abstractNum>
  <w:abstractNum w:abstractNumId="6" w15:restartNumberingAfterBreak="0">
    <w:nsid w:val="45E80B4C"/>
    <w:multiLevelType w:val="multilevel"/>
    <w:tmpl w:val="13F62B66"/>
    <w:lvl w:ilvl="0">
      <w:start w:val="1"/>
      <w:numFmt w:val="upperLetter"/>
      <w:lvlText w:val="%1."/>
      <w:lvlJc w:val="left"/>
      <w:pPr>
        <w:ind w:left="720" w:hanging="360"/>
      </w:pPr>
    </w:lvl>
    <w:lvl w:ilvl="1">
      <w:start w:val="1"/>
      <w:numFmt w:val="upperLetter"/>
      <w:lvlText w:val="%2."/>
      <w:lvlJc w:val="left"/>
      <w:pPr>
        <w:ind w:left="1440" w:hanging="360"/>
      </w:pPr>
    </w:lvl>
    <w:lvl w:ilvl="2">
      <w:start w:val="1"/>
      <w:numFmt w:val="upperLetter"/>
      <w:lvlText w:val="%3."/>
      <w:lvlJc w:val="left"/>
      <w:pPr>
        <w:ind w:left="2160" w:hanging="360"/>
      </w:pPr>
    </w:lvl>
    <w:lvl w:ilvl="3">
      <w:start w:val="1"/>
      <w:numFmt w:val="upperLetter"/>
      <w:lvlText w:val="%4."/>
      <w:lvlJc w:val="left"/>
      <w:pPr>
        <w:ind w:left="2880" w:hanging="360"/>
      </w:pPr>
    </w:lvl>
    <w:lvl w:ilvl="4">
      <w:start w:val="1"/>
      <w:numFmt w:val="upperLetter"/>
      <w:lvlText w:val="%5."/>
      <w:lvlJc w:val="left"/>
      <w:pPr>
        <w:ind w:left="3600" w:hanging="360"/>
      </w:pPr>
    </w:lvl>
    <w:lvl w:ilvl="5">
      <w:start w:val="1"/>
      <w:numFmt w:val="upperLetter"/>
      <w:lvlText w:val="%6."/>
      <w:lvlJc w:val="left"/>
      <w:pPr>
        <w:ind w:left="4320" w:hanging="360"/>
      </w:pPr>
    </w:lvl>
    <w:lvl w:ilvl="6">
      <w:start w:val="1"/>
      <w:numFmt w:val="upperLetter"/>
      <w:lvlText w:val="%7."/>
      <w:lvlJc w:val="left"/>
      <w:pPr>
        <w:ind w:left="5040" w:hanging="360"/>
      </w:pPr>
    </w:lvl>
    <w:lvl w:ilvl="7">
      <w:start w:val="1"/>
      <w:numFmt w:val="upperLetter"/>
      <w:lvlText w:val="%8."/>
      <w:lvlJc w:val="left"/>
      <w:pPr>
        <w:ind w:left="5760" w:hanging="360"/>
      </w:pPr>
    </w:lvl>
    <w:lvl w:ilvl="8">
      <w:start w:val="1"/>
      <w:numFmt w:val="upperLetter"/>
      <w:lvlText w:val="%9."/>
      <w:lvlJc w:val="left"/>
      <w:pPr>
        <w:ind w:left="6480" w:hanging="360"/>
      </w:pPr>
    </w:lvl>
  </w:abstractNum>
  <w:abstractNum w:abstractNumId="7" w15:restartNumberingAfterBreak="0">
    <w:nsid w:val="714E01F1"/>
    <w:multiLevelType w:val="hybridMultilevel"/>
    <w:tmpl w:val="5BBEF078"/>
    <w:lvl w:ilvl="0" w:tplc="75EC7434">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6"/>
  </w:num>
  <w:num w:numId="4">
    <w:abstractNumId w:val="4"/>
  </w:num>
  <w:num w:numId="5">
    <w:abstractNumId w:val="0"/>
  </w:num>
  <w:num w:numId="6">
    <w:abstractNumId w:val="3"/>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2"/>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57379"/>
    <w:rsid w:val="00772E31"/>
    <w:rsid w:val="009E73B2"/>
    <w:rsid w:val="00AE6DFA"/>
    <w:rsid w:val="00E9552B"/>
    <w:rsid w:val="00F573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CE1B3A"/>
  <w15:docId w15:val="{14FC9D52-9340-5843-AD4E-42798E35E1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noProof/>
    </w:rPr>
  </w:style>
  <w:style w:type="paragraph" w:styleId="Heading1">
    <w:name w:val="heading 1"/>
    <w:basedOn w:val="Normal"/>
    <w:next w:val="Normal"/>
    <w:link w:val="Heading1Char"/>
    <w:uiPriority w:val="9"/>
    <w:qFormat/>
    <w:rsid w:val="00A44ECB"/>
    <w:pPr>
      <w:keepNext/>
      <w:keepLines/>
      <w:spacing w:after="0" w:line="360" w:lineRule="auto"/>
      <w:jc w:val="center"/>
      <w:outlineLvl w:val="0"/>
    </w:pPr>
    <w:rPr>
      <w:rFonts w:ascii="Times New Roman" w:eastAsia="Times New Roman" w:hAnsi="Times New Roman" w:cs="Times New Roman"/>
      <w:b/>
      <w:noProof w:val="0"/>
      <w:sz w:val="48"/>
      <w:szCs w:val="48"/>
    </w:rPr>
  </w:style>
  <w:style w:type="paragraph" w:styleId="Heading2">
    <w:name w:val="heading 2"/>
    <w:basedOn w:val="Normal"/>
    <w:next w:val="Normal"/>
    <w:link w:val="Heading2Char"/>
    <w:uiPriority w:val="9"/>
    <w:semiHidden/>
    <w:unhideWhenUsed/>
    <w:qFormat/>
    <w:rsid w:val="00A44ECB"/>
    <w:pPr>
      <w:keepNext/>
      <w:keepLines/>
      <w:spacing w:after="0" w:line="288" w:lineRule="auto"/>
      <w:jc w:val="center"/>
      <w:outlineLvl w:val="1"/>
    </w:pPr>
    <w:rPr>
      <w:rFonts w:ascii="Times New Roman" w:eastAsia="Times New Roman" w:hAnsi="Times New Roman" w:cs="Times New Roman"/>
      <w:b/>
      <w:noProof w:val="0"/>
      <w:sz w:val="48"/>
      <w:szCs w:val="36"/>
    </w:rPr>
  </w:style>
  <w:style w:type="paragraph" w:styleId="Heading3">
    <w:name w:val="heading 3"/>
    <w:basedOn w:val="Normal"/>
    <w:next w:val="Normal"/>
    <w:link w:val="Heading3Char"/>
    <w:uiPriority w:val="9"/>
    <w:semiHidden/>
    <w:unhideWhenUsed/>
    <w:qFormat/>
    <w:rsid w:val="00A44ECB"/>
    <w:pPr>
      <w:keepNext/>
      <w:spacing w:before="240" w:after="60" w:line="240" w:lineRule="auto"/>
      <w:outlineLvl w:val="2"/>
    </w:pPr>
    <w:rPr>
      <w:rFonts w:ascii="Arial" w:eastAsia="Arial" w:hAnsi="Arial" w:cs="Arial"/>
      <w:b/>
      <w:noProof w:val="0"/>
      <w:sz w:val="26"/>
      <w:szCs w:val="26"/>
    </w:rPr>
  </w:style>
  <w:style w:type="paragraph" w:styleId="Heading4">
    <w:name w:val="heading 4"/>
    <w:basedOn w:val="Normal"/>
    <w:next w:val="Normal"/>
    <w:link w:val="Heading4Char"/>
    <w:uiPriority w:val="9"/>
    <w:semiHidden/>
    <w:unhideWhenUsed/>
    <w:qFormat/>
    <w:rsid w:val="00A44ECB"/>
    <w:pPr>
      <w:keepNext/>
      <w:tabs>
        <w:tab w:val="left" w:pos="426"/>
      </w:tabs>
      <w:spacing w:after="0" w:line="240" w:lineRule="auto"/>
      <w:ind w:right="-1"/>
      <w:outlineLvl w:val="3"/>
    </w:pPr>
    <w:rPr>
      <w:rFonts w:ascii="Times New Roman" w:eastAsia="Times New Roman" w:hAnsi="Times New Roman" w:cs="Times New Roman"/>
      <w:noProof w:val="0"/>
      <w:sz w:val="28"/>
      <w:szCs w:val="28"/>
    </w:rPr>
  </w:style>
  <w:style w:type="paragraph" w:styleId="Heading5">
    <w:name w:val="heading 5"/>
    <w:basedOn w:val="Normal"/>
    <w:next w:val="Normal"/>
    <w:link w:val="Heading5Char"/>
    <w:uiPriority w:val="9"/>
    <w:semiHidden/>
    <w:unhideWhenUsed/>
    <w:qFormat/>
    <w:rsid w:val="00A44ECB"/>
    <w:pPr>
      <w:keepNext/>
      <w:spacing w:after="0" w:line="240" w:lineRule="auto"/>
      <w:jc w:val="both"/>
      <w:outlineLvl w:val="4"/>
    </w:pPr>
    <w:rPr>
      <w:rFonts w:ascii="Times New Roman" w:eastAsia="Times New Roman" w:hAnsi="Times New Roman" w:cs="Times New Roman"/>
      <w:b/>
      <w:noProof w:val="0"/>
      <w:color w:val="000000"/>
      <w:sz w:val="20"/>
      <w:szCs w:val="20"/>
    </w:rPr>
  </w:style>
  <w:style w:type="paragraph" w:styleId="Heading6">
    <w:name w:val="heading 6"/>
    <w:basedOn w:val="Normal"/>
    <w:next w:val="Normal"/>
    <w:link w:val="Heading6Char"/>
    <w:uiPriority w:val="9"/>
    <w:semiHidden/>
    <w:unhideWhenUsed/>
    <w:qFormat/>
    <w:rsid w:val="00A44ECB"/>
    <w:pPr>
      <w:keepNext/>
      <w:spacing w:after="0" w:line="240" w:lineRule="auto"/>
      <w:outlineLvl w:val="5"/>
    </w:pPr>
    <w:rPr>
      <w:rFonts w:ascii="Times New Roman" w:eastAsia="Times New Roman" w:hAnsi="Times New Roman" w:cs="Times New Roman"/>
      <w:noProof w:val="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44ECB"/>
    <w:pPr>
      <w:spacing w:after="0" w:line="240" w:lineRule="auto"/>
      <w:ind w:firstLine="560"/>
      <w:jc w:val="center"/>
    </w:pPr>
    <w:rPr>
      <w:rFonts w:ascii=".VnBlackH" w:eastAsia=".VnBlackH" w:hAnsi=".VnBlackH" w:cs=".VnBlackH"/>
      <w:noProof w:val="0"/>
      <w:sz w:val="32"/>
      <w:szCs w:val="32"/>
    </w:rPr>
  </w:style>
  <w:style w:type="character" w:customStyle="1" w:styleId="Heading1Char">
    <w:name w:val="Heading 1 Char"/>
    <w:basedOn w:val="DefaultParagraphFont"/>
    <w:link w:val="Heading1"/>
    <w:rsid w:val="00A44ECB"/>
    <w:rPr>
      <w:rFonts w:ascii="Times New Roman" w:eastAsia="Times New Roman" w:hAnsi="Times New Roman" w:cs="Times New Roman"/>
      <w:b/>
      <w:sz w:val="48"/>
      <w:szCs w:val="48"/>
    </w:rPr>
  </w:style>
  <w:style w:type="character" w:customStyle="1" w:styleId="Heading2Char">
    <w:name w:val="Heading 2 Char"/>
    <w:basedOn w:val="DefaultParagraphFont"/>
    <w:link w:val="Heading2"/>
    <w:rsid w:val="00A44ECB"/>
    <w:rPr>
      <w:rFonts w:ascii="Times New Roman" w:eastAsia="Times New Roman" w:hAnsi="Times New Roman" w:cs="Times New Roman"/>
      <w:b/>
      <w:sz w:val="48"/>
      <w:szCs w:val="36"/>
    </w:rPr>
  </w:style>
  <w:style w:type="character" w:customStyle="1" w:styleId="Heading3Char">
    <w:name w:val="Heading 3 Char"/>
    <w:basedOn w:val="DefaultParagraphFont"/>
    <w:link w:val="Heading3"/>
    <w:uiPriority w:val="9"/>
    <w:rsid w:val="00A44ECB"/>
    <w:rPr>
      <w:rFonts w:ascii="Arial" w:eastAsia="Arial" w:hAnsi="Arial" w:cs="Arial"/>
      <w:b/>
      <w:sz w:val="26"/>
      <w:szCs w:val="26"/>
    </w:rPr>
  </w:style>
  <w:style w:type="character" w:customStyle="1" w:styleId="Heading4Char">
    <w:name w:val="Heading 4 Char"/>
    <w:basedOn w:val="DefaultParagraphFont"/>
    <w:link w:val="Heading4"/>
    <w:rsid w:val="00A44ECB"/>
    <w:rPr>
      <w:rFonts w:ascii="Times New Roman" w:eastAsia="Times New Roman" w:hAnsi="Times New Roman" w:cs="Times New Roman"/>
      <w:sz w:val="28"/>
      <w:szCs w:val="28"/>
    </w:rPr>
  </w:style>
  <w:style w:type="character" w:customStyle="1" w:styleId="Heading5Char">
    <w:name w:val="Heading 5 Char"/>
    <w:basedOn w:val="DefaultParagraphFont"/>
    <w:link w:val="Heading5"/>
    <w:rsid w:val="00A44ECB"/>
    <w:rPr>
      <w:rFonts w:ascii="Times New Roman" w:eastAsia="Times New Roman" w:hAnsi="Times New Roman" w:cs="Times New Roman"/>
      <w:b/>
      <w:color w:val="000000"/>
      <w:sz w:val="20"/>
      <w:szCs w:val="20"/>
    </w:rPr>
  </w:style>
  <w:style w:type="character" w:customStyle="1" w:styleId="Heading6Char">
    <w:name w:val="Heading 6 Char"/>
    <w:basedOn w:val="DefaultParagraphFont"/>
    <w:link w:val="Heading6"/>
    <w:uiPriority w:val="9"/>
    <w:rsid w:val="00A44ECB"/>
    <w:rPr>
      <w:rFonts w:ascii="Times New Roman" w:eastAsia="Times New Roman" w:hAnsi="Times New Roman" w:cs="Times New Roman"/>
      <w:sz w:val="28"/>
      <w:szCs w:val="28"/>
    </w:rPr>
  </w:style>
  <w:style w:type="numbering" w:customStyle="1" w:styleId="NoList1">
    <w:name w:val="No List1"/>
    <w:next w:val="NoList"/>
    <w:uiPriority w:val="99"/>
    <w:semiHidden/>
    <w:unhideWhenUsed/>
    <w:rsid w:val="00A44ECB"/>
  </w:style>
  <w:style w:type="numbering" w:customStyle="1" w:styleId="NoList11">
    <w:name w:val="No List11"/>
    <w:next w:val="NoList"/>
    <w:uiPriority w:val="99"/>
    <w:semiHidden/>
    <w:unhideWhenUsed/>
    <w:rsid w:val="00A44ECB"/>
  </w:style>
  <w:style w:type="character" w:customStyle="1" w:styleId="TitleChar">
    <w:name w:val="Title Char"/>
    <w:basedOn w:val="DefaultParagraphFont"/>
    <w:link w:val="Title"/>
    <w:rsid w:val="00A44ECB"/>
    <w:rPr>
      <w:rFonts w:ascii=".VnBlackH" w:eastAsia=".VnBlackH" w:hAnsi=".VnBlackH" w:cs=".VnBlackH"/>
      <w:sz w:val="32"/>
      <w:szCs w:val="32"/>
    </w:rPr>
  </w:style>
  <w:style w:type="paragraph" w:styleId="Subtitle">
    <w:name w:val="Subtitle"/>
    <w:basedOn w:val="Normal"/>
    <w:next w:val="Normal"/>
    <w:link w:val="SubtitleChar"/>
    <w:uiPriority w:val="11"/>
    <w:qFormat/>
    <w:pPr>
      <w:spacing w:after="0" w:line="240" w:lineRule="auto"/>
      <w:jc w:val="center"/>
    </w:pPr>
    <w:rPr>
      <w:rFonts w:ascii="Times New Roman" w:eastAsia="Times New Roman" w:hAnsi="Times New Roman" w:cs="Times New Roman"/>
      <w:b/>
      <w:i/>
      <w:sz w:val="24"/>
      <w:szCs w:val="24"/>
    </w:rPr>
  </w:style>
  <w:style w:type="character" w:customStyle="1" w:styleId="SubtitleChar">
    <w:name w:val="Subtitle Char"/>
    <w:basedOn w:val="DefaultParagraphFont"/>
    <w:link w:val="Subtitle"/>
    <w:uiPriority w:val="11"/>
    <w:rsid w:val="00A44ECB"/>
    <w:rPr>
      <w:rFonts w:ascii="Times New Roman" w:eastAsia="Times New Roman" w:hAnsi="Times New Roman" w:cs="Times New Roman"/>
      <w:b/>
      <w:i/>
      <w:sz w:val="24"/>
      <w:szCs w:val="24"/>
    </w:rPr>
  </w:style>
  <w:style w:type="paragraph" w:styleId="Header">
    <w:name w:val="header"/>
    <w:basedOn w:val="Normal"/>
    <w:link w:val="HeaderChar"/>
    <w:unhideWhenUsed/>
    <w:rsid w:val="00A44ECB"/>
    <w:pPr>
      <w:tabs>
        <w:tab w:val="center" w:pos="4680"/>
        <w:tab w:val="right" w:pos="9360"/>
      </w:tabs>
      <w:spacing w:after="0" w:line="240" w:lineRule="auto"/>
    </w:pPr>
    <w:rPr>
      <w:rFonts w:ascii="Times New Roman" w:eastAsia="Times New Roman" w:hAnsi="Times New Roman" w:cs="Times New Roman"/>
      <w:noProof w:val="0"/>
      <w:sz w:val="24"/>
      <w:szCs w:val="24"/>
    </w:rPr>
  </w:style>
  <w:style w:type="character" w:customStyle="1" w:styleId="HeaderChar">
    <w:name w:val="Header Char"/>
    <w:basedOn w:val="DefaultParagraphFont"/>
    <w:link w:val="Header"/>
    <w:rsid w:val="00A44EC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44ECB"/>
    <w:pPr>
      <w:tabs>
        <w:tab w:val="center" w:pos="4680"/>
        <w:tab w:val="right" w:pos="9360"/>
      </w:tabs>
      <w:spacing w:after="0" w:line="240" w:lineRule="auto"/>
    </w:pPr>
    <w:rPr>
      <w:rFonts w:ascii="Times New Roman" w:eastAsia="Times New Roman" w:hAnsi="Times New Roman" w:cs="Times New Roman"/>
      <w:noProof w:val="0"/>
      <w:sz w:val="24"/>
      <w:szCs w:val="24"/>
    </w:rPr>
  </w:style>
  <w:style w:type="character" w:customStyle="1" w:styleId="FooterChar">
    <w:name w:val="Footer Char"/>
    <w:basedOn w:val="DefaultParagraphFont"/>
    <w:link w:val="Footer"/>
    <w:uiPriority w:val="99"/>
    <w:rsid w:val="00A44ECB"/>
    <w:rPr>
      <w:rFonts w:ascii="Times New Roman" w:eastAsia="Times New Roman" w:hAnsi="Times New Roman" w:cs="Times New Roman"/>
      <w:sz w:val="24"/>
      <w:szCs w:val="24"/>
    </w:rPr>
  </w:style>
  <w:style w:type="paragraph" w:styleId="ListParagraph">
    <w:name w:val="List Paragraph"/>
    <w:aliases w:val="HPL01"/>
    <w:basedOn w:val="Normal"/>
    <w:link w:val="ListParagraphChar"/>
    <w:uiPriority w:val="34"/>
    <w:qFormat/>
    <w:rsid w:val="00A44ECB"/>
    <w:pPr>
      <w:spacing w:after="0" w:line="240" w:lineRule="auto"/>
      <w:ind w:left="720"/>
      <w:contextualSpacing/>
    </w:pPr>
    <w:rPr>
      <w:rFonts w:ascii="Times New Roman" w:eastAsia="Times New Roman" w:hAnsi="Times New Roman" w:cs="Times New Roman"/>
      <w:noProof w:val="0"/>
      <w:sz w:val="24"/>
      <w:szCs w:val="24"/>
    </w:rPr>
  </w:style>
  <w:style w:type="character" w:customStyle="1" w:styleId="ListParagraphChar">
    <w:name w:val="List Paragraph Char"/>
    <w:aliases w:val="HPL01 Char"/>
    <w:link w:val="ListParagraph"/>
    <w:uiPriority w:val="34"/>
    <w:locked/>
    <w:rsid w:val="00A44ECB"/>
    <w:rPr>
      <w:rFonts w:ascii="Times New Roman" w:eastAsia="Times New Roman" w:hAnsi="Times New Roman" w:cs="Times New Roman"/>
      <w:sz w:val="24"/>
      <w:szCs w:val="24"/>
    </w:rPr>
  </w:style>
  <w:style w:type="table" w:styleId="TableGrid">
    <w:name w:val="Table Grid"/>
    <w:aliases w:val="tham khao"/>
    <w:basedOn w:val="TableNormal"/>
    <w:rsid w:val="00A44ECB"/>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aliases w:val="2"/>
    <w:basedOn w:val="Normal"/>
    <w:link w:val="1Char"/>
    <w:autoRedefine/>
    <w:rsid w:val="00A44ECB"/>
    <w:pPr>
      <w:spacing w:line="240" w:lineRule="exact"/>
      <w:ind w:firstLine="567"/>
    </w:pPr>
    <w:rPr>
      <w:rFonts w:ascii="Verdana" w:eastAsia="MS Mincho" w:hAnsi="Verdana" w:cs="Times New Roman"/>
      <w:noProof w:val="0"/>
      <w:sz w:val="20"/>
      <w:szCs w:val="20"/>
    </w:rPr>
  </w:style>
  <w:style w:type="paragraph" w:customStyle="1" w:styleId="Char1">
    <w:name w:val="Char1"/>
    <w:basedOn w:val="Normal"/>
    <w:semiHidden/>
    <w:rsid w:val="00A44ECB"/>
    <w:pPr>
      <w:spacing w:line="240" w:lineRule="exact"/>
    </w:pPr>
    <w:rPr>
      <w:rFonts w:ascii="Arial" w:eastAsia="Times New Roman" w:hAnsi="Arial" w:cs="Arial"/>
      <w:noProof w:val="0"/>
      <w:sz w:val="24"/>
      <w:szCs w:val="24"/>
    </w:rPr>
  </w:style>
  <w:style w:type="table" w:customStyle="1" w:styleId="TableGrid1">
    <w:name w:val="Table Grid1"/>
    <w:basedOn w:val="TableNormal"/>
    <w:next w:val="TableGrid"/>
    <w:rsid w:val="00A44ECB"/>
    <w:pPr>
      <w:spacing w:after="0" w:line="240" w:lineRule="auto"/>
      <w:ind w:firstLine="720"/>
    </w:pPr>
    <w:rPr>
      <w:rFonts w:ascii="Times New Roman" w:eastAsia="Times New Roman" w:hAnsi="Times New Roman" w:cs="Times New Roman"/>
      <w:sz w:val="2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1">
    <w:name w:val="No Spacing1"/>
    <w:next w:val="NoSpacing"/>
    <w:uiPriority w:val="1"/>
    <w:qFormat/>
    <w:rsid w:val="00A44ECB"/>
    <w:pPr>
      <w:spacing w:after="0" w:line="240" w:lineRule="auto"/>
    </w:pPr>
    <w:rPr>
      <w:rFonts w:ascii="Cambria" w:eastAsia="Times New Roman" w:hAnsi="Cambria" w:cs="Times New Roman"/>
      <w:lang w:eastAsia="zh-CN"/>
    </w:rPr>
  </w:style>
  <w:style w:type="table" w:customStyle="1" w:styleId="TableGrid2">
    <w:name w:val="Table Grid2"/>
    <w:basedOn w:val="TableNormal"/>
    <w:next w:val="TableGrid"/>
    <w:rsid w:val="00A44ECB"/>
    <w:pPr>
      <w:spacing w:after="0" w:line="240" w:lineRule="auto"/>
      <w:ind w:firstLine="720"/>
    </w:pPr>
    <w:rPr>
      <w:rFonts w:ascii="Times New Roman" w:eastAsia="Times New Roman" w:hAnsi="Times New Roman" w:cs="Times New Roman"/>
      <w:sz w:val="2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yperlink1">
    <w:name w:val="Hyperlink1"/>
    <w:uiPriority w:val="99"/>
    <w:unhideWhenUsed/>
    <w:rsid w:val="00A44ECB"/>
    <w:rPr>
      <w:color w:val="0000FF"/>
      <w:u w:val="single"/>
    </w:rPr>
  </w:style>
  <w:style w:type="paragraph" w:styleId="TOC1">
    <w:name w:val="toc 1"/>
    <w:basedOn w:val="Normal"/>
    <w:next w:val="Normal"/>
    <w:autoRedefine/>
    <w:uiPriority w:val="39"/>
    <w:unhideWhenUsed/>
    <w:rsid w:val="00A44ECB"/>
    <w:pPr>
      <w:spacing w:after="0" w:line="276" w:lineRule="auto"/>
    </w:pPr>
    <w:rPr>
      <w:rFonts w:ascii="Times New Roman" w:eastAsia="Times New Roman" w:hAnsi="Times New Roman" w:cs="Times New Roman"/>
      <w:b/>
      <w:noProof w:val="0"/>
      <w:sz w:val="24"/>
      <w:szCs w:val="24"/>
    </w:rPr>
  </w:style>
  <w:style w:type="paragraph" w:styleId="TOC2">
    <w:name w:val="toc 2"/>
    <w:basedOn w:val="Normal"/>
    <w:next w:val="Normal"/>
    <w:autoRedefine/>
    <w:uiPriority w:val="39"/>
    <w:unhideWhenUsed/>
    <w:rsid w:val="00A44ECB"/>
    <w:pPr>
      <w:spacing w:after="0" w:line="276" w:lineRule="auto"/>
      <w:ind w:left="238"/>
    </w:pPr>
    <w:rPr>
      <w:rFonts w:ascii="Times New Roman" w:eastAsia="Times New Roman" w:hAnsi="Times New Roman" w:cs="Times New Roman"/>
      <w:noProof w:val="0"/>
      <w:sz w:val="24"/>
      <w:szCs w:val="24"/>
    </w:rPr>
  </w:style>
  <w:style w:type="paragraph" w:styleId="NoSpacing">
    <w:name w:val="No Spacing"/>
    <w:qFormat/>
    <w:rsid w:val="00A44ECB"/>
    <w:pPr>
      <w:spacing w:after="0" w:line="240" w:lineRule="auto"/>
    </w:pPr>
    <w:rPr>
      <w:rFonts w:cs="Times New Roman"/>
      <w:noProof/>
    </w:rPr>
  </w:style>
  <w:style w:type="character" w:styleId="Hyperlink">
    <w:name w:val="Hyperlink"/>
    <w:unhideWhenUsed/>
    <w:rsid w:val="00A44ECB"/>
    <w:rPr>
      <w:color w:val="0563C1"/>
      <w:u w:val="single"/>
    </w:rPr>
  </w:style>
  <w:style w:type="paragraph" w:styleId="NormalWeb">
    <w:name w:val="Normal (Web)"/>
    <w:basedOn w:val="Normal"/>
    <w:uiPriority w:val="99"/>
    <w:unhideWhenUsed/>
    <w:rsid w:val="00A44ECB"/>
    <w:pPr>
      <w:spacing w:before="100" w:beforeAutospacing="1" w:after="100" w:afterAutospacing="1" w:line="240" w:lineRule="auto"/>
    </w:pPr>
    <w:rPr>
      <w:rFonts w:ascii="Times New Roman" w:eastAsia="Times New Roman" w:hAnsi="Times New Roman" w:cs="Times New Roman"/>
      <w:noProof w:val="0"/>
      <w:sz w:val="24"/>
      <w:szCs w:val="24"/>
    </w:rPr>
  </w:style>
  <w:style w:type="character" w:customStyle="1" w:styleId="MTConvertedEquation">
    <w:name w:val="MTConvertedEquation"/>
    <w:rsid w:val="00A44ECB"/>
    <w:rPr>
      <w:rFonts w:ascii="Times New Roman" w:eastAsia="Times New Roman" w:hAnsi="Times New Roman"/>
      <w:sz w:val="24"/>
      <w:szCs w:val="24"/>
      <w:lang w:val="vi-VN"/>
    </w:rPr>
  </w:style>
  <w:style w:type="character" w:styleId="PlaceholderText">
    <w:name w:val="Placeholder Text"/>
    <w:uiPriority w:val="99"/>
    <w:semiHidden/>
    <w:rsid w:val="00A44ECB"/>
    <w:rPr>
      <w:color w:val="808080"/>
    </w:rPr>
  </w:style>
  <w:style w:type="numbering" w:customStyle="1" w:styleId="NoList2">
    <w:name w:val="No List2"/>
    <w:next w:val="NoList"/>
    <w:uiPriority w:val="99"/>
    <w:semiHidden/>
    <w:unhideWhenUsed/>
    <w:rsid w:val="00A44ECB"/>
  </w:style>
  <w:style w:type="table" w:customStyle="1" w:styleId="TableGrid3">
    <w:name w:val="Table Grid3"/>
    <w:basedOn w:val="TableNormal"/>
    <w:next w:val="TableGrid"/>
    <w:rsid w:val="00A44ECB"/>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A44ECB"/>
    <w:pPr>
      <w:spacing w:after="0" w:line="240" w:lineRule="auto"/>
      <w:ind w:firstLine="720"/>
    </w:pPr>
    <w:rPr>
      <w:rFonts w:ascii="Times New Roman" w:eastAsia="Times New Roman" w:hAnsi="Times New Roman" w:cs="Times New Roman"/>
      <w:sz w:val="2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A44ECB"/>
    <w:pPr>
      <w:spacing w:after="0" w:line="240" w:lineRule="auto"/>
      <w:ind w:firstLine="720"/>
    </w:pPr>
    <w:rPr>
      <w:rFonts w:ascii="Times New Roman" w:eastAsia="Times New Roman" w:hAnsi="Times New Roman" w:cs="Times New Roman"/>
      <w:sz w:val="2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rsid w:val="00A44ECB"/>
  </w:style>
  <w:style w:type="table" w:customStyle="1" w:styleId="TableGrid4">
    <w:name w:val="Table Grid4"/>
    <w:basedOn w:val="TableNormal"/>
    <w:next w:val="TableGrid"/>
    <w:uiPriority w:val="59"/>
    <w:rsid w:val="00A44EC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A44ECB"/>
  </w:style>
  <w:style w:type="paragraph" w:customStyle="1" w:styleId="Default">
    <w:name w:val="Default"/>
    <w:link w:val="DefaultChar"/>
    <w:rsid w:val="00A44ECB"/>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rsid w:val="00A44ECB"/>
    <w:rPr>
      <w:rFonts w:ascii="Times New Roman" w:eastAsia="Times New Roman" w:hAnsi="Times New Roman" w:cs="Times New Roman"/>
      <w:color w:val="000000"/>
      <w:sz w:val="24"/>
      <w:szCs w:val="24"/>
    </w:rPr>
  </w:style>
  <w:style w:type="paragraph" w:customStyle="1" w:styleId="VD">
    <w:name w:val="VD"/>
    <w:basedOn w:val="Normal"/>
    <w:rsid w:val="00A44ECB"/>
    <w:pPr>
      <w:spacing w:before="180" w:after="80" w:line="264" w:lineRule="auto"/>
      <w:ind w:left="907" w:hanging="907"/>
      <w:jc w:val="both"/>
    </w:pPr>
    <w:rPr>
      <w:rFonts w:ascii="Times New Roman" w:eastAsia="Times New Roman" w:hAnsi="Times New Roman" w:cs="Times New Roman"/>
      <w:bCs/>
      <w:sz w:val="24"/>
      <w:szCs w:val="24"/>
    </w:rPr>
  </w:style>
  <w:style w:type="paragraph" w:styleId="BalloonText">
    <w:name w:val="Balloon Text"/>
    <w:basedOn w:val="Normal"/>
    <w:link w:val="BalloonTextChar"/>
    <w:unhideWhenUsed/>
    <w:rsid w:val="00A44ECB"/>
    <w:pPr>
      <w:spacing w:after="0" w:line="240" w:lineRule="auto"/>
    </w:pPr>
    <w:rPr>
      <w:rFonts w:ascii="Tahoma" w:eastAsia="Times New Roman" w:hAnsi="Tahoma" w:cs="Tahoma"/>
      <w:noProof w:val="0"/>
      <w:sz w:val="16"/>
      <w:szCs w:val="16"/>
    </w:rPr>
  </w:style>
  <w:style w:type="character" w:customStyle="1" w:styleId="BalloonTextChar">
    <w:name w:val="Balloon Text Char"/>
    <w:basedOn w:val="DefaultParagraphFont"/>
    <w:link w:val="BalloonText"/>
    <w:rsid w:val="00A44ECB"/>
    <w:rPr>
      <w:rFonts w:ascii="Tahoma" w:eastAsia="Times New Roman" w:hAnsi="Tahoma" w:cs="Tahoma"/>
      <w:sz w:val="16"/>
      <w:szCs w:val="16"/>
    </w:rPr>
  </w:style>
  <w:style w:type="paragraph" w:styleId="BodyText">
    <w:name w:val="Body Text"/>
    <w:basedOn w:val="Normal"/>
    <w:link w:val="BodyTextChar"/>
    <w:rsid w:val="00A44ECB"/>
    <w:pPr>
      <w:tabs>
        <w:tab w:val="left" w:pos="399"/>
        <w:tab w:val="left" w:pos="2703"/>
        <w:tab w:val="left" w:pos="5415"/>
        <w:tab w:val="left" w:pos="7980"/>
      </w:tabs>
      <w:spacing w:before="60" w:after="0" w:line="240" w:lineRule="auto"/>
    </w:pPr>
    <w:rPr>
      <w:rFonts w:ascii="Times New Roman" w:eastAsia="Times New Roman" w:hAnsi="Times New Roman" w:cs="Times New Roman"/>
      <w:b/>
      <w:bCs/>
      <w:noProof w:val="0"/>
      <w:sz w:val="28"/>
      <w:szCs w:val="24"/>
    </w:rPr>
  </w:style>
  <w:style w:type="character" w:customStyle="1" w:styleId="BodyTextChar">
    <w:name w:val="Body Text Char"/>
    <w:basedOn w:val="DefaultParagraphFont"/>
    <w:link w:val="BodyText"/>
    <w:rsid w:val="00A44ECB"/>
    <w:rPr>
      <w:rFonts w:ascii="Times New Roman" w:eastAsia="Times New Roman" w:hAnsi="Times New Roman" w:cs="Times New Roman"/>
      <w:b/>
      <w:bCs/>
      <w:sz w:val="28"/>
      <w:szCs w:val="24"/>
    </w:rPr>
  </w:style>
  <w:style w:type="table" w:customStyle="1" w:styleId="TableGrid12">
    <w:name w:val="Table Grid12"/>
    <w:basedOn w:val="TableNormal"/>
    <w:next w:val="TableGrid"/>
    <w:uiPriority w:val="39"/>
    <w:rsid w:val="00A44ECB"/>
    <w:pPr>
      <w:spacing w:after="0" w:line="240" w:lineRule="auto"/>
    </w:pPr>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t">
    <w:name w:val="StyleHet_"/>
    <w:rsid w:val="00A44ECB"/>
    <w:pPr>
      <w:spacing w:after="0" w:line="240" w:lineRule="auto"/>
    </w:pPr>
    <w:rPr>
      <w:rFonts w:ascii="Times New Roman" w:eastAsia="Times New Roman" w:hAnsi="Times New Roman" w:cs="Times New Roman"/>
      <w:b/>
      <w:sz w:val="32"/>
      <w:szCs w:val="20"/>
    </w:rPr>
  </w:style>
  <w:style w:type="paragraph" w:customStyle="1" w:styleId="noidungbaitap">
    <w:name w:val="noi dung bai tap"/>
    <w:basedOn w:val="Normal"/>
    <w:link w:val="noidungbaitapChar"/>
    <w:rsid w:val="00A44ECB"/>
    <w:pPr>
      <w:tabs>
        <w:tab w:val="left" w:pos="397"/>
      </w:tabs>
      <w:spacing w:before="40" w:after="40" w:line="240" w:lineRule="auto"/>
      <w:ind w:left="397" w:hanging="397"/>
      <w:jc w:val="both"/>
    </w:pPr>
    <w:rPr>
      <w:rFonts w:ascii=".VnArial" w:eastAsia="Times New Roman" w:hAnsi=".VnArial" w:cs="Times New Roman"/>
      <w:noProof w:val="0"/>
      <w:sz w:val="20"/>
      <w:szCs w:val="20"/>
    </w:rPr>
  </w:style>
  <w:style w:type="character" w:customStyle="1" w:styleId="noidungbaitapChar">
    <w:name w:val="noi dung bai tap Char"/>
    <w:link w:val="noidungbaitap"/>
    <w:rsid w:val="00A44ECB"/>
    <w:rPr>
      <w:rFonts w:ascii=".VnArial" w:eastAsia="Times New Roman" w:hAnsi=".VnArial" w:cs="Times New Roman"/>
      <w:sz w:val="20"/>
      <w:szCs w:val="20"/>
    </w:rPr>
  </w:style>
  <w:style w:type="character" w:customStyle="1" w:styleId="1Char">
    <w:name w:val="1 Char"/>
    <w:link w:val="1"/>
    <w:locked/>
    <w:rsid w:val="00A44ECB"/>
    <w:rPr>
      <w:rFonts w:ascii="Verdana" w:eastAsia="MS Mincho" w:hAnsi="Verdana" w:cs="Times New Roman"/>
      <w:sz w:val="20"/>
      <w:szCs w:val="20"/>
    </w:rPr>
  </w:style>
  <w:style w:type="paragraph" w:customStyle="1" w:styleId="Bai">
    <w:name w:val="Bai"/>
    <w:basedOn w:val="Normal"/>
    <w:rsid w:val="00A44ECB"/>
    <w:pPr>
      <w:tabs>
        <w:tab w:val="left" w:pos="794"/>
      </w:tabs>
      <w:spacing w:before="120" w:after="80" w:line="320" w:lineRule="atLeast"/>
      <w:ind w:left="794" w:hanging="794"/>
      <w:jc w:val="both"/>
    </w:pPr>
    <w:rPr>
      <w:rFonts w:ascii="Times New Roman" w:eastAsia="Times New Roman" w:hAnsi="Times New Roman" w:cs="Times New Roman"/>
      <w:noProof w:val="0"/>
      <w:sz w:val="24"/>
      <w:szCs w:val="24"/>
    </w:rPr>
  </w:style>
  <w:style w:type="character" w:styleId="Emphasis">
    <w:name w:val="Emphasis"/>
    <w:uiPriority w:val="20"/>
    <w:qFormat/>
    <w:rsid w:val="00A44ECB"/>
    <w:rPr>
      <w:i/>
      <w:iCs/>
    </w:rPr>
  </w:style>
  <w:style w:type="paragraph" w:styleId="BodyText2">
    <w:name w:val="Body Text 2"/>
    <w:basedOn w:val="Normal"/>
    <w:link w:val="BodyText2Char"/>
    <w:unhideWhenUsed/>
    <w:rsid w:val="00A44ECB"/>
    <w:pPr>
      <w:spacing w:after="120" w:line="480" w:lineRule="auto"/>
    </w:pPr>
    <w:rPr>
      <w:rFonts w:ascii="Times New Roman" w:eastAsia="Times New Roman" w:hAnsi="Times New Roman" w:cs="Times New Roman"/>
      <w:noProof w:val="0"/>
      <w:sz w:val="24"/>
      <w:szCs w:val="24"/>
    </w:rPr>
  </w:style>
  <w:style w:type="character" w:customStyle="1" w:styleId="BodyText2Char">
    <w:name w:val="Body Text 2 Char"/>
    <w:basedOn w:val="DefaultParagraphFont"/>
    <w:link w:val="BodyText2"/>
    <w:rsid w:val="00A44ECB"/>
    <w:rPr>
      <w:rFonts w:ascii="Times New Roman" w:eastAsia="Times New Roman" w:hAnsi="Times New Roman" w:cs="Times New Roman"/>
      <w:sz w:val="24"/>
      <w:szCs w:val="24"/>
    </w:rPr>
  </w:style>
  <w:style w:type="character" w:customStyle="1" w:styleId="apple-converted-space">
    <w:name w:val="apple-converted-space"/>
    <w:rsid w:val="00A44ECB"/>
  </w:style>
  <w:style w:type="paragraph" w:styleId="BodyTextIndent">
    <w:name w:val="Body Text Indent"/>
    <w:basedOn w:val="Normal"/>
    <w:link w:val="BodyTextIndentChar"/>
    <w:rsid w:val="00A44ECB"/>
    <w:pPr>
      <w:spacing w:after="0" w:line="240" w:lineRule="auto"/>
      <w:ind w:firstLine="374"/>
      <w:jc w:val="both"/>
    </w:pPr>
    <w:rPr>
      <w:rFonts w:ascii="VNI-Times" w:eastAsia="Times New Roman" w:hAnsi="VNI-Times" w:cs="Times New Roman"/>
      <w:noProof w:val="0"/>
      <w:sz w:val="24"/>
      <w:szCs w:val="24"/>
    </w:rPr>
  </w:style>
  <w:style w:type="character" w:customStyle="1" w:styleId="BodyTextIndentChar">
    <w:name w:val="Body Text Indent Char"/>
    <w:basedOn w:val="DefaultParagraphFont"/>
    <w:link w:val="BodyTextIndent"/>
    <w:rsid w:val="00A44ECB"/>
    <w:rPr>
      <w:rFonts w:ascii="VNI-Times" w:eastAsia="Times New Roman" w:hAnsi="VNI-Times" w:cs="Times New Roman"/>
      <w:sz w:val="24"/>
      <w:szCs w:val="24"/>
    </w:rPr>
  </w:style>
  <w:style w:type="paragraph" w:customStyle="1" w:styleId="Normal0">
    <w:name w:val="[Normal]"/>
    <w:rsid w:val="00A44ECB"/>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oncaDanhsch">
    <w:name w:val="Đoạn của Danh sách"/>
    <w:basedOn w:val="Normal"/>
    <w:qFormat/>
    <w:rsid w:val="00A44ECB"/>
    <w:pPr>
      <w:spacing w:after="200" w:line="276" w:lineRule="auto"/>
      <w:ind w:left="720"/>
      <w:contextualSpacing/>
    </w:pPr>
    <w:rPr>
      <w:rFonts w:cs="Times New Roman"/>
      <w:noProof w:val="0"/>
    </w:rPr>
  </w:style>
  <w:style w:type="paragraph" w:customStyle="1" w:styleId="tb">
    <w:name w:val="tb"/>
    <w:basedOn w:val="Normal"/>
    <w:rsid w:val="00A44ECB"/>
    <w:pPr>
      <w:spacing w:after="200" w:line="720" w:lineRule="auto"/>
      <w:ind w:firstLine="284"/>
      <w:jc w:val="both"/>
    </w:pPr>
    <w:rPr>
      <w:rFonts w:ascii=".VnSouthernH" w:eastAsia="Times New Roman" w:hAnsi=".VnSouthernH" w:cs="Times New Roman"/>
      <w:noProof w:val="0"/>
      <w:sz w:val="24"/>
      <w:szCs w:val="20"/>
    </w:rPr>
  </w:style>
  <w:style w:type="paragraph" w:customStyle="1" w:styleId="1nho">
    <w:name w:val="1nho"/>
    <w:basedOn w:val="Normal"/>
    <w:link w:val="1nhoChar"/>
    <w:rsid w:val="00A44ECB"/>
    <w:pPr>
      <w:spacing w:before="100" w:after="40" w:line="276" w:lineRule="auto"/>
      <w:jc w:val="both"/>
    </w:pPr>
    <w:rPr>
      <w:rFonts w:ascii=".VnArial" w:eastAsia="Times New Roman" w:hAnsi=".VnArial" w:cs="Times New Roman"/>
      <w:b/>
      <w:noProof w:val="0"/>
      <w:spacing w:val="4"/>
      <w:sz w:val="24"/>
      <w:szCs w:val="24"/>
    </w:rPr>
  </w:style>
  <w:style w:type="character" w:customStyle="1" w:styleId="1nhoChar">
    <w:name w:val="1nho Char"/>
    <w:link w:val="1nho"/>
    <w:locked/>
    <w:rsid w:val="00A44ECB"/>
    <w:rPr>
      <w:rFonts w:ascii=".VnArial" w:eastAsia="Times New Roman" w:hAnsi=".VnArial" w:cs="Times New Roman"/>
      <w:b/>
      <w:spacing w:val="4"/>
      <w:sz w:val="24"/>
      <w:szCs w:val="24"/>
    </w:rPr>
  </w:style>
  <w:style w:type="paragraph" w:customStyle="1" w:styleId="I-lama">
    <w:name w:val="I-lama"/>
    <w:basedOn w:val="Heading1"/>
    <w:rsid w:val="00A44ECB"/>
    <w:pPr>
      <w:keepNext w:val="0"/>
      <w:keepLines w:val="0"/>
      <w:spacing w:before="360" w:after="160" w:line="276" w:lineRule="auto"/>
      <w:jc w:val="both"/>
    </w:pPr>
    <w:rPr>
      <w:b w:val="0"/>
      <w:spacing w:val="4"/>
      <w:sz w:val="25"/>
      <w:szCs w:val="25"/>
    </w:rPr>
  </w:style>
  <w:style w:type="paragraph" w:customStyle="1" w:styleId="text-bt">
    <w:name w:val="text-bt"/>
    <w:basedOn w:val="Normal"/>
    <w:link w:val="text-btChar"/>
    <w:rsid w:val="00A44ECB"/>
    <w:pPr>
      <w:spacing w:after="80" w:line="264" w:lineRule="auto"/>
      <w:ind w:left="284" w:hanging="284"/>
      <w:jc w:val="both"/>
    </w:pPr>
    <w:rPr>
      <w:rFonts w:ascii="Arial" w:eastAsia="Times New Roman" w:hAnsi="Arial" w:cs="Arial"/>
      <w:noProof w:val="0"/>
      <w:spacing w:val="4"/>
      <w:sz w:val="20"/>
      <w:szCs w:val="20"/>
    </w:rPr>
  </w:style>
  <w:style w:type="character" w:customStyle="1" w:styleId="text-btChar">
    <w:name w:val="text-bt Char"/>
    <w:link w:val="text-bt"/>
    <w:locked/>
    <w:rsid w:val="00A44ECB"/>
    <w:rPr>
      <w:rFonts w:ascii="Arial" w:eastAsia="Times New Roman" w:hAnsi="Arial" w:cs="Arial"/>
      <w:spacing w:val="4"/>
      <w:sz w:val="20"/>
      <w:szCs w:val="20"/>
    </w:rPr>
  </w:style>
  <w:style w:type="paragraph" w:customStyle="1" w:styleId="Csoduoi15vn">
    <w:name w:val="Cso duoi 15vn"/>
    <w:basedOn w:val="Normal"/>
    <w:link w:val="Csoduoi15vnChar"/>
    <w:rsid w:val="00A44ECB"/>
    <w:pPr>
      <w:spacing w:before="60" w:after="60" w:line="300" w:lineRule="auto"/>
      <w:ind w:firstLine="284"/>
      <w:jc w:val="both"/>
    </w:pPr>
    <w:rPr>
      <w:rFonts w:ascii=".VnTime" w:eastAsia="Times New Roman" w:hAnsi=".VnTime" w:cs="Times New Roman"/>
      <w:noProof w:val="0"/>
      <w:sz w:val="30"/>
      <w:szCs w:val="20"/>
      <w:vertAlign w:val="subscript"/>
    </w:rPr>
  </w:style>
  <w:style w:type="character" w:customStyle="1" w:styleId="Csoduoi15vnChar">
    <w:name w:val="Cso duoi 15vn Char"/>
    <w:link w:val="Csoduoi15vn"/>
    <w:rsid w:val="00A44ECB"/>
    <w:rPr>
      <w:rFonts w:ascii=".VnTime" w:eastAsia="Times New Roman" w:hAnsi=".VnTime" w:cs="Times New Roman"/>
      <w:sz w:val="30"/>
      <w:szCs w:val="20"/>
      <w:vertAlign w:val="subscript"/>
    </w:rPr>
  </w:style>
  <w:style w:type="paragraph" w:styleId="BodyTextIndent3">
    <w:name w:val="Body Text Indent 3"/>
    <w:basedOn w:val="Normal"/>
    <w:link w:val="BodyTextIndent3Char"/>
    <w:rsid w:val="00A44ECB"/>
    <w:pPr>
      <w:spacing w:after="40" w:line="276" w:lineRule="auto"/>
      <w:ind w:firstLine="284"/>
      <w:jc w:val="both"/>
    </w:pPr>
    <w:rPr>
      <w:rFonts w:ascii=".VnTime" w:eastAsia="Times New Roman" w:hAnsi=".VnTime" w:cs="Times New Roman"/>
      <w:noProof w:val="0"/>
      <w:spacing w:val="4"/>
      <w:sz w:val="24"/>
      <w:szCs w:val="20"/>
    </w:rPr>
  </w:style>
  <w:style w:type="character" w:customStyle="1" w:styleId="BodyTextIndent3Char">
    <w:name w:val="Body Text Indent 3 Char"/>
    <w:basedOn w:val="DefaultParagraphFont"/>
    <w:link w:val="BodyTextIndent3"/>
    <w:rsid w:val="00A44ECB"/>
    <w:rPr>
      <w:rFonts w:ascii=".VnTime" w:eastAsia="Times New Roman" w:hAnsi=".VnTime" w:cs="Times New Roman"/>
      <w:spacing w:val="4"/>
      <w:sz w:val="24"/>
      <w:szCs w:val="20"/>
    </w:rPr>
  </w:style>
  <w:style w:type="paragraph" w:customStyle="1" w:styleId="chisotren15">
    <w:name w:val="chi so tren15"/>
    <w:basedOn w:val="Normal"/>
    <w:link w:val="chisotren15Char"/>
    <w:rsid w:val="00A44ECB"/>
    <w:pPr>
      <w:spacing w:before="120" w:after="40" w:line="276" w:lineRule="auto"/>
      <w:ind w:firstLine="284"/>
      <w:jc w:val="both"/>
    </w:pPr>
    <w:rPr>
      <w:rFonts w:ascii=".VnTime" w:eastAsia="Times New Roman" w:hAnsi=".VnTime" w:cs="Times New Roman"/>
      <w:noProof w:val="0"/>
      <w:sz w:val="30"/>
      <w:szCs w:val="20"/>
      <w:vertAlign w:val="superscript"/>
    </w:rPr>
  </w:style>
  <w:style w:type="character" w:customStyle="1" w:styleId="chisotren15Char">
    <w:name w:val="chi so tren15 Char"/>
    <w:link w:val="chisotren15"/>
    <w:rsid w:val="00A44ECB"/>
    <w:rPr>
      <w:rFonts w:ascii=".VnTime" w:eastAsia="Times New Roman" w:hAnsi=".VnTime" w:cs="Times New Roman"/>
      <w:sz w:val="30"/>
      <w:szCs w:val="20"/>
      <w:vertAlign w:val="superscript"/>
    </w:rPr>
  </w:style>
  <w:style w:type="paragraph" w:styleId="BodyText3">
    <w:name w:val="Body Text 3"/>
    <w:basedOn w:val="Normal"/>
    <w:link w:val="BodyText3Char"/>
    <w:rsid w:val="00A44ECB"/>
    <w:pPr>
      <w:spacing w:before="60" w:after="0" w:line="240" w:lineRule="auto"/>
      <w:jc w:val="both"/>
    </w:pPr>
    <w:rPr>
      <w:rFonts w:ascii="VNI-Times" w:eastAsia="Times New Roman" w:hAnsi="VNI-Times" w:cs="Times New Roman"/>
      <w:noProof w:val="0"/>
      <w:sz w:val="26"/>
      <w:szCs w:val="24"/>
    </w:rPr>
  </w:style>
  <w:style w:type="character" w:customStyle="1" w:styleId="BodyText3Char">
    <w:name w:val="Body Text 3 Char"/>
    <w:basedOn w:val="DefaultParagraphFont"/>
    <w:link w:val="BodyText3"/>
    <w:rsid w:val="00A44ECB"/>
    <w:rPr>
      <w:rFonts w:ascii="VNI-Times" w:eastAsia="Times New Roman" w:hAnsi="VNI-Times" w:cs="Times New Roman"/>
      <w:sz w:val="26"/>
      <w:szCs w:val="24"/>
    </w:rPr>
  </w:style>
  <w:style w:type="paragraph" w:customStyle="1" w:styleId="tab">
    <w:name w:val="tab"/>
    <w:basedOn w:val="Normal"/>
    <w:rsid w:val="00A44ECB"/>
    <w:pPr>
      <w:tabs>
        <w:tab w:val="right" w:pos="2268"/>
        <w:tab w:val="left" w:pos="2381"/>
        <w:tab w:val="right" w:pos="7938"/>
      </w:tabs>
      <w:spacing w:before="80" w:after="80" w:line="276" w:lineRule="auto"/>
      <w:ind w:firstLine="284"/>
      <w:jc w:val="both"/>
    </w:pPr>
    <w:rPr>
      <w:rFonts w:ascii=".VnTime" w:eastAsia="Times New Roman" w:hAnsi=".VnTime" w:cs="Times New Roman"/>
      <w:noProof w:val="0"/>
      <w:sz w:val="24"/>
      <w:szCs w:val="20"/>
    </w:rPr>
  </w:style>
  <w:style w:type="paragraph" w:customStyle="1" w:styleId="StylenoidungbaitapVnArial10pt">
    <w:name w:val="Style noi dung bai tap +.VnArial 10 pt"/>
    <w:basedOn w:val="Normal"/>
    <w:link w:val="StylenoidungbaitapVnArial10ptChar"/>
    <w:rsid w:val="00A44ECB"/>
    <w:pPr>
      <w:tabs>
        <w:tab w:val="left" w:pos="397"/>
      </w:tabs>
      <w:spacing w:before="60" w:after="60" w:line="288" w:lineRule="auto"/>
      <w:ind w:left="397" w:hanging="397"/>
      <w:jc w:val="both"/>
    </w:pPr>
    <w:rPr>
      <w:rFonts w:ascii=".VnArial" w:eastAsia="Times New Roman" w:hAnsi=".VnArial" w:cs="Times New Roman"/>
      <w:noProof w:val="0"/>
      <w:sz w:val="20"/>
      <w:szCs w:val="20"/>
    </w:rPr>
  </w:style>
  <w:style w:type="character" w:customStyle="1" w:styleId="StylenoidungbaitapVnArial10ptChar">
    <w:name w:val="Style noi dung bai tap +.VnArial 10 pt Char"/>
    <w:link w:val="StylenoidungbaitapVnArial10pt"/>
    <w:rsid w:val="00A44ECB"/>
    <w:rPr>
      <w:rFonts w:ascii=".VnArial" w:eastAsia="Times New Roman" w:hAnsi=".VnArial" w:cs="Times New Roman"/>
      <w:sz w:val="20"/>
      <w:szCs w:val="20"/>
    </w:rPr>
  </w:style>
  <w:style w:type="paragraph" w:customStyle="1" w:styleId="csoduoi12arial">
    <w:name w:val="cso duoi 12arial"/>
    <w:basedOn w:val="text-bt"/>
    <w:link w:val="csoduoi12arialChar"/>
    <w:rsid w:val="00A44ECB"/>
    <w:rPr>
      <w:rFonts w:ascii=".VnArial" w:hAnsi=".VnArial" w:cs="Times New Roman"/>
      <w:sz w:val="24"/>
      <w:vertAlign w:val="subscript"/>
    </w:rPr>
  </w:style>
  <w:style w:type="character" w:customStyle="1" w:styleId="csoduoi12arialChar">
    <w:name w:val="cso duoi 12arial Char"/>
    <w:link w:val="csoduoi12arial"/>
    <w:rsid w:val="00A44ECB"/>
    <w:rPr>
      <w:rFonts w:ascii=".VnArial" w:eastAsia="Times New Roman" w:hAnsi=".VnArial" w:cs="Times New Roman"/>
      <w:spacing w:val="4"/>
      <w:sz w:val="24"/>
      <w:szCs w:val="20"/>
      <w:vertAlign w:val="subscript"/>
    </w:rPr>
  </w:style>
  <w:style w:type="paragraph" w:customStyle="1" w:styleId="Csoduoi15">
    <w:name w:val="Cso duoi 15"/>
    <w:basedOn w:val="Normal"/>
    <w:link w:val="Csoduoi15Char"/>
    <w:rsid w:val="00A44ECB"/>
    <w:pPr>
      <w:spacing w:after="80" w:line="276" w:lineRule="auto"/>
      <w:ind w:firstLine="284"/>
      <w:jc w:val="both"/>
    </w:pPr>
    <w:rPr>
      <w:rFonts w:ascii="Times New Roman" w:eastAsia="Times New Roman" w:hAnsi="Times New Roman" w:cs="Times New Roman"/>
      <w:noProof w:val="0"/>
      <w:sz w:val="30"/>
      <w:szCs w:val="30"/>
      <w:vertAlign w:val="subscript"/>
    </w:rPr>
  </w:style>
  <w:style w:type="character" w:customStyle="1" w:styleId="Csoduoi15Char">
    <w:name w:val="Cso duoi 15 Char"/>
    <w:link w:val="Csoduoi15"/>
    <w:locked/>
    <w:rsid w:val="00A44ECB"/>
    <w:rPr>
      <w:rFonts w:ascii="Times New Roman" w:eastAsia="Times New Roman" w:hAnsi="Times New Roman" w:cs="Times New Roman"/>
      <w:sz w:val="30"/>
      <w:szCs w:val="30"/>
      <w:vertAlign w:val="subscript"/>
    </w:rPr>
  </w:style>
  <w:style w:type="paragraph" w:customStyle="1" w:styleId="hinh">
    <w:name w:val="hinh"/>
    <w:basedOn w:val="Normal"/>
    <w:rsid w:val="00A44ECB"/>
    <w:pPr>
      <w:spacing w:before="60" w:after="60" w:line="240" w:lineRule="auto"/>
      <w:jc w:val="center"/>
    </w:pPr>
    <w:rPr>
      <w:rFonts w:ascii=".VnAvant" w:eastAsia="Times New Roman" w:hAnsi=".VnAvant" w:cs="Times New Roman"/>
      <w:i/>
      <w:noProof w:val="0"/>
      <w:sz w:val="18"/>
      <w:szCs w:val="20"/>
    </w:rPr>
  </w:style>
  <w:style w:type="paragraph" w:customStyle="1" w:styleId="CSotren15">
    <w:name w:val="CSo tren 15"/>
    <w:basedOn w:val="Normal"/>
    <w:link w:val="CSotren15Char"/>
    <w:rsid w:val="00A44ECB"/>
    <w:pPr>
      <w:spacing w:after="80" w:line="276" w:lineRule="auto"/>
      <w:ind w:firstLine="284"/>
      <w:jc w:val="both"/>
    </w:pPr>
    <w:rPr>
      <w:rFonts w:ascii=".VnTime" w:eastAsia="Times New Roman" w:hAnsi=".VnTime" w:cs="Times New Roman"/>
      <w:noProof w:val="0"/>
      <w:sz w:val="30"/>
      <w:szCs w:val="24"/>
      <w:vertAlign w:val="superscript"/>
    </w:rPr>
  </w:style>
  <w:style w:type="character" w:customStyle="1" w:styleId="CSotren15Char">
    <w:name w:val="CSo tren 15 Char"/>
    <w:link w:val="CSotren15"/>
    <w:rsid w:val="00A44ECB"/>
    <w:rPr>
      <w:rFonts w:ascii=".VnTime" w:eastAsia="Times New Roman" w:hAnsi=".VnTime" w:cs="Times New Roman"/>
      <w:sz w:val="30"/>
      <w:szCs w:val="24"/>
      <w:vertAlign w:val="superscript"/>
    </w:rPr>
  </w:style>
  <w:style w:type="paragraph" w:customStyle="1" w:styleId="bt-text">
    <w:name w:val="bt-text"/>
    <w:basedOn w:val="Normal"/>
    <w:link w:val="bt-textChar"/>
    <w:rsid w:val="00A44ECB"/>
    <w:pPr>
      <w:spacing w:after="40" w:line="274" w:lineRule="auto"/>
      <w:ind w:left="284" w:firstLine="284"/>
      <w:jc w:val="both"/>
    </w:pPr>
    <w:rPr>
      <w:rFonts w:ascii=".VnArial" w:eastAsia="Times New Roman" w:hAnsi=".VnArial" w:cs="Times New Roman"/>
      <w:noProof w:val="0"/>
      <w:spacing w:val="2"/>
      <w:sz w:val="20"/>
      <w:szCs w:val="24"/>
    </w:rPr>
  </w:style>
  <w:style w:type="character" w:customStyle="1" w:styleId="bt-textChar">
    <w:name w:val="bt-text Char"/>
    <w:link w:val="bt-text"/>
    <w:rsid w:val="00A44ECB"/>
    <w:rPr>
      <w:rFonts w:ascii=".VnArial" w:eastAsia="Times New Roman" w:hAnsi=".VnArial" w:cs="Times New Roman"/>
      <w:spacing w:val="2"/>
      <w:sz w:val="20"/>
      <w:szCs w:val="24"/>
    </w:rPr>
  </w:style>
  <w:style w:type="paragraph" w:customStyle="1" w:styleId="CSoduoi12arial0">
    <w:name w:val="CSo duoi12arial"/>
    <w:basedOn w:val="bt-text"/>
    <w:link w:val="CSoduoi12arialChar0"/>
    <w:rsid w:val="00A44ECB"/>
    <w:pPr>
      <w:spacing w:before="60" w:line="288" w:lineRule="auto"/>
      <w:ind w:hanging="284"/>
    </w:pPr>
    <w:rPr>
      <w:sz w:val="24"/>
      <w:vertAlign w:val="subscript"/>
    </w:rPr>
  </w:style>
  <w:style w:type="character" w:customStyle="1" w:styleId="CSoduoi12arialChar0">
    <w:name w:val="CSo duoi12arial Char"/>
    <w:link w:val="CSoduoi12arial0"/>
    <w:rsid w:val="00A44ECB"/>
    <w:rPr>
      <w:rFonts w:ascii=".VnArial" w:eastAsia="Times New Roman" w:hAnsi=".VnArial" w:cs="Times New Roman"/>
      <w:spacing w:val="2"/>
      <w:sz w:val="24"/>
      <w:szCs w:val="24"/>
      <w:vertAlign w:val="subscript"/>
    </w:rPr>
  </w:style>
  <w:style w:type="paragraph" w:styleId="ListBullet">
    <w:name w:val="List Bullet"/>
    <w:basedOn w:val="Normal"/>
    <w:rsid w:val="00A44ECB"/>
    <w:pPr>
      <w:numPr>
        <w:numId w:val="6"/>
      </w:numPr>
      <w:spacing w:after="0" w:line="240" w:lineRule="auto"/>
    </w:pPr>
    <w:rPr>
      <w:rFonts w:ascii="Times New Roman" w:eastAsia="Times New Roman" w:hAnsi="Times New Roman" w:cs="Times New Roman"/>
      <w:noProof w:val="0"/>
      <w:sz w:val="24"/>
      <w:szCs w:val="24"/>
    </w:rPr>
  </w:style>
  <w:style w:type="paragraph" w:customStyle="1" w:styleId="MTDisplayEquation">
    <w:name w:val="MTDisplayEquation"/>
    <w:basedOn w:val="Header"/>
    <w:next w:val="Normal"/>
    <w:rsid w:val="00A44ECB"/>
    <w:pPr>
      <w:tabs>
        <w:tab w:val="clear" w:pos="4680"/>
        <w:tab w:val="clear" w:pos="9360"/>
        <w:tab w:val="center" w:pos="6960"/>
        <w:tab w:val="right" w:pos="13940"/>
      </w:tabs>
      <w:jc w:val="both"/>
    </w:pPr>
    <w:rPr>
      <w:rFonts w:ascii="VNI-Times" w:hAnsi="VNI-Times"/>
    </w:rPr>
  </w:style>
  <w:style w:type="paragraph" w:customStyle="1" w:styleId="para">
    <w:name w:val="para"/>
    <w:basedOn w:val="Normal"/>
    <w:rsid w:val="00A44ECB"/>
    <w:pPr>
      <w:spacing w:before="100" w:beforeAutospacing="1" w:after="100" w:afterAutospacing="1" w:line="240" w:lineRule="auto"/>
    </w:pPr>
    <w:rPr>
      <w:rFonts w:ascii="Times New Roman" w:eastAsia="Times New Roman" w:hAnsi="Times New Roman" w:cs="Times New Roman"/>
      <w:noProof w:val="0"/>
      <w:sz w:val="24"/>
      <w:szCs w:val="24"/>
    </w:rPr>
  </w:style>
  <w:style w:type="paragraph" w:styleId="Caption">
    <w:name w:val="caption"/>
    <w:basedOn w:val="Normal"/>
    <w:next w:val="Normal"/>
    <w:qFormat/>
    <w:rsid w:val="00A44ECB"/>
    <w:pPr>
      <w:tabs>
        <w:tab w:val="num" w:pos="720"/>
      </w:tabs>
      <w:spacing w:after="0" w:line="240" w:lineRule="auto"/>
    </w:pPr>
    <w:rPr>
      <w:rFonts w:ascii="Times New Roman" w:eastAsia="Times New Roman" w:hAnsi="Times New Roman" w:cs="Times New Roman"/>
      <w:b/>
      <w:bCs/>
      <w:noProof w:val="0"/>
      <w:sz w:val="20"/>
      <w:szCs w:val="20"/>
    </w:rPr>
  </w:style>
  <w:style w:type="paragraph" w:customStyle="1" w:styleId="cs8e4016f6">
    <w:name w:val="cs8e4016f6"/>
    <w:basedOn w:val="Normal"/>
    <w:rsid w:val="00A44ECB"/>
    <w:pPr>
      <w:spacing w:before="100" w:beforeAutospacing="1" w:after="100" w:afterAutospacing="1" w:line="240" w:lineRule="auto"/>
    </w:pPr>
    <w:rPr>
      <w:rFonts w:ascii="Times New Roman" w:eastAsia="Times New Roman" w:hAnsi="Times New Roman" w:cs="Times New Roman"/>
      <w:noProof w:val="0"/>
      <w:sz w:val="24"/>
      <w:szCs w:val="24"/>
    </w:rPr>
  </w:style>
  <w:style w:type="character" w:customStyle="1" w:styleId="cs8d703a1e">
    <w:name w:val="cs8d703a1e"/>
    <w:rsid w:val="00A44ECB"/>
  </w:style>
  <w:style w:type="character" w:customStyle="1" w:styleId="cs32e511fe">
    <w:name w:val="cs32e511fe"/>
    <w:rsid w:val="00A44ECB"/>
  </w:style>
  <w:style w:type="character" w:customStyle="1" w:styleId="cs2caa79f6">
    <w:name w:val="cs2caa79f6"/>
    <w:rsid w:val="00A44ECB"/>
  </w:style>
  <w:style w:type="character" w:customStyle="1" w:styleId="cs49bfae55">
    <w:name w:val="cs49bfae55"/>
    <w:rsid w:val="00A44ECB"/>
  </w:style>
  <w:style w:type="character" w:customStyle="1" w:styleId="csc9802cd6">
    <w:name w:val="csc9802cd6"/>
    <w:rsid w:val="00A44ECB"/>
  </w:style>
  <w:style w:type="paragraph" w:customStyle="1" w:styleId="cs2654ae3a">
    <w:name w:val="cs2654ae3a"/>
    <w:basedOn w:val="Normal"/>
    <w:rsid w:val="00A44ECB"/>
    <w:pPr>
      <w:spacing w:before="100" w:beforeAutospacing="1" w:after="100" w:afterAutospacing="1" w:line="240" w:lineRule="auto"/>
    </w:pPr>
    <w:rPr>
      <w:rFonts w:ascii="Times New Roman" w:eastAsia="Times New Roman" w:hAnsi="Times New Roman" w:cs="Times New Roman"/>
      <w:noProof w:val="0"/>
      <w:sz w:val="24"/>
      <w:szCs w:val="24"/>
    </w:rPr>
  </w:style>
  <w:style w:type="character" w:styleId="Strong">
    <w:name w:val="Strong"/>
    <w:uiPriority w:val="22"/>
    <w:qFormat/>
    <w:rsid w:val="00A44ECB"/>
    <w:rPr>
      <w:b/>
      <w:bCs/>
    </w:rPr>
  </w:style>
  <w:style w:type="character" w:customStyle="1" w:styleId="Bodytext0">
    <w:name w:val="Body text_"/>
    <w:link w:val="Bodytext1"/>
    <w:rsid w:val="00A44ECB"/>
    <w:rPr>
      <w:sz w:val="23"/>
      <w:szCs w:val="23"/>
      <w:shd w:val="clear" w:color="auto" w:fill="FFFFFF"/>
    </w:rPr>
  </w:style>
  <w:style w:type="paragraph" w:customStyle="1" w:styleId="Bodytext1">
    <w:name w:val="Body text1"/>
    <w:basedOn w:val="Normal"/>
    <w:link w:val="Bodytext0"/>
    <w:rsid w:val="00A44ECB"/>
    <w:pPr>
      <w:widowControl w:val="0"/>
      <w:shd w:val="clear" w:color="auto" w:fill="FFFFFF"/>
      <w:spacing w:after="60" w:line="240" w:lineRule="atLeast"/>
      <w:ind w:hanging="280"/>
      <w:jc w:val="both"/>
    </w:pPr>
    <w:rPr>
      <w:noProof w:val="0"/>
      <w:sz w:val="23"/>
      <w:szCs w:val="23"/>
    </w:rPr>
  </w:style>
  <w:style w:type="character" w:customStyle="1" w:styleId="BodyText10">
    <w:name w:val="Body Text1"/>
    <w:rsid w:val="00A44ECB"/>
  </w:style>
  <w:style w:type="paragraph" w:customStyle="1" w:styleId="A-B-C-D">
    <w:name w:val="A-B-C-D"/>
    <w:basedOn w:val="Normal"/>
    <w:link w:val="A-B-C-DChar"/>
    <w:rsid w:val="00A44ECB"/>
    <w:pPr>
      <w:tabs>
        <w:tab w:val="left" w:pos="2410"/>
        <w:tab w:val="left" w:pos="4196"/>
        <w:tab w:val="left" w:pos="6095"/>
      </w:tabs>
      <w:spacing w:before="80" w:after="0" w:line="288" w:lineRule="auto"/>
      <w:ind w:left="738" w:hanging="284"/>
      <w:jc w:val="both"/>
    </w:pPr>
    <w:rPr>
      <w:rFonts w:ascii="Times New Roman" w:eastAsia="Times New Roman" w:hAnsi="Times New Roman" w:cs="Times New Roman"/>
      <w:noProof w:val="0"/>
      <w:color w:val="000000"/>
      <w:sz w:val="24"/>
      <w:szCs w:val="24"/>
      <w:lang w:val="it-IT"/>
    </w:rPr>
  </w:style>
  <w:style w:type="character" w:customStyle="1" w:styleId="A-B-C-DChar">
    <w:name w:val="A-B-C-D Char"/>
    <w:link w:val="A-B-C-D"/>
    <w:rsid w:val="00A44ECB"/>
    <w:rPr>
      <w:rFonts w:ascii="Times New Roman" w:eastAsia="Times New Roman" w:hAnsi="Times New Roman" w:cs="Times New Roman"/>
      <w:color w:val="000000"/>
      <w:sz w:val="24"/>
      <w:szCs w:val="24"/>
      <w:lang w:val="it-IT"/>
    </w:rPr>
  </w:style>
  <w:style w:type="character" w:customStyle="1" w:styleId="mo">
    <w:name w:val="mo"/>
    <w:rsid w:val="00A44ECB"/>
  </w:style>
  <w:style w:type="character" w:customStyle="1" w:styleId="mi">
    <w:name w:val="mi"/>
    <w:rsid w:val="00A44ECB"/>
  </w:style>
  <w:style w:type="character" w:customStyle="1" w:styleId="mjxassistivemathml">
    <w:name w:val="mjx_assistive_mathml"/>
    <w:rsid w:val="00A44ECB"/>
  </w:style>
  <w:style w:type="character" w:customStyle="1" w:styleId="mn">
    <w:name w:val="mn"/>
    <w:rsid w:val="00A44ECB"/>
  </w:style>
  <w:style w:type="table" w:customStyle="1" w:styleId="thamkhao1">
    <w:name w:val="tham khao1"/>
    <w:basedOn w:val="TableNormal"/>
    <w:next w:val="TableGrid"/>
    <w:rsid w:val="00A44ECB"/>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
    <w:name w:val="tham khao2"/>
    <w:basedOn w:val="TableNormal"/>
    <w:next w:val="TableGrid"/>
    <w:rsid w:val="00A44ECB"/>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44ECB"/>
  </w:style>
  <w:style w:type="numbering" w:customStyle="1" w:styleId="NoList5">
    <w:name w:val="No List5"/>
    <w:next w:val="NoList"/>
    <w:uiPriority w:val="99"/>
    <w:semiHidden/>
    <w:unhideWhenUsed/>
    <w:rsid w:val="00A44ECB"/>
  </w:style>
  <w:style w:type="numbering" w:customStyle="1" w:styleId="NoList111">
    <w:name w:val="No List111"/>
    <w:next w:val="NoList"/>
    <w:uiPriority w:val="99"/>
    <w:semiHidden/>
    <w:unhideWhenUsed/>
    <w:rsid w:val="00A44ECB"/>
  </w:style>
  <w:style w:type="numbering" w:customStyle="1" w:styleId="NoList1111">
    <w:name w:val="No List1111"/>
    <w:next w:val="NoList"/>
    <w:uiPriority w:val="99"/>
    <w:semiHidden/>
    <w:unhideWhenUsed/>
    <w:rsid w:val="00A44ECB"/>
  </w:style>
  <w:style w:type="table" w:customStyle="1" w:styleId="thamkhao3">
    <w:name w:val="tham khao3"/>
    <w:basedOn w:val="TableNormal"/>
    <w:next w:val="TableGrid"/>
    <w:rsid w:val="00A44ECB"/>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A44ECB"/>
    <w:pPr>
      <w:spacing w:after="0" w:line="240" w:lineRule="auto"/>
      <w:ind w:firstLine="720"/>
    </w:pPr>
    <w:rPr>
      <w:rFonts w:ascii="Times New Roman" w:eastAsia="Times New Roman" w:hAnsi="Times New Roman" w:cs="Times New Roman"/>
      <w:sz w:val="2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A44ECB"/>
    <w:pPr>
      <w:spacing w:after="0" w:line="240" w:lineRule="auto"/>
      <w:ind w:firstLine="720"/>
    </w:pPr>
    <w:rPr>
      <w:rFonts w:ascii="Times New Roman" w:eastAsia="Times New Roman" w:hAnsi="Times New Roman" w:cs="Times New Roman"/>
      <w:sz w:val="2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A44ECB"/>
  </w:style>
  <w:style w:type="table" w:customStyle="1" w:styleId="TableGrid31">
    <w:name w:val="Table Grid31"/>
    <w:basedOn w:val="TableNormal"/>
    <w:next w:val="TableGrid"/>
    <w:rsid w:val="00A44ECB"/>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A44ECB"/>
    <w:pPr>
      <w:spacing w:after="0" w:line="240" w:lineRule="auto"/>
      <w:ind w:firstLine="720"/>
    </w:pPr>
    <w:rPr>
      <w:rFonts w:ascii="Times New Roman" w:eastAsia="Times New Roman" w:hAnsi="Times New Roman" w:cs="Times New Roman"/>
      <w:sz w:val="2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A44ECB"/>
    <w:pPr>
      <w:spacing w:after="0" w:line="240" w:lineRule="auto"/>
      <w:ind w:firstLine="720"/>
    </w:pPr>
    <w:rPr>
      <w:rFonts w:ascii="Times New Roman" w:eastAsia="Times New Roman" w:hAnsi="Times New Roman" w:cs="Times New Roman"/>
      <w:sz w:val="2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rsid w:val="00A44ECB"/>
  </w:style>
  <w:style w:type="table" w:customStyle="1" w:styleId="TableGrid41">
    <w:name w:val="Table Grid41"/>
    <w:basedOn w:val="TableNormal"/>
    <w:next w:val="TableGrid"/>
    <w:uiPriority w:val="59"/>
    <w:rsid w:val="00A44EC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44ECB"/>
    <w:pPr>
      <w:spacing w:after="0" w:line="240" w:lineRule="auto"/>
    </w:pPr>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next w:val="TableGrid"/>
    <w:rsid w:val="00A44ECB"/>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next w:val="TableGrid"/>
    <w:rsid w:val="00A44ECB"/>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44ECB"/>
  </w:style>
  <w:style w:type="character" w:styleId="UnresolvedMention">
    <w:name w:val="Unresolved Mention"/>
    <w:uiPriority w:val="99"/>
    <w:semiHidden/>
    <w:unhideWhenUsed/>
    <w:rsid w:val="00A44ECB"/>
    <w:rPr>
      <w:color w:val="605E5C"/>
      <w:shd w:val="clear" w:color="auto" w:fill="E1DFDD"/>
    </w:rPr>
  </w:style>
  <w:style w:type="paragraph" w:customStyle="1" w:styleId="ListParagraph1">
    <w:name w:val="List Paragraph1"/>
    <w:basedOn w:val="Normal"/>
    <w:qFormat/>
    <w:rsid w:val="00A44ECB"/>
    <w:pPr>
      <w:spacing w:after="200" w:line="276" w:lineRule="auto"/>
      <w:ind w:left="720"/>
      <w:contextualSpacing/>
    </w:pPr>
    <w:rPr>
      <w:rFonts w:cs="Times New Roman"/>
      <w:noProof w:val="0"/>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ind w:firstLine="720"/>
    </w:pPr>
    <w:rPr>
      <w:rFonts w:ascii="Times New Roman" w:eastAsia="Times New Roman" w:hAnsi="Times New Roman" w:cs="Times New Roman"/>
      <w:sz w:val="20"/>
      <w:szCs w:val="20"/>
    </w:rPr>
    <w:tblPr>
      <w:tblStyleRowBandSize w:val="1"/>
      <w:tblStyleColBandSize w:val="1"/>
    </w:tblPr>
  </w:style>
  <w:style w:type="table" w:customStyle="1" w:styleId="a1">
    <w:basedOn w:val="TableNormal"/>
    <w:pPr>
      <w:spacing w:after="0" w:line="240" w:lineRule="auto"/>
      <w:ind w:firstLine="720"/>
    </w:pPr>
    <w:rPr>
      <w:rFonts w:ascii="Times New Roman" w:eastAsia="Times New Roman" w:hAnsi="Times New Roman" w:cs="Times New Roman"/>
      <w:sz w:val="20"/>
      <w:szCs w:val="20"/>
    </w:rPr>
    <w:tblPr>
      <w:tblStyleRowBandSize w:val="1"/>
      <w:tblStyleColBandSize w:val="1"/>
    </w:tblPr>
  </w:style>
  <w:style w:type="table" w:customStyle="1" w:styleId="a2">
    <w:basedOn w:val="TableNormal"/>
    <w:pPr>
      <w:spacing w:after="0" w:line="240" w:lineRule="auto"/>
      <w:ind w:firstLine="720"/>
    </w:pPr>
    <w:rPr>
      <w:rFonts w:ascii="Times New Roman" w:eastAsia="Times New Roman" w:hAnsi="Times New Roman" w:cs="Times New Roman"/>
      <w:sz w:val="20"/>
      <w:szCs w:val="20"/>
    </w:rPr>
    <w:tblPr>
      <w:tblStyleRowBandSize w:val="1"/>
      <w:tblStyleColBandSize w:val="1"/>
    </w:tblPr>
  </w:style>
  <w:style w:type="table" w:customStyle="1" w:styleId="a3">
    <w:basedOn w:val="TableNormal"/>
    <w:pPr>
      <w:spacing w:after="0" w:line="240" w:lineRule="auto"/>
      <w:ind w:firstLine="720"/>
    </w:pPr>
    <w:rPr>
      <w:rFonts w:ascii="Times New Roman" w:eastAsia="Times New Roman" w:hAnsi="Times New Roman" w:cs="Times New Roman"/>
      <w:sz w:val="20"/>
      <w:szCs w:val="20"/>
    </w:rPr>
    <w:tblPr>
      <w:tblStyleRowBandSize w:val="1"/>
      <w:tblStyleColBandSize w:val="1"/>
    </w:tblPr>
  </w:style>
  <w:style w:type="table" w:customStyle="1" w:styleId="a4">
    <w:basedOn w:val="TableNormal"/>
    <w:pPr>
      <w:spacing w:after="0" w:line="240" w:lineRule="auto"/>
      <w:ind w:firstLine="720"/>
    </w:pPr>
    <w:rPr>
      <w:rFonts w:ascii="Times New Roman" w:eastAsia="Times New Roman" w:hAnsi="Times New Roman" w:cs="Times New Roman"/>
      <w:sz w:val="20"/>
      <w:szCs w:val="20"/>
    </w:rPr>
    <w:tblPr>
      <w:tblStyleRowBandSize w:val="1"/>
      <w:tblStyleColBandSize w:val="1"/>
    </w:tblPr>
  </w:style>
  <w:style w:type="table" w:customStyle="1" w:styleId="a5">
    <w:basedOn w:val="TableNormal"/>
    <w:pPr>
      <w:spacing w:after="0" w:line="240" w:lineRule="auto"/>
      <w:ind w:firstLine="720"/>
    </w:pPr>
    <w:rPr>
      <w:rFonts w:ascii="Times New Roman" w:eastAsia="Times New Roman" w:hAnsi="Times New Roman" w:cs="Times New Roman"/>
      <w:sz w:val="20"/>
      <w:szCs w:val="20"/>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26" Type="http://schemas.openxmlformats.org/officeDocument/2006/relationships/image" Target="media/image21.png"/><Relationship Id="rId39" Type="http://schemas.openxmlformats.org/officeDocument/2006/relationships/image" Target="media/image9.wmf"/><Relationship Id="rId3" Type="http://schemas.openxmlformats.org/officeDocument/2006/relationships/styles" Target="styles.xml"/><Relationship Id="rId34" Type="http://schemas.openxmlformats.org/officeDocument/2006/relationships/image" Target="media/image7.wmf"/><Relationship Id="rId42" Type="http://schemas.openxmlformats.org/officeDocument/2006/relationships/header" Target="header1.xml"/><Relationship Id="rId7" Type="http://schemas.openxmlformats.org/officeDocument/2006/relationships/endnotes" Target="endnotes.xml"/><Relationship Id="rId33" Type="http://schemas.openxmlformats.org/officeDocument/2006/relationships/oleObject" Target="embeddings/oleObject3.bin"/><Relationship Id="rId38" Type="http://schemas.openxmlformats.org/officeDocument/2006/relationships/oleObject" Target="embeddings/oleObject6.bin"/><Relationship Id="rId2" Type="http://schemas.openxmlformats.org/officeDocument/2006/relationships/numbering" Target="numbering.xml"/><Relationship Id="rId29" Type="http://schemas.openxmlformats.org/officeDocument/2006/relationships/oleObject" Target="embeddings/oleObject1.bin"/><Relationship Id="rId41"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32" Type="http://schemas.openxmlformats.org/officeDocument/2006/relationships/image" Target="media/image6.wmf"/><Relationship Id="rId37" Type="http://schemas.openxmlformats.org/officeDocument/2006/relationships/oleObject" Target="embeddings/oleObject5.bin"/><Relationship Id="rId40" Type="http://schemas.openxmlformats.org/officeDocument/2006/relationships/oleObject" Target="embeddings/oleObject7.bin"/><Relationship Id="rId45" Type="http://schemas.openxmlformats.org/officeDocument/2006/relationships/theme" Target="theme/theme1.xml"/><Relationship Id="rId5" Type="http://schemas.openxmlformats.org/officeDocument/2006/relationships/webSettings" Target="webSettings.xml"/><Relationship Id="rId28" Type="http://schemas.openxmlformats.org/officeDocument/2006/relationships/image" Target="media/image4.wmf"/><Relationship Id="rId36" Type="http://schemas.openxmlformats.org/officeDocument/2006/relationships/image" Target="media/image8.wmf"/><Relationship Id="rId31" Type="http://schemas.openxmlformats.org/officeDocument/2006/relationships/oleObject" Target="embeddings/oleObject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27" Type="http://schemas.openxmlformats.org/officeDocument/2006/relationships/image" Target="media/image3.png"/><Relationship Id="rId30" Type="http://schemas.openxmlformats.org/officeDocument/2006/relationships/image" Target="media/image5.wmf"/><Relationship Id="rId35" Type="http://schemas.openxmlformats.org/officeDocument/2006/relationships/oleObject" Target="embeddings/oleObject4.bin"/><Relationship Id="rId43"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0X8N2Ds1cI2YABB7f+CG43xKdw==">CgMxLjAaIwoBMBIeChwIB0IYCg9UaW1lcyBOZXcgUm9tYW4SBUNhcmRvGiMKATESHgocCAdCGAoPVGltZXMgTmV3IFJvbWFuEgVDYXJkbxojCgEyEh4KHAgHQhgKD1RpbWVzIE5ldyBSb21hbhIFQ2FyZG8aIwoBMxIeChwIB0IYCg9UaW1lcyBOZXcgUm9tYW4SBUNhcmRvOAByITFwc2N6VVpYNkVHNzhlNUV6U3lUWk5mTFJOZDMtYS1oYQ==</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0</Pages>
  <Words>1690</Words>
  <Characters>9639</Characters>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4-22T22:35:00Z</dcterms:created>
  <dcterms:modified xsi:type="dcterms:W3CDTF">2023-08-24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